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Grilledutableau"/>
        <w:tblW w:w="16019" w:type="dxa"/>
        <w:tblInd w:w="-885" w:type="dxa"/>
        <w:tblLook w:val="04A0" w:firstRow="1" w:lastRow="0" w:firstColumn="1" w:lastColumn="0" w:noHBand="0" w:noVBand="1"/>
      </w:tblPr>
      <w:tblGrid>
        <w:gridCol w:w="4537"/>
        <w:gridCol w:w="5777"/>
        <w:gridCol w:w="5705"/>
      </w:tblGrid>
      <w:tr w:rsidR="005F36C3" w:rsidRPr="0060311E" w:rsidTr="00920BD7">
        <w:trPr>
          <w:trHeight w:val="991"/>
        </w:trPr>
        <w:tc>
          <w:tcPr>
            <w:tcW w:w="4537" w:type="dxa"/>
            <w:vAlign w:val="center"/>
          </w:tcPr>
          <w:p w:rsidR="005F36C3" w:rsidRPr="0060311E" w:rsidRDefault="00DD4C4D" w:rsidP="00DC11F2">
            <w:pPr>
              <w:jc w:val="center"/>
              <w:rPr>
                <w:b/>
                <w:bCs/>
                <w:sz w:val="28"/>
                <w:szCs w:val="28"/>
              </w:rPr>
            </w:pPr>
            <w:bookmarkStart w:id="0" w:name="_GoBack"/>
            <w:bookmarkEnd w:id="0"/>
            <w:r w:rsidRPr="0060311E">
              <w:rPr>
                <w:b/>
                <w:bCs/>
                <w:sz w:val="28"/>
                <w:szCs w:val="28"/>
              </w:rPr>
              <w:t>Année scolaire :</w:t>
            </w:r>
            <w:r w:rsidR="0036305B">
              <w:rPr>
                <w:b/>
                <w:bCs/>
                <w:sz w:val="28"/>
                <w:szCs w:val="28"/>
              </w:rPr>
              <w:t xml:space="preserve">   </w:t>
            </w:r>
            <w:r w:rsidRPr="00A60C9E">
              <w:rPr>
                <w:sz w:val="28"/>
                <w:szCs w:val="28"/>
              </w:rPr>
              <w:t>2019/2018</w:t>
            </w:r>
          </w:p>
          <w:p w:rsidR="00DD4C4D" w:rsidRPr="0060311E" w:rsidRDefault="00DD4C4D" w:rsidP="00DC11F2">
            <w:pPr>
              <w:jc w:val="center"/>
              <w:rPr>
                <w:b/>
                <w:bCs/>
                <w:sz w:val="28"/>
                <w:szCs w:val="28"/>
              </w:rPr>
            </w:pPr>
            <w:r w:rsidRPr="0060311E">
              <w:rPr>
                <w:b/>
                <w:bCs/>
                <w:sz w:val="28"/>
                <w:szCs w:val="28"/>
              </w:rPr>
              <w:t>Durée</w:t>
            </w:r>
            <w:r w:rsidR="00DD38E3" w:rsidRPr="0060311E">
              <w:rPr>
                <w:b/>
                <w:bCs/>
                <w:sz w:val="28"/>
                <w:szCs w:val="28"/>
              </w:rPr>
              <w:t xml:space="preserve"> </w:t>
            </w:r>
            <w:r w:rsidRPr="0060311E">
              <w:rPr>
                <w:b/>
                <w:bCs/>
                <w:sz w:val="28"/>
                <w:szCs w:val="28"/>
              </w:rPr>
              <w:t> :</w:t>
            </w:r>
            <w:r w:rsidR="00DD38E3" w:rsidRPr="0060311E">
              <w:rPr>
                <w:b/>
                <w:bCs/>
                <w:sz w:val="28"/>
                <w:szCs w:val="28"/>
              </w:rPr>
              <w:t xml:space="preserve"> </w:t>
            </w:r>
            <w:r w:rsidRPr="0060311E">
              <w:rPr>
                <w:b/>
                <w:bCs/>
                <w:sz w:val="28"/>
                <w:szCs w:val="28"/>
              </w:rPr>
              <w:t xml:space="preserve"> </w:t>
            </w:r>
            <w:r w:rsidR="0036305B">
              <w:rPr>
                <w:b/>
                <w:bCs/>
                <w:sz w:val="28"/>
                <w:szCs w:val="28"/>
              </w:rPr>
              <w:t xml:space="preserve">  </w:t>
            </w:r>
            <w:r w:rsidR="00DD38E3" w:rsidRPr="00A60C9E">
              <w:rPr>
                <w:sz w:val="28"/>
                <w:szCs w:val="28"/>
              </w:rPr>
              <w:t>8  heures</w:t>
            </w:r>
          </w:p>
        </w:tc>
        <w:tc>
          <w:tcPr>
            <w:tcW w:w="5777" w:type="dxa"/>
            <w:vAlign w:val="center"/>
          </w:tcPr>
          <w:p w:rsidR="005F36C3" w:rsidRPr="003F78BB" w:rsidRDefault="00FD70FA" w:rsidP="00920BD7">
            <w:pPr>
              <w:jc w:val="center"/>
              <w:rPr>
                <w:b/>
                <w:bCs/>
                <w:sz w:val="28"/>
                <w:szCs w:val="28"/>
                <w:highlight w:val="green"/>
              </w:rPr>
            </w:pPr>
            <w:r w:rsidRPr="003F78BB">
              <w:rPr>
                <w:b/>
                <w:bCs/>
                <w:sz w:val="28"/>
                <w:szCs w:val="28"/>
                <w:highlight w:val="green"/>
              </w:rPr>
              <w:t>La géométrie</w:t>
            </w:r>
            <w:r w:rsidR="00E32F43" w:rsidRPr="003F78BB">
              <w:rPr>
                <w:b/>
                <w:bCs/>
                <w:sz w:val="28"/>
                <w:szCs w:val="28"/>
                <w:highlight w:val="green"/>
              </w:rPr>
              <w:t xml:space="preserve"> dans l </w:t>
            </w:r>
            <w:r w:rsidR="00E32F43" w:rsidRPr="003F78BB">
              <w:rPr>
                <w:rFonts w:cstheme="minorHAnsi"/>
                <w:b/>
                <w:bCs/>
                <w:sz w:val="28"/>
                <w:szCs w:val="28"/>
                <w:highlight w:val="green"/>
              </w:rPr>
              <w:t>'</w:t>
            </w:r>
            <w:r w:rsidR="00E32F43" w:rsidRPr="003F78BB">
              <w:rPr>
                <w:b/>
                <w:bCs/>
                <w:sz w:val="28"/>
                <w:szCs w:val="28"/>
                <w:highlight w:val="green"/>
              </w:rPr>
              <w:t>espace/ calcul les volumes</w:t>
            </w:r>
          </w:p>
        </w:tc>
        <w:tc>
          <w:tcPr>
            <w:tcW w:w="5705" w:type="dxa"/>
            <w:vAlign w:val="center"/>
          </w:tcPr>
          <w:p w:rsidR="005F36C3" w:rsidRPr="0060311E" w:rsidRDefault="00DD38E3" w:rsidP="00DC11F2">
            <w:pPr>
              <w:jc w:val="center"/>
              <w:rPr>
                <w:b/>
                <w:bCs/>
                <w:sz w:val="28"/>
                <w:szCs w:val="28"/>
              </w:rPr>
            </w:pPr>
            <w:r w:rsidRPr="0060311E">
              <w:rPr>
                <w:b/>
                <w:bCs/>
                <w:sz w:val="28"/>
                <w:szCs w:val="28"/>
              </w:rPr>
              <w:t>Etablissement : ……………………………………………</w:t>
            </w:r>
          </w:p>
          <w:p w:rsidR="00DD38E3" w:rsidRPr="0060311E" w:rsidRDefault="00FD70FA" w:rsidP="00DC11F2">
            <w:pPr>
              <w:rPr>
                <w:b/>
                <w:bCs/>
                <w:sz w:val="28"/>
                <w:szCs w:val="28"/>
              </w:rPr>
            </w:pPr>
            <w:r w:rsidRPr="0060311E">
              <w:rPr>
                <w:b/>
                <w:bCs/>
                <w:sz w:val="28"/>
                <w:szCs w:val="28"/>
              </w:rPr>
              <w:t>Préparé par :</w:t>
            </w:r>
            <w:r w:rsidR="0036305B">
              <w:rPr>
                <w:b/>
                <w:bCs/>
                <w:sz w:val="28"/>
                <w:szCs w:val="28"/>
              </w:rPr>
              <w:t xml:space="preserve">  </w:t>
            </w:r>
            <w:r w:rsidRPr="0060311E">
              <w:rPr>
                <w:b/>
                <w:bCs/>
                <w:sz w:val="28"/>
                <w:szCs w:val="28"/>
              </w:rPr>
              <w:t xml:space="preserve"> </w:t>
            </w:r>
            <w:r w:rsidRPr="00A60C9E">
              <w:rPr>
                <w:i/>
                <w:iCs/>
                <w:sz w:val="28"/>
                <w:szCs w:val="28"/>
              </w:rPr>
              <w:t xml:space="preserve">fahd </w:t>
            </w:r>
            <w:r w:rsidR="0036305B">
              <w:rPr>
                <w:i/>
                <w:iCs/>
                <w:sz w:val="28"/>
                <w:szCs w:val="28"/>
              </w:rPr>
              <w:t xml:space="preserve">  </w:t>
            </w:r>
            <w:r w:rsidRPr="00A60C9E">
              <w:rPr>
                <w:i/>
                <w:iCs/>
                <w:sz w:val="28"/>
                <w:szCs w:val="28"/>
              </w:rPr>
              <w:t>ouaiour</w:t>
            </w:r>
            <w:r w:rsidR="00DC11F2">
              <w:rPr>
                <w:b/>
                <w:bCs/>
                <w:sz w:val="28"/>
                <w:szCs w:val="28"/>
              </w:rPr>
              <w:t xml:space="preserve">  </w:t>
            </w:r>
          </w:p>
        </w:tc>
      </w:tr>
    </w:tbl>
    <w:p w:rsidR="00FA4955" w:rsidRDefault="00FA4955"/>
    <w:tbl>
      <w:tblPr>
        <w:tblStyle w:val="Grilledutableau"/>
        <w:tblW w:w="16019" w:type="dxa"/>
        <w:tblInd w:w="-885" w:type="dxa"/>
        <w:tblLook w:val="04A0" w:firstRow="1" w:lastRow="0" w:firstColumn="1" w:lastColumn="0" w:noHBand="0" w:noVBand="1"/>
      </w:tblPr>
      <w:tblGrid>
        <w:gridCol w:w="7957"/>
        <w:gridCol w:w="8062"/>
      </w:tblGrid>
      <w:tr w:rsidR="00D862F6" w:rsidTr="00BA4C08">
        <w:tc>
          <w:tcPr>
            <w:tcW w:w="7957" w:type="dxa"/>
          </w:tcPr>
          <w:p w:rsidR="00D862F6" w:rsidRPr="0060311E" w:rsidRDefault="00D862F6" w:rsidP="00BA4C08">
            <w:pPr>
              <w:jc w:val="center"/>
              <w:rPr>
                <w:b/>
                <w:bCs/>
                <w:sz w:val="32"/>
                <w:szCs w:val="32"/>
                <w:highlight w:val="yellow"/>
              </w:rPr>
            </w:pPr>
            <w:r w:rsidRPr="0060311E">
              <w:rPr>
                <w:b/>
                <w:bCs/>
                <w:sz w:val="32"/>
                <w:szCs w:val="32"/>
                <w:highlight w:val="yellow"/>
              </w:rPr>
              <w:t>Les orientations    pédagogiques</w:t>
            </w:r>
          </w:p>
        </w:tc>
        <w:tc>
          <w:tcPr>
            <w:tcW w:w="8062" w:type="dxa"/>
          </w:tcPr>
          <w:p w:rsidR="00D862F6" w:rsidRPr="0060311E" w:rsidRDefault="004822D0" w:rsidP="00BA4C08">
            <w:pPr>
              <w:jc w:val="center"/>
              <w:rPr>
                <w:b/>
                <w:bCs/>
                <w:sz w:val="32"/>
                <w:szCs w:val="32"/>
                <w:highlight w:val="yellow"/>
              </w:rPr>
            </w:pPr>
            <w:r w:rsidRPr="0060311E">
              <w:rPr>
                <w:b/>
                <w:bCs/>
                <w:sz w:val="32"/>
                <w:szCs w:val="32"/>
                <w:highlight w:val="yellow"/>
              </w:rPr>
              <w:t>Les capacités   attendues</w:t>
            </w:r>
          </w:p>
        </w:tc>
      </w:tr>
      <w:tr w:rsidR="00D862F6" w:rsidTr="00191757">
        <w:trPr>
          <w:trHeight w:val="4036"/>
        </w:trPr>
        <w:tc>
          <w:tcPr>
            <w:tcW w:w="7957" w:type="dxa"/>
          </w:tcPr>
          <w:p w:rsidR="00BC60C4" w:rsidRDefault="007A7078" w:rsidP="007A7078">
            <w:pPr>
              <w:pStyle w:val="Paragraphedeliste"/>
              <w:numPr>
                <w:ilvl w:val="0"/>
                <w:numId w:val="1"/>
              </w:numPr>
              <w:jc w:val="center"/>
              <w:rPr>
                <w:b/>
                <w:bCs/>
                <w:sz w:val="32"/>
                <w:szCs w:val="32"/>
              </w:rPr>
            </w:pPr>
            <w:r>
              <w:rPr>
                <w:b/>
                <w:bCs/>
                <w:sz w:val="32"/>
                <w:szCs w:val="32"/>
              </w:rPr>
              <w:t xml:space="preserve">On conidère toutes les formules des périmétres et des volumes </w:t>
            </w:r>
            <w:r w:rsidR="00BC60C4">
              <w:rPr>
                <w:b/>
                <w:bCs/>
                <w:sz w:val="32"/>
                <w:szCs w:val="32"/>
              </w:rPr>
              <w:t>admises dans ce niveau .</w:t>
            </w:r>
          </w:p>
          <w:p w:rsidR="00203183" w:rsidRDefault="00BC60C4" w:rsidP="007A7078">
            <w:pPr>
              <w:pStyle w:val="Paragraphedeliste"/>
              <w:numPr>
                <w:ilvl w:val="0"/>
                <w:numId w:val="1"/>
              </w:numPr>
              <w:jc w:val="center"/>
              <w:rPr>
                <w:b/>
                <w:bCs/>
                <w:sz w:val="32"/>
                <w:szCs w:val="32"/>
              </w:rPr>
            </w:pPr>
            <w:r>
              <w:rPr>
                <w:b/>
                <w:bCs/>
                <w:sz w:val="32"/>
                <w:szCs w:val="32"/>
              </w:rPr>
              <w:t xml:space="preserve">Il faut étudier </w:t>
            </w:r>
            <w:r w:rsidR="004C7008">
              <w:rPr>
                <w:b/>
                <w:bCs/>
                <w:sz w:val="32"/>
                <w:szCs w:val="32"/>
              </w:rPr>
              <w:t xml:space="preserve">et montrer quelques positions relatives de parallélisme et </w:t>
            </w:r>
            <w:r w:rsidR="008B2513">
              <w:rPr>
                <w:b/>
                <w:bCs/>
                <w:sz w:val="32"/>
                <w:szCs w:val="32"/>
              </w:rPr>
              <w:t xml:space="preserve">perpendicularité à travers </w:t>
            </w:r>
            <w:r w:rsidR="00203183">
              <w:rPr>
                <w:b/>
                <w:bCs/>
                <w:sz w:val="32"/>
                <w:szCs w:val="32"/>
              </w:rPr>
              <w:t>des activités concernent le prisme droit .</w:t>
            </w:r>
          </w:p>
          <w:p w:rsidR="00AE15AD" w:rsidRDefault="00AE15AD" w:rsidP="00AE15AD">
            <w:pPr>
              <w:pStyle w:val="Paragraphedeliste"/>
              <w:numPr>
                <w:ilvl w:val="0"/>
                <w:numId w:val="1"/>
              </w:numPr>
              <w:jc w:val="center"/>
              <w:rPr>
                <w:b/>
                <w:bCs/>
                <w:sz w:val="32"/>
                <w:szCs w:val="32"/>
              </w:rPr>
            </w:pPr>
            <w:r>
              <w:rPr>
                <w:b/>
                <w:bCs/>
                <w:sz w:val="32"/>
                <w:szCs w:val="32"/>
              </w:rPr>
              <w:t xml:space="preserve">Il faut montrer que le coéfficient </w:t>
            </w:r>
            <w:r w:rsidR="007A7078">
              <w:rPr>
                <w:b/>
                <w:bCs/>
                <w:sz w:val="32"/>
                <w:szCs w:val="32"/>
              </w:rPr>
              <w:t xml:space="preserve"> </w:t>
            </w:r>
            <w:r>
              <w:rPr>
                <w:b/>
                <w:bCs/>
                <w:sz w:val="32"/>
                <w:szCs w:val="32"/>
              </w:rPr>
              <w:t xml:space="preserve"> d</w:t>
            </w:r>
            <w:r>
              <w:rPr>
                <w:rFonts w:cstheme="minorHAnsi"/>
                <w:b/>
                <w:bCs/>
                <w:sz w:val="32"/>
                <w:szCs w:val="32"/>
              </w:rPr>
              <w:t>'</w:t>
            </w:r>
            <w:r>
              <w:rPr>
                <w:b/>
                <w:bCs/>
                <w:sz w:val="32"/>
                <w:szCs w:val="32"/>
              </w:rPr>
              <w:t xml:space="preserve"> agrandissement</w:t>
            </w:r>
          </w:p>
          <w:p w:rsidR="00F20074" w:rsidRDefault="000A69AA" w:rsidP="00AE15AD">
            <w:pPr>
              <w:pStyle w:val="Paragraphedeliste"/>
              <w:rPr>
                <w:b/>
                <w:bCs/>
                <w:sz w:val="32"/>
                <w:szCs w:val="32"/>
              </w:rPr>
            </w:pPr>
            <w:r>
              <w:rPr>
                <w:b/>
                <w:bCs/>
                <w:sz w:val="32"/>
                <w:szCs w:val="32"/>
              </w:rPr>
              <w:t>Ou</w:t>
            </w:r>
            <w:r w:rsidR="0009237B">
              <w:rPr>
                <w:b/>
                <w:bCs/>
                <w:sz w:val="32"/>
                <w:szCs w:val="32"/>
              </w:rPr>
              <w:t xml:space="preserve"> </w:t>
            </w:r>
            <w:r w:rsidR="00463D15">
              <w:rPr>
                <w:b/>
                <w:bCs/>
                <w:sz w:val="32"/>
                <w:szCs w:val="32"/>
              </w:rPr>
              <w:t xml:space="preserve">réduction </w:t>
            </w:r>
            <w:r>
              <w:rPr>
                <w:b/>
                <w:bCs/>
                <w:sz w:val="32"/>
                <w:szCs w:val="32"/>
              </w:rPr>
              <w:t xml:space="preserve">  est</w:t>
            </w:r>
            <w:r w:rsidR="00463D15">
              <w:rPr>
                <w:b/>
                <w:bCs/>
                <w:sz w:val="32"/>
                <w:szCs w:val="32"/>
              </w:rPr>
              <w:t xml:space="preserve"> </w:t>
            </w:r>
            <w:r>
              <w:rPr>
                <w:b/>
                <w:bCs/>
                <w:sz w:val="32"/>
                <w:szCs w:val="32"/>
              </w:rPr>
              <w:t xml:space="preserve"> k </w:t>
            </w:r>
            <w:r w:rsidR="00463D15">
              <w:rPr>
                <w:b/>
                <w:bCs/>
                <w:sz w:val="32"/>
                <w:szCs w:val="32"/>
              </w:rPr>
              <w:t xml:space="preserve"> </w:t>
            </w:r>
            <w:r>
              <w:rPr>
                <w:b/>
                <w:bCs/>
                <w:sz w:val="32"/>
                <w:szCs w:val="32"/>
              </w:rPr>
              <w:t xml:space="preserve">donc pour la longueur on multiple </w:t>
            </w:r>
            <w:r w:rsidR="00F20074">
              <w:rPr>
                <w:b/>
                <w:bCs/>
                <w:sz w:val="32"/>
                <w:szCs w:val="32"/>
              </w:rPr>
              <w:t xml:space="preserve">par k </w:t>
            </w:r>
          </w:p>
          <w:p w:rsidR="00D862F6" w:rsidRPr="007A7078" w:rsidRDefault="00F20074" w:rsidP="00AE15AD">
            <w:pPr>
              <w:pStyle w:val="Paragraphedeliste"/>
              <w:rPr>
                <w:b/>
                <w:bCs/>
                <w:sz w:val="32"/>
                <w:szCs w:val="32"/>
              </w:rPr>
            </w:pPr>
            <w:r>
              <w:rPr>
                <w:b/>
                <w:bCs/>
                <w:sz w:val="32"/>
                <w:szCs w:val="32"/>
              </w:rPr>
              <w:t>Pour l</w:t>
            </w:r>
            <w:r w:rsidR="0009237B">
              <w:rPr>
                <w:rFonts w:cstheme="minorHAnsi"/>
                <w:b/>
                <w:bCs/>
                <w:sz w:val="32"/>
                <w:szCs w:val="32"/>
              </w:rPr>
              <w:t>'</w:t>
            </w:r>
            <w:r>
              <w:rPr>
                <w:b/>
                <w:bCs/>
                <w:sz w:val="32"/>
                <w:szCs w:val="32"/>
              </w:rPr>
              <w:t xml:space="preserve"> aire on multiple par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32"/>
                      <w:szCs w:val="32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</w:rPr>
                    <m:t>k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</m:sup>
              </m:sSup>
            </m:oMath>
            <w:r>
              <w:rPr>
                <w:b/>
                <w:bCs/>
                <w:sz w:val="32"/>
                <w:szCs w:val="32"/>
              </w:rPr>
              <w:t xml:space="preserve">  et pour le volume on multiple par</w:t>
            </w:r>
            <w:r w:rsidR="0009237B">
              <w:rPr>
                <w:b/>
                <w:bCs/>
                <w:sz w:val="32"/>
                <w:szCs w:val="32"/>
              </w:rPr>
              <w:t xml:space="preserve"> 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32"/>
                      <w:szCs w:val="32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</w:rPr>
                    <m:t>k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</w:rPr>
                    <m:t>3</m:t>
                  </m:r>
                </m:sup>
              </m:sSup>
            </m:oMath>
            <w:r>
              <w:rPr>
                <w:b/>
                <w:bCs/>
                <w:sz w:val="32"/>
                <w:szCs w:val="32"/>
              </w:rPr>
              <w:t xml:space="preserve">    .</w:t>
            </w:r>
            <w:r w:rsidR="00AE15AD">
              <w:rPr>
                <w:b/>
                <w:bCs/>
                <w:sz w:val="32"/>
                <w:szCs w:val="32"/>
              </w:rPr>
              <w:t xml:space="preserve"> </w:t>
            </w:r>
          </w:p>
          <w:p w:rsidR="004822D0" w:rsidRPr="00BA4C08" w:rsidRDefault="004822D0" w:rsidP="00A60C9E">
            <w:pPr>
              <w:rPr>
                <w:b/>
                <w:bCs/>
                <w:sz w:val="32"/>
                <w:szCs w:val="32"/>
              </w:rPr>
            </w:pPr>
          </w:p>
        </w:tc>
        <w:tc>
          <w:tcPr>
            <w:tcW w:w="8062" w:type="dxa"/>
          </w:tcPr>
          <w:p w:rsidR="00D862F6" w:rsidRDefault="00107532" w:rsidP="00EF224F">
            <w:pPr>
              <w:pStyle w:val="Paragraphedeliste"/>
              <w:numPr>
                <w:ilvl w:val="0"/>
                <w:numId w:val="4"/>
              </w:numPr>
              <w:jc w:val="center"/>
              <w:rPr>
                <w:b/>
                <w:bCs/>
                <w:sz w:val="32"/>
                <w:szCs w:val="32"/>
              </w:rPr>
            </w:pPr>
            <w:r>
              <w:rPr>
                <w:b/>
                <w:bCs/>
                <w:sz w:val="32"/>
                <w:szCs w:val="32"/>
              </w:rPr>
              <w:t>savoir l</w:t>
            </w:r>
            <w:r w:rsidR="00080A71">
              <w:rPr>
                <w:rFonts w:cstheme="minorHAnsi"/>
                <w:b/>
                <w:bCs/>
                <w:sz w:val="32"/>
                <w:szCs w:val="32"/>
              </w:rPr>
              <w:t>'</w:t>
            </w:r>
            <w:r>
              <w:rPr>
                <w:b/>
                <w:bCs/>
                <w:sz w:val="32"/>
                <w:szCs w:val="32"/>
              </w:rPr>
              <w:t xml:space="preserve"> orthogonalité d</w:t>
            </w:r>
            <w:r w:rsidR="00080A71">
              <w:rPr>
                <w:rFonts w:cstheme="minorHAnsi"/>
                <w:b/>
                <w:bCs/>
                <w:sz w:val="32"/>
                <w:szCs w:val="32"/>
              </w:rPr>
              <w:t>'</w:t>
            </w:r>
            <w:r>
              <w:rPr>
                <w:b/>
                <w:bCs/>
                <w:sz w:val="32"/>
                <w:szCs w:val="32"/>
              </w:rPr>
              <w:t xml:space="preserve"> une droite et un plan </w:t>
            </w:r>
            <w:r w:rsidR="00080A71">
              <w:rPr>
                <w:b/>
                <w:bCs/>
                <w:sz w:val="32"/>
                <w:szCs w:val="32"/>
              </w:rPr>
              <w:t>et aussi l</w:t>
            </w:r>
            <w:r w:rsidR="00DB7ACD">
              <w:rPr>
                <w:rFonts w:cstheme="minorHAnsi"/>
                <w:b/>
                <w:bCs/>
                <w:sz w:val="32"/>
                <w:szCs w:val="32"/>
              </w:rPr>
              <w:t>'</w:t>
            </w:r>
            <w:r w:rsidR="00080A71">
              <w:rPr>
                <w:b/>
                <w:bCs/>
                <w:sz w:val="32"/>
                <w:szCs w:val="32"/>
              </w:rPr>
              <w:t xml:space="preserve"> orthogonalité de deux droites dans l </w:t>
            </w:r>
            <w:r w:rsidR="00080A71">
              <w:rPr>
                <w:rFonts w:cstheme="minorHAnsi"/>
                <w:b/>
                <w:bCs/>
                <w:sz w:val="32"/>
                <w:szCs w:val="32"/>
              </w:rPr>
              <w:t>'</w:t>
            </w:r>
            <w:r w:rsidR="00080A71">
              <w:rPr>
                <w:b/>
                <w:bCs/>
                <w:sz w:val="32"/>
                <w:szCs w:val="32"/>
              </w:rPr>
              <w:t xml:space="preserve">espace </w:t>
            </w:r>
          </w:p>
          <w:p w:rsidR="00383109" w:rsidRDefault="00383109" w:rsidP="00383109">
            <w:pPr>
              <w:pStyle w:val="Paragraphedeliste"/>
              <w:rPr>
                <w:b/>
                <w:bCs/>
                <w:sz w:val="32"/>
                <w:szCs w:val="32"/>
              </w:rPr>
            </w:pPr>
            <w:r>
              <w:rPr>
                <w:b/>
                <w:bCs/>
                <w:sz w:val="32"/>
                <w:szCs w:val="32"/>
              </w:rPr>
              <w:t>pour  quelques        .</w:t>
            </w:r>
          </w:p>
          <w:p w:rsidR="00383109" w:rsidRPr="002F1871" w:rsidRDefault="003B53A5" w:rsidP="002F1871">
            <w:pPr>
              <w:pStyle w:val="Paragraphedeliste"/>
              <w:numPr>
                <w:ilvl w:val="0"/>
                <w:numId w:val="4"/>
              </w:numPr>
              <w:rPr>
                <w:b/>
                <w:bCs/>
                <w:sz w:val="32"/>
                <w:szCs w:val="32"/>
              </w:rPr>
            </w:pPr>
            <w:r w:rsidRPr="002F1871">
              <w:rPr>
                <w:b/>
                <w:bCs/>
                <w:sz w:val="32"/>
                <w:szCs w:val="32"/>
              </w:rPr>
              <w:t>appliquer les deux théorèmes de thalés et pythagore</w:t>
            </w:r>
          </w:p>
          <w:p w:rsidR="003B53A5" w:rsidRDefault="003B53A5" w:rsidP="002F1871">
            <w:pPr>
              <w:pStyle w:val="Paragraphedeliste"/>
              <w:rPr>
                <w:b/>
                <w:bCs/>
                <w:sz w:val="32"/>
                <w:szCs w:val="32"/>
              </w:rPr>
            </w:pPr>
            <w:r>
              <w:rPr>
                <w:b/>
                <w:bCs/>
                <w:sz w:val="32"/>
                <w:szCs w:val="32"/>
              </w:rPr>
              <w:t xml:space="preserve">pour calculer </w:t>
            </w:r>
            <w:r w:rsidR="002F1871">
              <w:rPr>
                <w:b/>
                <w:bCs/>
                <w:sz w:val="32"/>
                <w:szCs w:val="32"/>
              </w:rPr>
              <w:t xml:space="preserve">quelques </w:t>
            </w:r>
            <w:r>
              <w:rPr>
                <w:b/>
                <w:bCs/>
                <w:sz w:val="32"/>
                <w:szCs w:val="32"/>
              </w:rPr>
              <w:t xml:space="preserve"> longueurs </w:t>
            </w:r>
            <w:r w:rsidR="002F1871">
              <w:rPr>
                <w:b/>
                <w:bCs/>
                <w:sz w:val="32"/>
                <w:szCs w:val="32"/>
              </w:rPr>
              <w:t xml:space="preserve"> des cotés </w:t>
            </w:r>
          </w:p>
          <w:p w:rsidR="002F1871" w:rsidRDefault="00A44D45" w:rsidP="00CC3B66">
            <w:pPr>
              <w:pStyle w:val="Paragraphedeliste"/>
              <w:numPr>
                <w:ilvl w:val="0"/>
                <w:numId w:val="4"/>
              </w:numPr>
              <w:rPr>
                <w:b/>
                <w:bCs/>
                <w:sz w:val="32"/>
                <w:szCs w:val="32"/>
              </w:rPr>
            </w:pPr>
            <w:r>
              <w:rPr>
                <w:b/>
                <w:bCs/>
                <w:sz w:val="32"/>
                <w:szCs w:val="32"/>
              </w:rPr>
              <w:t>calculer les volumes des       suivantes :</w:t>
            </w:r>
          </w:p>
          <w:p w:rsidR="00A44D45" w:rsidRDefault="00A44D45" w:rsidP="00A44D45">
            <w:pPr>
              <w:pStyle w:val="Paragraphedeliste"/>
              <w:rPr>
                <w:b/>
                <w:bCs/>
                <w:sz w:val="32"/>
                <w:szCs w:val="32"/>
              </w:rPr>
            </w:pPr>
            <w:r>
              <w:rPr>
                <w:b/>
                <w:bCs/>
                <w:sz w:val="32"/>
                <w:szCs w:val="32"/>
              </w:rPr>
              <w:t xml:space="preserve">pyramide , </w:t>
            </w:r>
            <w:r w:rsidR="00CC3B66">
              <w:rPr>
                <w:b/>
                <w:bCs/>
                <w:sz w:val="32"/>
                <w:szCs w:val="32"/>
              </w:rPr>
              <w:t>cube , parallépipide , cylindre droit….</w:t>
            </w:r>
          </w:p>
          <w:p w:rsidR="00CC3B66" w:rsidRDefault="00D53386" w:rsidP="006C4259">
            <w:pPr>
              <w:pStyle w:val="Paragraphedeliste"/>
              <w:numPr>
                <w:ilvl w:val="0"/>
                <w:numId w:val="4"/>
              </w:numPr>
              <w:rPr>
                <w:b/>
                <w:bCs/>
                <w:sz w:val="32"/>
                <w:szCs w:val="32"/>
              </w:rPr>
            </w:pPr>
            <w:r>
              <w:rPr>
                <w:b/>
                <w:bCs/>
                <w:sz w:val="32"/>
                <w:szCs w:val="32"/>
              </w:rPr>
              <w:t>Savoir la relation entre  l</w:t>
            </w:r>
            <w:r w:rsidR="006C4259">
              <w:rPr>
                <w:rFonts w:cstheme="minorHAnsi"/>
                <w:b/>
                <w:bCs/>
                <w:sz w:val="32"/>
                <w:szCs w:val="32"/>
              </w:rPr>
              <w:t>'</w:t>
            </w:r>
            <w:r>
              <w:rPr>
                <w:b/>
                <w:bCs/>
                <w:sz w:val="32"/>
                <w:szCs w:val="32"/>
              </w:rPr>
              <w:t xml:space="preserve"> agrandissement et réduction d</w:t>
            </w:r>
            <w:r w:rsidR="00806BC9">
              <w:rPr>
                <w:rFonts w:cstheme="minorHAnsi"/>
                <w:b/>
                <w:bCs/>
                <w:sz w:val="32"/>
                <w:szCs w:val="32"/>
              </w:rPr>
              <w:t>'</w:t>
            </w:r>
            <w:r>
              <w:rPr>
                <w:b/>
                <w:bCs/>
                <w:sz w:val="32"/>
                <w:szCs w:val="32"/>
              </w:rPr>
              <w:t xml:space="preserve"> un part et d </w:t>
            </w:r>
            <w:r w:rsidR="00DB7ACD">
              <w:rPr>
                <w:rFonts w:cstheme="minorHAnsi"/>
                <w:b/>
                <w:bCs/>
                <w:sz w:val="32"/>
                <w:szCs w:val="32"/>
              </w:rPr>
              <w:t>'</w:t>
            </w:r>
            <w:r>
              <w:rPr>
                <w:b/>
                <w:bCs/>
                <w:sz w:val="32"/>
                <w:szCs w:val="32"/>
              </w:rPr>
              <w:t xml:space="preserve">autre part </w:t>
            </w:r>
            <w:r w:rsidR="006C4259">
              <w:rPr>
                <w:b/>
                <w:bCs/>
                <w:sz w:val="32"/>
                <w:szCs w:val="32"/>
              </w:rPr>
              <w:t>les longueurs , les aires et les volumes .</w:t>
            </w:r>
          </w:p>
          <w:p w:rsidR="002F1871" w:rsidRPr="00EF224F" w:rsidRDefault="002F1871" w:rsidP="002F1871">
            <w:pPr>
              <w:pStyle w:val="Paragraphedeliste"/>
              <w:rPr>
                <w:b/>
                <w:bCs/>
                <w:sz w:val="32"/>
                <w:szCs w:val="32"/>
              </w:rPr>
            </w:pPr>
          </w:p>
        </w:tc>
      </w:tr>
    </w:tbl>
    <w:p w:rsidR="00D862F6" w:rsidRDefault="00D862F6"/>
    <w:tbl>
      <w:tblPr>
        <w:tblStyle w:val="Grilledutableau"/>
        <w:tblW w:w="16019" w:type="dxa"/>
        <w:jc w:val="center"/>
        <w:tblInd w:w="-885" w:type="dxa"/>
        <w:tblLook w:val="04A0" w:firstRow="1" w:lastRow="0" w:firstColumn="1" w:lastColumn="0" w:noHBand="0" w:noVBand="1"/>
      </w:tblPr>
      <w:tblGrid>
        <w:gridCol w:w="7957"/>
        <w:gridCol w:w="8062"/>
      </w:tblGrid>
      <w:tr w:rsidR="00D862F6" w:rsidRPr="0060311E" w:rsidTr="0060311E">
        <w:trPr>
          <w:jc w:val="center"/>
        </w:trPr>
        <w:tc>
          <w:tcPr>
            <w:tcW w:w="7957" w:type="dxa"/>
          </w:tcPr>
          <w:p w:rsidR="00D862F6" w:rsidRPr="0060311E" w:rsidRDefault="00EA3AB0" w:rsidP="0060311E">
            <w:pPr>
              <w:jc w:val="center"/>
              <w:rPr>
                <w:b/>
                <w:bCs/>
                <w:sz w:val="32"/>
                <w:szCs w:val="32"/>
                <w:highlight w:val="yellow"/>
              </w:rPr>
            </w:pPr>
            <w:r w:rsidRPr="0060311E">
              <w:rPr>
                <w:b/>
                <w:bCs/>
                <w:sz w:val="32"/>
                <w:szCs w:val="32"/>
                <w:highlight w:val="yellow"/>
              </w:rPr>
              <w:t>Les pré – requis</w:t>
            </w:r>
          </w:p>
        </w:tc>
        <w:tc>
          <w:tcPr>
            <w:tcW w:w="8062" w:type="dxa"/>
          </w:tcPr>
          <w:p w:rsidR="00D862F6" w:rsidRPr="0060311E" w:rsidRDefault="00EA3AB0" w:rsidP="0060311E">
            <w:pPr>
              <w:jc w:val="center"/>
              <w:rPr>
                <w:b/>
                <w:bCs/>
                <w:sz w:val="32"/>
                <w:szCs w:val="32"/>
                <w:highlight w:val="yellow"/>
                <w:rtl/>
                <w:lang w:bidi="ar-MA"/>
              </w:rPr>
            </w:pPr>
            <w:r w:rsidRPr="0060311E">
              <w:rPr>
                <w:b/>
                <w:bCs/>
                <w:sz w:val="32"/>
                <w:szCs w:val="32"/>
                <w:highlight w:val="yellow"/>
              </w:rPr>
              <w:t>Les extensions</w:t>
            </w:r>
          </w:p>
        </w:tc>
      </w:tr>
      <w:tr w:rsidR="00D862F6" w:rsidRPr="0060311E" w:rsidTr="005171A3">
        <w:trPr>
          <w:jc w:val="center"/>
        </w:trPr>
        <w:tc>
          <w:tcPr>
            <w:tcW w:w="7957" w:type="dxa"/>
          </w:tcPr>
          <w:p w:rsidR="00D862F6" w:rsidRPr="005361F0" w:rsidRDefault="008978BB" w:rsidP="005361F0">
            <w:pPr>
              <w:pStyle w:val="Paragraphedeliste"/>
              <w:numPr>
                <w:ilvl w:val="0"/>
                <w:numId w:val="2"/>
              </w:numPr>
              <w:rPr>
                <w:b/>
                <w:bCs/>
                <w:sz w:val="32"/>
                <w:szCs w:val="32"/>
              </w:rPr>
            </w:pPr>
            <w:r>
              <w:rPr>
                <w:b/>
                <w:bCs/>
                <w:sz w:val="32"/>
                <w:szCs w:val="32"/>
              </w:rPr>
              <w:t>orthogonalité</w:t>
            </w:r>
            <w:r w:rsidR="00DE4F33" w:rsidRPr="005361F0">
              <w:rPr>
                <w:b/>
                <w:bCs/>
                <w:sz w:val="32"/>
                <w:szCs w:val="32"/>
              </w:rPr>
              <w:t xml:space="preserve"> </w:t>
            </w:r>
          </w:p>
          <w:p w:rsidR="00DE4F33" w:rsidRPr="005361F0" w:rsidRDefault="00A501CD" w:rsidP="005361F0">
            <w:pPr>
              <w:pStyle w:val="Paragraphedeliste"/>
              <w:numPr>
                <w:ilvl w:val="0"/>
                <w:numId w:val="2"/>
              </w:numPr>
              <w:rPr>
                <w:b/>
                <w:bCs/>
                <w:sz w:val="32"/>
                <w:szCs w:val="32"/>
              </w:rPr>
            </w:pPr>
            <w:r>
              <w:rPr>
                <w:b/>
                <w:bCs/>
                <w:sz w:val="32"/>
                <w:szCs w:val="32"/>
              </w:rPr>
              <w:t xml:space="preserve">parallélisme </w:t>
            </w:r>
          </w:p>
          <w:p w:rsidR="00DE4F33" w:rsidRPr="005361F0" w:rsidRDefault="00DE4F33" w:rsidP="005361F0">
            <w:pPr>
              <w:pStyle w:val="Paragraphedeliste"/>
              <w:numPr>
                <w:ilvl w:val="0"/>
                <w:numId w:val="2"/>
              </w:numPr>
              <w:rPr>
                <w:b/>
                <w:bCs/>
                <w:sz w:val="32"/>
                <w:szCs w:val="32"/>
              </w:rPr>
            </w:pPr>
            <w:r w:rsidRPr="005361F0">
              <w:rPr>
                <w:b/>
                <w:bCs/>
                <w:sz w:val="32"/>
                <w:szCs w:val="32"/>
              </w:rPr>
              <w:t>Aires</w:t>
            </w:r>
          </w:p>
          <w:p w:rsidR="00DE4F33" w:rsidRPr="005361F0" w:rsidRDefault="00DE4F33" w:rsidP="005361F0">
            <w:pPr>
              <w:pStyle w:val="Paragraphedeliste"/>
              <w:numPr>
                <w:ilvl w:val="0"/>
                <w:numId w:val="2"/>
              </w:numPr>
              <w:rPr>
                <w:b/>
                <w:bCs/>
                <w:sz w:val="32"/>
                <w:szCs w:val="32"/>
              </w:rPr>
            </w:pPr>
            <w:r w:rsidRPr="005361F0">
              <w:rPr>
                <w:b/>
                <w:bCs/>
                <w:sz w:val="32"/>
                <w:szCs w:val="32"/>
              </w:rPr>
              <w:t xml:space="preserve">Volumes </w:t>
            </w:r>
          </w:p>
          <w:p w:rsidR="00DE4F33" w:rsidRPr="005361F0" w:rsidRDefault="00DE4F33" w:rsidP="005361F0">
            <w:pPr>
              <w:pStyle w:val="Paragraphedeliste"/>
              <w:numPr>
                <w:ilvl w:val="0"/>
                <w:numId w:val="2"/>
              </w:numPr>
              <w:rPr>
                <w:b/>
                <w:bCs/>
                <w:sz w:val="32"/>
                <w:szCs w:val="32"/>
              </w:rPr>
            </w:pPr>
            <w:r w:rsidRPr="005361F0">
              <w:rPr>
                <w:b/>
                <w:bCs/>
                <w:sz w:val="32"/>
                <w:szCs w:val="32"/>
              </w:rPr>
              <w:t xml:space="preserve">Périmétres </w:t>
            </w:r>
          </w:p>
          <w:p w:rsidR="00EA3AB0" w:rsidRPr="00191757" w:rsidRDefault="005361F0" w:rsidP="00191757">
            <w:pPr>
              <w:pStyle w:val="Paragraphedeliste"/>
              <w:numPr>
                <w:ilvl w:val="0"/>
                <w:numId w:val="2"/>
              </w:numPr>
              <w:rPr>
                <w:b/>
                <w:bCs/>
                <w:sz w:val="32"/>
                <w:szCs w:val="32"/>
              </w:rPr>
            </w:pPr>
            <w:r w:rsidRPr="005361F0">
              <w:rPr>
                <w:b/>
                <w:bCs/>
                <w:sz w:val="32"/>
                <w:szCs w:val="32"/>
              </w:rPr>
              <w:t xml:space="preserve">Cube , cylindre </w:t>
            </w:r>
            <w:r w:rsidR="00191757">
              <w:rPr>
                <w:b/>
                <w:bCs/>
                <w:sz w:val="32"/>
                <w:szCs w:val="32"/>
              </w:rPr>
              <w:t>........</w:t>
            </w:r>
          </w:p>
          <w:p w:rsidR="00EA3AB0" w:rsidRPr="00177308" w:rsidRDefault="007C2C9D" w:rsidP="00177308">
            <w:pPr>
              <w:pStyle w:val="Paragraphedeliste"/>
              <w:numPr>
                <w:ilvl w:val="0"/>
                <w:numId w:val="2"/>
              </w:numPr>
              <w:rPr>
                <w:b/>
                <w:bCs/>
                <w:sz w:val="32"/>
                <w:szCs w:val="32"/>
              </w:rPr>
            </w:pPr>
            <w:r w:rsidRPr="00177308">
              <w:rPr>
                <w:b/>
                <w:bCs/>
                <w:sz w:val="32"/>
                <w:szCs w:val="32"/>
              </w:rPr>
              <w:t>Théorème ( thalès , pythagore ………)</w:t>
            </w:r>
          </w:p>
          <w:p w:rsidR="00EA3AB0" w:rsidRPr="0060311E" w:rsidRDefault="00EA3AB0">
            <w:pPr>
              <w:rPr>
                <w:b/>
                <w:bCs/>
                <w:sz w:val="32"/>
                <w:szCs w:val="32"/>
              </w:rPr>
            </w:pPr>
          </w:p>
        </w:tc>
        <w:tc>
          <w:tcPr>
            <w:tcW w:w="8062" w:type="dxa"/>
            <w:vAlign w:val="center"/>
          </w:tcPr>
          <w:p w:rsidR="00D862F6" w:rsidRPr="005171A3" w:rsidRDefault="009059E7" w:rsidP="005171A3">
            <w:pPr>
              <w:pStyle w:val="Paragraphedeliste"/>
              <w:numPr>
                <w:ilvl w:val="0"/>
                <w:numId w:val="3"/>
              </w:numPr>
              <w:jc w:val="center"/>
              <w:rPr>
                <w:b/>
                <w:bCs/>
                <w:sz w:val="32"/>
                <w:szCs w:val="32"/>
              </w:rPr>
            </w:pPr>
            <w:r w:rsidRPr="005171A3">
              <w:rPr>
                <w:b/>
                <w:bCs/>
                <w:sz w:val="32"/>
                <w:szCs w:val="32"/>
              </w:rPr>
              <w:t>Sciences physiques .</w:t>
            </w:r>
          </w:p>
          <w:p w:rsidR="009059E7" w:rsidRPr="005171A3" w:rsidRDefault="009059E7" w:rsidP="005171A3">
            <w:pPr>
              <w:pStyle w:val="Paragraphedeliste"/>
              <w:numPr>
                <w:ilvl w:val="0"/>
                <w:numId w:val="3"/>
              </w:numPr>
              <w:jc w:val="center"/>
              <w:rPr>
                <w:b/>
                <w:bCs/>
                <w:sz w:val="32"/>
                <w:szCs w:val="32"/>
              </w:rPr>
            </w:pPr>
            <w:r w:rsidRPr="005171A3">
              <w:rPr>
                <w:b/>
                <w:bCs/>
                <w:sz w:val="32"/>
                <w:szCs w:val="32"/>
              </w:rPr>
              <w:t>Le parallélisme et perpendicularité dans l</w:t>
            </w:r>
            <w:r w:rsidRPr="005171A3">
              <w:rPr>
                <w:rFonts w:cstheme="minorHAnsi"/>
                <w:b/>
                <w:bCs/>
                <w:sz w:val="32"/>
                <w:szCs w:val="32"/>
              </w:rPr>
              <w:t>'</w:t>
            </w:r>
            <w:r w:rsidRPr="005171A3">
              <w:rPr>
                <w:b/>
                <w:bCs/>
                <w:sz w:val="32"/>
                <w:szCs w:val="32"/>
              </w:rPr>
              <w:t xml:space="preserve"> espace</w:t>
            </w:r>
            <w:r w:rsidR="005171A3" w:rsidRPr="005171A3">
              <w:rPr>
                <w:b/>
                <w:bCs/>
                <w:sz w:val="32"/>
                <w:szCs w:val="32"/>
              </w:rPr>
              <w:t>.</w:t>
            </w:r>
          </w:p>
          <w:p w:rsidR="005171A3" w:rsidRDefault="005171A3" w:rsidP="005171A3">
            <w:pPr>
              <w:jc w:val="center"/>
              <w:rPr>
                <w:b/>
                <w:bCs/>
                <w:sz w:val="32"/>
                <w:szCs w:val="32"/>
              </w:rPr>
            </w:pPr>
          </w:p>
          <w:p w:rsidR="009059E7" w:rsidRPr="0060311E" w:rsidRDefault="009059E7" w:rsidP="005171A3">
            <w:pPr>
              <w:jc w:val="center"/>
              <w:rPr>
                <w:b/>
                <w:bCs/>
                <w:sz w:val="32"/>
                <w:szCs w:val="32"/>
              </w:rPr>
            </w:pPr>
          </w:p>
        </w:tc>
      </w:tr>
    </w:tbl>
    <w:p w:rsidR="00D862F6" w:rsidRDefault="00FA5146">
      <w:r>
        <w:rPr>
          <w:noProof/>
          <w:lang w:eastAsia="fr-FR"/>
        </w:rPr>
        <w:lastRenderedPageBreak/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237DB08" wp14:editId="13DABE84">
                <wp:simplePos x="0" y="0"/>
                <wp:positionH relativeFrom="column">
                  <wp:posOffset>-804545</wp:posOffset>
                </wp:positionH>
                <wp:positionV relativeFrom="paragraph">
                  <wp:posOffset>71755</wp:posOffset>
                </wp:positionV>
                <wp:extent cx="10506075" cy="7096125"/>
                <wp:effectExtent l="0" t="0" r="9525" b="9525"/>
                <wp:wrapNone/>
                <wp:docPr id="1" name="Zone de text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506075" cy="70961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Grilledutableau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1951"/>
                              <w:gridCol w:w="3969"/>
                              <w:gridCol w:w="6995"/>
                              <w:gridCol w:w="3544"/>
                            </w:tblGrid>
                            <w:tr w:rsidR="008978BB" w:rsidRPr="00CD724D" w:rsidTr="00E65AE2">
                              <w:tc>
                                <w:tcPr>
                                  <w:tcW w:w="1951" w:type="dxa"/>
                                </w:tcPr>
                                <w:p w:rsidR="008978BB" w:rsidRPr="00CD724D" w:rsidRDefault="008978BB" w:rsidP="00EA7E9C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color w:val="FF0000"/>
                                      <w:sz w:val="36"/>
                                      <w:szCs w:val="36"/>
                                      <w:highlight w:val="yellow"/>
                                    </w:rPr>
                                  </w:pPr>
                                  <w:r w:rsidRPr="00CD724D">
                                    <w:rPr>
                                      <w:b/>
                                      <w:bCs/>
                                      <w:color w:val="FF0000"/>
                                      <w:sz w:val="36"/>
                                      <w:szCs w:val="36"/>
                                      <w:highlight w:val="yellow"/>
                                    </w:rPr>
                                    <w:t>Les    objectifs</w:t>
                                  </w:r>
                                </w:p>
                              </w:tc>
                              <w:tc>
                                <w:tcPr>
                                  <w:tcW w:w="3969" w:type="dxa"/>
                                  <w:vAlign w:val="center"/>
                                </w:tcPr>
                                <w:p w:rsidR="008978BB" w:rsidRPr="00CD724D" w:rsidRDefault="008978BB" w:rsidP="00E65AE2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color w:val="FF0000"/>
                                      <w:sz w:val="36"/>
                                      <w:szCs w:val="36"/>
                                      <w:highlight w:val="yellow"/>
                                    </w:rPr>
                                  </w:pPr>
                                  <w:r w:rsidRPr="00CD724D">
                                    <w:rPr>
                                      <w:b/>
                                      <w:bCs/>
                                      <w:color w:val="FF0000"/>
                                      <w:sz w:val="36"/>
                                      <w:szCs w:val="36"/>
                                      <w:highlight w:val="yellow"/>
                                    </w:rPr>
                                    <w:t>Les    activités</w:t>
                                  </w:r>
                                </w:p>
                              </w:tc>
                              <w:tc>
                                <w:tcPr>
                                  <w:tcW w:w="6804" w:type="dxa"/>
                                  <w:vAlign w:val="center"/>
                                </w:tcPr>
                                <w:p w:rsidR="008978BB" w:rsidRPr="00CD724D" w:rsidRDefault="008978BB" w:rsidP="00E65AE2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color w:val="FF0000"/>
                                      <w:sz w:val="36"/>
                                      <w:szCs w:val="36"/>
                                      <w:highlight w:val="yellow"/>
                                    </w:rPr>
                                  </w:pPr>
                                  <w:r w:rsidRPr="00CD724D">
                                    <w:rPr>
                                      <w:b/>
                                      <w:bCs/>
                                      <w:color w:val="FF0000"/>
                                      <w:sz w:val="36"/>
                                      <w:szCs w:val="36"/>
                                      <w:highlight w:val="yellow"/>
                                    </w:rPr>
                                    <w:t>Le     contenu     du     cours</w:t>
                                  </w:r>
                                </w:p>
                              </w:tc>
                              <w:tc>
                                <w:tcPr>
                                  <w:tcW w:w="3544" w:type="dxa"/>
                                  <w:vAlign w:val="center"/>
                                </w:tcPr>
                                <w:p w:rsidR="008978BB" w:rsidRPr="00CD724D" w:rsidRDefault="008978BB" w:rsidP="00E65AE2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color w:val="FF0000"/>
                                      <w:sz w:val="36"/>
                                      <w:szCs w:val="36"/>
                                      <w:highlight w:val="yellow"/>
                                    </w:rPr>
                                  </w:pPr>
                                  <w:r w:rsidRPr="00CD724D">
                                    <w:rPr>
                                      <w:b/>
                                      <w:bCs/>
                                      <w:color w:val="FF0000"/>
                                      <w:sz w:val="36"/>
                                      <w:szCs w:val="36"/>
                                      <w:highlight w:val="yellow"/>
                                    </w:rPr>
                                    <w:t>Les    applications</w:t>
                                  </w:r>
                                </w:p>
                              </w:tc>
                            </w:tr>
                            <w:tr w:rsidR="008978BB" w:rsidTr="00E65AE2">
                              <w:tc>
                                <w:tcPr>
                                  <w:tcW w:w="1951" w:type="dxa"/>
                                  <w:vAlign w:val="center"/>
                                </w:tcPr>
                                <w:p w:rsidR="008978BB" w:rsidRDefault="008978BB" w:rsidP="00B845C8">
                                  <w:pPr>
                                    <w:jc w:val="center"/>
                                  </w:pPr>
                                </w:p>
                                <w:p w:rsidR="008978BB" w:rsidRPr="00B845C8" w:rsidRDefault="008978BB" w:rsidP="00B845C8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32"/>
                                      <w:szCs w:val="32"/>
                                    </w:rPr>
                                  </w:pPr>
                                  <w:r w:rsidRPr="00B845C8">
                                    <w:rPr>
                                      <w:b/>
                                      <w:bCs/>
                                      <w:color w:val="00B0F0"/>
                                      <w:sz w:val="32"/>
                                      <w:szCs w:val="32"/>
                                    </w:rPr>
                                    <w:t>Savoir les positions   relatives   de   deux   droites   dans   l</w:t>
                                  </w:r>
                                  <w:r w:rsidRPr="00B845C8">
                                    <w:rPr>
                                      <w:rFonts w:cstheme="minorHAnsi"/>
                                      <w:b/>
                                      <w:bCs/>
                                      <w:color w:val="00B0F0"/>
                                      <w:sz w:val="32"/>
                                      <w:szCs w:val="32"/>
                                    </w:rPr>
                                    <w:t>'</w:t>
                                  </w:r>
                                  <w:r w:rsidRPr="00B845C8">
                                    <w:rPr>
                                      <w:b/>
                                      <w:bCs/>
                                      <w:color w:val="00B0F0"/>
                                      <w:sz w:val="32"/>
                                      <w:szCs w:val="32"/>
                                    </w:rPr>
                                    <w:t>espace</w:t>
                                  </w:r>
                                </w:p>
                              </w:tc>
                              <w:tc>
                                <w:tcPr>
                                  <w:tcW w:w="3969" w:type="dxa"/>
                                </w:tcPr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</w:tc>
                              <w:tc>
                                <w:tcPr>
                                  <w:tcW w:w="6804" w:type="dxa"/>
                                </w:tcPr>
                                <w:p w:rsidR="008978BB" w:rsidRPr="00012A0D" w:rsidRDefault="008978BB">
                                  <w:pPr>
                                    <w:rPr>
                                      <w:b/>
                                      <w:bCs/>
                                      <w:i/>
                                      <w:iCs/>
                                      <w:color w:val="FF0000"/>
                                      <w:sz w:val="32"/>
                                      <w:szCs w:val="32"/>
                                    </w:rPr>
                                  </w:pPr>
                                  <w:r w:rsidRPr="00012A0D">
                                    <w:rPr>
                                      <w:b/>
                                      <w:bCs/>
                                      <w:i/>
                                      <w:iCs/>
                                      <w:color w:val="FF0000"/>
                                      <w:sz w:val="32"/>
                                      <w:szCs w:val="32"/>
                                    </w:rPr>
                                    <w:t xml:space="preserve">1 / les  droites  et  les  plans  dans   l </w:t>
                                  </w:r>
                                  <w:r w:rsidRPr="00012A0D">
                                    <w:rPr>
                                      <w:rFonts w:cstheme="minorHAnsi"/>
                                      <w:b/>
                                      <w:bCs/>
                                      <w:i/>
                                      <w:iCs/>
                                      <w:color w:val="FF0000"/>
                                      <w:sz w:val="32"/>
                                      <w:szCs w:val="32"/>
                                    </w:rPr>
                                    <w:t>'</w:t>
                                  </w:r>
                                  <w:r w:rsidRPr="00012A0D">
                                    <w:rPr>
                                      <w:b/>
                                      <w:bCs/>
                                      <w:i/>
                                      <w:iCs/>
                                      <w:color w:val="FF0000"/>
                                      <w:sz w:val="32"/>
                                      <w:szCs w:val="32"/>
                                    </w:rPr>
                                    <w:t xml:space="preserve"> espace </w:t>
                                  </w:r>
                                </w:p>
                                <w:p w:rsidR="008978BB" w:rsidRPr="00D731ED" w:rsidRDefault="008978BB" w:rsidP="004110ED">
                                  <w:pPr>
                                    <w:rPr>
                                      <w:b/>
                                      <w:bCs/>
                                      <w:color w:val="9BBB59" w:themeColor="accent3"/>
                                      <w:sz w:val="24"/>
                                      <w:szCs w:val="24"/>
                                    </w:rPr>
                                  </w:pPr>
                                  <w:r w:rsidRPr="00D731ED">
                                    <w:rPr>
                                      <w:b/>
                                      <w:bCs/>
                                      <w:color w:val="9BBB59" w:themeColor="accent3"/>
                                      <w:sz w:val="24"/>
                                      <w:szCs w:val="24"/>
                                    </w:rPr>
                                    <w:t>a –les positions   relatives   de   deux   droites   dans   l</w:t>
                                  </w:r>
                                  <w:r w:rsidRPr="00D731ED">
                                    <w:rPr>
                                      <w:rFonts w:cstheme="minorHAnsi"/>
                                      <w:b/>
                                      <w:bCs/>
                                      <w:color w:val="9BBB59" w:themeColor="accent3"/>
                                      <w:sz w:val="24"/>
                                      <w:szCs w:val="24"/>
                                    </w:rPr>
                                    <w:t>'</w:t>
                                  </w:r>
                                  <w:r w:rsidRPr="00D731ED">
                                    <w:rPr>
                                      <w:b/>
                                      <w:bCs/>
                                      <w:color w:val="9BBB59" w:themeColor="accent3"/>
                                      <w:sz w:val="24"/>
                                      <w:szCs w:val="24"/>
                                    </w:rPr>
                                    <w:t xml:space="preserve">espace </w:t>
                                  </w:r>
                                </w:p>
                                <w:p w:rsidR="008978BB" w:rsidRDefault="008978BB"/>
                                <w:tbl>
                                  <w:tblPr>
                                    <w:tblStyle w:val="Grilledutableau"/>
                                    <w:bidiVisual/>
                                    <w:tblW w:w="6749" w:type="dxa"/>
                                    <w:tblBorders>
                                      <w:top w:val="single" w:sz="12" w:space="0" w:color="auto"/>
                                      <w:left w:val="single" w:sz="12" w:space="0" w:color="auto"/>
                                      <w:bottom w:val="single" w:sz="12" w:space="0" w:color="auto"/>
                                      <w:right w:val="single" w:sz="12" w:space="0" w:color="auto"/>
                                      <w:insideH w:val="single" w:sz="8" w:space="0" w:color="auto"/>
                                      <w:insideV w:val="single" w:sz="8" w:space="0" w:color="auto"/>
                                    </w:tblBorders>
                                    <w:tblLook w:val="04A0" w:firstRow="1" w:lastRow="0" w:firstColumn="1" w:lastColumn="0" w:noHBand="0" w:noVBand="1"/>
                                  </w:tblPr>
                                  <w:tblGrid>
                                    <w:gridCol w:w="679"/>
                                    <w:gridCol w:w="2092"/>
                                    <w:gridCol w:w="3978"/>
                                  </w:tblGrid>
                                  <w:tr w:rsidR="008978BB" w:rsidTr="007579FA">
                                    <w:trPr>
                                      <w:trHeight w:val="1814"/>
                                    </w:trPr>
                                    <w:tc>
                                      <w:tcPr>
                                        <w:tcW w:w="679" w:type="dxa"/>
                                        <w:vMerge w:val="restart"/>
                                        <w:shd w:val="clear" w:color="auto" w:fill="DBE5F1" w:themeFill="accent1" w:themeFillTint="33"/>
                                        <w:textDirection w:val="btLr"/>
                                        <w:vAlign w:val="center"/>
                                      </w:tcPr>
                                      <w:p w:rsidR="008978BB" w:rsidRPr="00606B4A" w:rsidRDefault="008978BB" w:rsidP="00542C30">
                                        <w:pPr>
                                          <w:bidi/>
                                          <w:ind w:left="113" w:right="113"/>
                                          <w:jc w:val="center"/>
                                          <w:rPr>
                                            <w:rFonts w:ascii="Cambria Math" w:hAnsi="Cambria Math"/>
                                            <w:i/>
                                            <w:sz w:val="28"/>
                                            <w:szCs w:val="28"/>
                                            <w:rtl/>
                                            <w:lang w:val="en-US" w:bidi="ar-MA"/>
                                          </w:rPr>
                                        </w:pPr>
                                        <w:r>
                                          <w:rPr>
                                            <w:b/>
                                            <w:bCs/>
                                            <w:color w:val="C00000"/>
                                            <w:sz w:val="28"/>
                                            <w:szCs w:val="28"/>
                                          </w:rPr>
                                          <w:t xml:space="preserve">Les deux droites sont dans le meme plan :       </w:t>
                                        </w:r>
                                        <w:r w:rsidRPr="00542C30">
                                          <w:rPr>
                                            <w:rFonts w:ascii="Arial" w:hAnsi="Arial" w:cs="Arial"/>
                                            <w:b/>
                                            <w:bCs/>
                                            <w:color w:val="FF0000"/>
                                            <w:shd w:val="clear" w:color="auto" w:fill="FFFFFF"/>
                                          </w:rPr>
                                          <w:t>coplanaires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2092" w:type="dxa"/>
                                        <w:shd w:val="clear" w:color="auto" w:fill="F2DBDB" w:themeFill="accent2" w:themeFillTint="33"/>
                                        <w:vAlign w:val="center"/>
                                      </w:tcPr>
                                      <w:p w:rsidR="008978BB" w:rsidRDefault="008978BB" w:rsidP="004110ED">
                                        <w:pPr>
                                          <w:bidi/>
                                          <w:rPr>
                                            <w:rFonts w:ascii="Cambria Math" w:hAnsi="Cambria Math"/>
                                            <w:i/>
                                            <w:sz w:val="28"/>
                                            <w:szCs w:val="28"/>
                                            <w:rtl/>
                                            <w:lang w:bidi="ar-MA"/>
                                          </w:rPr>
                                        </w:pPr>
                                        <w:r w:rsidRPr="004110ED">
                                          <w:rPr>
                                            <w:rFonts w:eastAsiaTheme="minorEastAsia"/>
                                            <w:b/>
                                            <w:bCs/>
                                            <w:color w:val="7030A0"/>
                                            <w:sz w:val="28"/>
                                            <w:szCs w:val="28"/>
                                            <w:lang w:bidi="ar-MA"/>
                                          </w:rPr>
                                          <w:t>Confondues</w:t>
                                        </w:r>
                                        <w:r>
                                          <w:rPr>
                                            <w:rFonts w:eastAsiaTheme="minorEastAsia"/>
                                            <w:color w:val="000000" w:themeColor="text1"/>
                                            <w:sz w:val="28"/>
                                            <w:szCs w:val="28"/>
                                            <w:lang w:bidi="ar-MA"/>
                                          </w:rPr>
                                          <w:t> : la droite</w:t>
                                        </w:r>
                                        <w:r w:rsidRPr="00035FE8">
                                          <w:rPr>
                                            <w:rFonts w:eastAsiaTheme="minorEastAsia"/>
                                            <w:b/>
                                            <w:bCs/>
                                            <w:color w:val="000000" w:themeColor="text1"/>
                                            <w:sz w:val="28"/>
                                            <w:szCs w:val="28"/>
                                            <w:lang w:bidi="ar-MA"/>
                                          </w:rPr>
                                          <w:t>(D)</w:t>
                                        </w:r>
                                        <w:r>
                                          <w:rPr>
                                            <w:rFonts w:eastAsiaTheme="minorEastAsia"/>
                                            <w:color w:val="000000" w:themeColor="text1"/>
                                            <w:sz w:val="28"/>
                                            <w:szCs w:val="28"/>
                                            <w:lang w:bidi="ar-MA"/>
                                          </w:rPr>
                                          <w:t xml:space="preserve"> est confondue avec (H)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978" w:type="dxa"/>
                                        <w:vAlign w:val="center"/>
                                      </w:tcPr>
                                      <w:p w:rsidR="008978BB" w:rsidRDefault="008978BB" w:rsidP="0055651F">
                                        <w:pPr>
                                          <w:bidi/>
                                          <w:jc w:val="center"/>
                                          <w:rPr>
                                            <w:rFonts w:ascii="Cambria Math" w:hAnsi="Cambria Math"/>
                                            <w:i/>
                                            <w:sz w:val="28"/>
                                            <w:szCs w:val="28"/>
                                            <w:rtl/>
                                            <w:lang w:bidi="ar-MA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eastAsia="Times New Roman" w:hAnsi="Times New Roman" w:cs="Times New Roman" w:hint="cs"/>
                                            <w:noProof/>
                                            <w:sz w:val="24"/>
                                            <w:szCs w:val="24"/>
                                            <w:lang w:eastAsia="fr-FR"/>
                                          </w:rPr>
                                          <w:drawing>
                                            <wp:inline distT="0" distB="0" distL="0" distR="0" wp14:anchorId="04186204" wp14:editId="3674E8F4">
                                              <wp:extent cx="1752600" cy="942975"/>
                                              <wp:effectExtent l="0" t="0" r="0" b="9525"/>
                                              <wp:docPr id="685" name="Image 685"/>
                                              <wp:cNvGraphicFramePr>
                                                <a:graphicFrameLocks xmlns:a="http://schemas.openxmlformats.org/drawingml/2006/main" noChangeAspect="1"/>
                                              </wp:cNvGraphicFramePr>
                                              <a:graphic xmlns:a="http://schemas.openxmlformats.org/drawingml/2006/main">
                                                <a:graphicData uri="http://schemas.openxmlformats.org/drawingml/2006/picture">
                                                  <pic:pic xmlns:pic="http://schemas.openxmlformats.org/drawingml/2006/picture">
                                                    <pic:nvPicPr>
                                                      <pic:cNvPr id="0" name="Picture 129"/>
                                                      <pic:cNvPicPr>
                                                        <a:picLocks noChangeAspect="1" noChangeArrowheads="1"/>
                                                      </pic:cNvPicPr>
                                                    </pic:nvPicPr>
                                                    <pic:blipFill>
                                                      <a:blip r:embed="rId6">
                                                        <a:extLst>
                                                          <a:ext uri="{28A0092B-C50C-407E-A947-70E740481C1C}">
                                                            <a14:useLocalDpi xmlns:a14="http://schemas.microsoft.com/office/drawing/2010/main" val="0"/>
                                                          </a:ext>
                                                        </a:extLst>
                                                      </a:blip>
                                                      <a:srcRect/>
                                                      <a:stretch>
                                                        <a:fillRect/>
                                                      </a:stretch>
                                                    </pic:blipFill>
                                                    <pic:spPr bwMode="auto">
                                                      <a:xfrm>
                                                        <a:off x="0" y="0"/>
                                                        <a:ext cx="1752600" cy="942975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>
                                                        <a:noFill/>
                                                      </a:ln>
                                                    </pic:spPr>
                                                  </pic:pic>
                                                </a:graphicData>
                                              </a:graphic>
                                            </wp:inline>
                                          </w:drawing>
                                        </w:r>
                                      </w:p>
                                    </w:tc>
                                  </w:tr>
                                  <w:tr w:rsidR="008978BB" w:rsidTr="007579FA">
                                    <w:trPr>
                                      <w:trHeight w:val="1814"/>
                                    </w:trPr>
                                    <w:tc>
                                      <w:tcPr>
                                        <w:tcW w:w="679" w:type="dxa"/>
                                        <w:vMerge/>
                                        <w:shd w:val="clear" w:color="auto" w:fill="DBE5F1" w:themeFill="accent1" w:themeFillTint="33"/>
                                        <w:vAlign w:val="center"/>
                                      </w:tcPr>
                                      <w:p w:rsidR="008978BB" w:rsidRDefault="008978BB" w:rsidP="0055651F">
                                        <w:pPr>
                                          <w:bidi/>
                                          <w:jc w:val="center"/>
                                          <w:rPr>
                                            <w:rFonts w:ascii="Cambria Math" w:hAnsi="Cambria Math"/>
                                            <w:i/>
                                            <w:sz w:val="28"/>
                                            <w:szCs w:val="28"/>
                                            <w:rtl/>
                                            <w:lang w:bidi="ar-MA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092" w:type="dxa"/>
                                        <w:shd w:val="clear" w:color="auto" w:fill="F2DBDB" w:themeFill="accent2" w:themeFillTint="33"/>
                                        <w:vAlign w:val="center"/>
                                      </w:tcPr>
                                      <w:p w:rsidR="008978BB" w:rsidRDefault="008978BB" w:rsidP="0055651F">
                                        <w:pPr>
                                          <w:bidi/>
                                          <w:ind w:right="-57"/>
                                          <w:jc w:val="center"/>
                                          <w:rPr>
                                            <w:color w:val="000000" w:themeColor="text1"/>
                                            <w:sz w:val="28"/>
                                            <w:szCs w:val="28"/>
                                            <w:rtl/>
                                          </w:rPr>
                                        </w:pPr>
                                        <w:r w:rsidRPr="00895135">
                                          <w:rPr>
                                            <w:color w:val="7030A0"/>
                                            <w:sz w:val="28"/>
                                            <w:szCs w:val="28"/>
                                            <w:lang w:bidi="ar-MA"/>
                                          </w:rPr>
                                          <w:t>Parallèles </w:t>
                                        </w:r>
                                        <w:r>
                                          <w:rPr>
                                            <w:color w:val="1F497D" w:themeColor="text2"/>
                                            <w:sz w:val="28"/>
                                            <w:szCs w:val="28"/>
                                            <w:lang w:bidi="ar-MA"/>
                                          </w:rPr>
                                          <w:t xml:space="preserve">: </w:t>
                                        </w:r>
                                        <w:r w:rsidRPr="00895135">
                                          <w:rPr>
                                            <w:sz w:val="28"/>
                                            <w:szCs w:val="28"/>
                                            <w:lang w:bidi="ar-MA"/>
                                          </w:rPr>
                                          <w:t xml:space="preserve">la droite </w:t>
                                        </w:r>
                                        <w:r w:rsidRPr="00035FE8">
                                          <w:rPr>
                                            <w:b/>
                                            <w:bCs/>
                                            <w:sz w:val="28"/>
                                            <w:szCs w:val="28"/>
                                            <w:lang w:bidi="ar-MA"/>
                                          </w:rPr>
                                          <w:t>(D)</w:t>
                                        </w:r>
                                        <w:r w:rsidRPr="00895135">
                                          <w:rPr>
                                            <w:sz w:val="28"/>
                                            <w:szCs w:val="28"/>
                                            <w:lang w:bidi="ar-MA"/>
                                          </w:rPr>
                                          <w:t xml:space="preserve"> est parallèle à </w:t>
                                        </w:r>
                                        <w:r w:rsidRPr="00035FE8">
                                          <w:rPr>
                                            <w:b/>
                                            <w:bCs/>
                                            <w:sz w:val="28"/>
                                            <w:szCs w:val="28"/>
                                            <w:lang w:bidi="ar-MA"/>
                                          </w:rPr>
                                          <w:t>(H)</w:t>
                                        </w:r>
                                      </w:p>
                                      <w:p w:rsidR="008978BB" w:rsidRPr="00B667CA" w:rsidRDefault="008978BB" w:rsidP="00895135">
                                        <w:pPr>
                                          <w:bidi/>
                                          <w:ind w:right="-57"/>
                                          <w:jc w:val="center"/>
                                          <w:rPr>
                                            <w:rFonts w:ascii="Cambria Math" w:hAnsi="Cambria Math"/>
                                            <w:i/>
                                            <w:sz w:val="28"/>
                                            <w:szCs w:val="28"/>
                                            <w:rtl/>
                                            <w:lang w:bidi="ar-MA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3978" w:type="dxa"/>
                                        <w:vAlign w:val="center"/>
                                      </w:tcPr>
                                      <w:p w:rsidR="008978BB" w:rsidRDefault="008978BB" w:rsidP="0055651F">
                                        <w:pPr>
                                          <w:bidi/>
                                          <w:jc w:val="center"/>
                                          <w:rPr>
                                            <w:rFonts w:ascii="Cambria Math" w:hAnsi="Cambria Math"/>
                                            <w:i/>
                                            <w:sz w:val="28"/>
                                            <w:szCs w:val="28"/>
                                            <w:rtl/>
                                            <w:lang w:bidi="ar-MA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eastAsia="Times New Roman" w:hAnsi="Times New Roman" w:cs="Times New Roman"/>
                                            <w:noProof/>
                                            <w:sz w:val="24"/>
                                            <w:szCs w:val="24"/>
                                            <w:lang w:eastAsia="fr-FR"/>
                                          </w:rPr>
                                          <w:drawing>
                                            <wp:inline distT="0" distB="0" distL="0" distR="0" wp14:anchorId="3E19A6A4" wp14:editId="791ABEC9">
                                              <wp:extent cx="1876425" cy="1027906"/>
                                              <wp:effectExtent l="0" t="0" r="0" b="1270"/>
                                              <wp:docPr id="686" name="Image 686"/>
                                              <wp:cNvGraphicFramePr>
                                                <a:graphicFrameLocks xmlns:a="http://schemas.openxmlformats.org/drawingml/2006/main" noChangeAspect="1"/>
                                              </wp:cNvGraphicFramePr>
                                              <a:graphic xmlns:a="http://schemas.openxmlformats.org/drawingml/2006/main">
                                                <a:graphicData uri="http://schemas.openxmlformats.org/drawingml/2006/picture">
                                                  <pic:pic xmlns:pic="http://schemas.openxmlformats.org/drawingml/2006/picture">
                                                    <pic:nvPicPr>
                                                      <pic:cNvPr id="0" name="Picture 131"/>
                                                      <pic:cNvPicPr>
                                                        <a:picLocks noChangeAspect="1" noChangeArrowheads="1"/>
                                                      </pic:cNvPicPr>
                                                    </pic:nvPicPr>
                                                    <pic:blipFill>
                                                      <a:blip r:embed="rId7">
                                                        <a:extLst>
                                                          <a:ext uri="{28A0092B-C50C-407E-A947-70E740481C1C}">
                                                            <a14:useLocalDpi xmlns:a14="http://schemas.microsoft.com/office/drawing/2010/main" val="0"/>
                                                          </a:ext>
                                                        </a:extLst>
                                                      </a:blip>
                                                      <a:srcRect/>
                                                      <a:stretch>
                                                        <a:fillRect/>
                                                      </a:stretch>
                                                    </pic:blipFill>
                                                    <pic:spPr bwMode="auto">
                                                      <a:xfrm>
                                                        <a:off x="0" y="0"/>
                                                        <a:ext cx="1876425" cy="1027906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>
                                                        <a:noFill/>
                                                      </a:ln>
                                                    </pic:spPr>
                                                  </pic:pic>
                                                </a:graphicData>
                                              </a:graphic>
                                            </wp:inline>
                                          </w:drawing>
                                        </w:r>
                                      </w:p>
                                    </w:tc>
                                  </w:tr>
                                  <w:tr w:rsidR="008978BB" w:rsidTr="007579FA">
                                    <w:trPr>
                                      <w:trHeight w:val="1814"/>
                                    </w:trPr>
                                    <w:tc>
                                      <w:tcPr>
                                        <w:tcW w:w="679" w:type="dxa"/>
                                        <w:vMerge/>
                                        <w:shd w:val="clear" w:color="auto" w:fill="DBE5F1" w:themeFill="accent1" w:themeFillTint="33"/>
                                        <w:vAlign w:val="center"/>
                                      </w:tcPr>
                                      <w:p w:rsidR="008978BB" w:rsidRDefault="008978BB" w:rsidP="0055651F">
                                        <w:pPr>
                                          <w:bidi/>
                                          <w:jc w:val="center"/>
                                          <w:rPr>
                                            <w:rFonts w:ascii="Cambria Math" w:hAnsi="Cambria Math"/>
                                            <w:i/>
                                            <w:sz w:val="28"/>
                                            <w:szCs w:val="28"/>
                                            <w:rtl/>
                                            <w:lang w:bidi="ar-MA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092" w:type="dxa"/>
                                        <w:shd w:val="clear" w:color="auto" w:fill="F2DBDB" w:themeFill="accent2" w:themeFillTint="33"/>
                                        <w:vAlign w:val="center"/>
                                      </w:tcPr>
                                      <w:p w:rsidR="008978BB" w:rsidRPr="00B667CA" w:rsidRDefault="008978BB" w:rsidP="002760E9">
                                        <w:pPr>
                                          <w:bidi/>
                                          <w:ind w:right="-57"/>
                                          <w:rPr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</w:pPr>
                                      </w:p>
                                      <w:p w:rsidR="008978BB" w:rsidRPr="00B667CA" w:rsidRDefault="008978BB" w:rsidP="0055651F">
                                        <w:pPr>
                                          <w:bidi/>
                                          <w:jc w:val="center"/>
                                          <w:rPr>
                                            <w:rFonts w:ascii="Cambria Math" w:hAnsi="Cambria Math"/>
                                            <w:i/>
                                            <w:sz w:val="28"/>
                                            <w:szCs w:val="28"/>
                                            <w:rtl/>
                                            <w:lang w:bidi="ar-MA"/>
                                          </w:rPr>
                                        </w:pPr>
                                        <w:r>
                                          <w:rPr>
                                            <w:rFonts w:ascii="Cambria Math" w:hAnsi="Cambria Math"/>
                                            <w:i/>
                                            <w:sz w:val="28"/>
                                            <w:szCs w:val="28"/>
                                            <w:lang w:bidi="ar-MA"/>
                                          </w:rPr>
                                          <w:t xml:space="preserve">Sécantes : la droite </w:t>
                                        </w:r>
                                        <w:r w:rsidRPr="00035FE8">
                                          <w:rPr>
                                            <w:rFonts w:ascii="Cambria Math" w:hAnsi="Cambria Math"/>
                                            <w:b/>
                                            <w:bCs/>
                                            <w:i/>
                                            <w:sz w:val="28"/>
                                            <w:szCs w:val="28"/>
                                            <w:lang w:bidi="ar-MA"/>
                                          </w:rPr>
                                          <w:t xml:space="preserve">(D) </w:t>
                                        </w:r>
                                        <w:r>
                                          <w:rPr>
                                            <w:rFonts w:ascii="Cambria Math" w:hAnsi="Cambria Math"/>
                                            <w:i/>
                                            <w:sz w:val="28"/>
                                            <w:szCs w:val="28"/>
                                            <w:lang w:bidi="ar-MA"/>
                                          </w:rPr>
                                          <w:t xml:space="preserve">et la droite </w:t>
                                        </w:r>
                                        <w:r w:rsidRPr="00035FE8">
                                          <w:rPr>
                                            <w:rFonts w:ascii="Cambria Math" w:hAnsi="Cambria Math"/>
                                            <w:b/>
                                            <w:bCs/>
                                            <w:i/>
                                            <w:sz w:val="28"/>
                                            <w:szCs w:val="28"/>
                                            <w:lang w:bidi="ar-MA"/>
                                          </w:rPr>
                                          <w:t>(H)</w:t>
                                        </w:r>
                                        <w:r>
                                          <w:rPr>
                                            <w:rFonts w:ascii="Cambria Math" w:hAnsi="Cambria Math"/>
                                            <w:i/>
                                            <w:sz w:val="28"/>
                                            <w:szCs w:val="28"/>
                                            <w:lang w:bidi="ar-MA"/>
                                          </w:rPr>
                                          <w:t xml:space="preserve"> se coupent en un seul point 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978" w:type="dxa"/>
                                        <w:vAlign w:val="center"/>
                                      </w:tcPr>
                                      <w:p w:rsidR="008978BB" w:rsidRDefault="008978BB" w:rsidP="0055651F">
                                        <w:pPr>
                                          <w:bidi/>
                                          <w:jc w:val="center"/>
                                          <w:rPr>
                                            <w:rFonts w:ascii="Cambria Math" w:hAnsi="Cambria Math"/>
                                            <w:i/>
                                            <w:sz w:val="28"/>
                                            <w:szCs w:val="28"/>
                                            <w:rtl/>
                                            <w:lang w:bidi="ar-MA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eastAsia="Times New Roman" w:hAnsi="Times New Roman" w:cs="Times New Roman"/>
                                            <w:noProof/>
                                            <w:sz w:val="24"/>
                                            <w:szCs w:val="24"/>
                                            <w:lang w:eastAsia="fr-FR"/>
                                          </w:rPr>
                                          <w:drawing>
                                            <wp:inline distT="0" distB="0" distL="0" distR="0" wp14:anchorId="121623BA" wp14:editId="7665500A">
                                              <wp:extent cx="2009775" cy="1000125"/>
                                              <wp:effectExtent l="0" t="0" r="9525" b="9525"/>
                                              <wp:docPr id="687" name="Image 687"/>
                                              <wp:cNvGraphicFramePr>
                                                <a:graphicFrameLocks xmlns:a="http://schemas.openxmlformats.org/drawingml/2006/main" noChangeAspect="1"/>
                                              </wp:cNvGraphicFramePr>
                                              <a:graphic xmlns:a="http://schemas.openxmlformats.org/drawingml/2006/main">
                                                <a:graphicData uri="http://schemas.openxmlformats.org/drawingml/2006/picture">
                                                  <pic:pic xmlns:pic="http://schemas.openxmlformats.org/drawingml/2006/picture">
                                                    <pic:nvPicPr>
                                                      <pic:cNvPr id="0" name="Picture 138"/>
                                                      <pic:cNvPicPr>
                                                        <a:picLocks noChangeAspect="1" noChangeArrowheads="1"/>
                                                      </pic:cNvPicPr>
                                                    </pic:nvPicPr>
                                                    <pic:blipFill>
                                                      <a:blip r:embed="rId8">
                                                        <a:extLst>
                                                          <a:ext uri="{28A0092B-C50C-407E-A947-70E740481C1C}">
                                                            <a14:useLocalDpi xmlns:a14="http://schemas.microsoft.com/office/drawing/2010/main" val="0"/>
                                                          </a:ext>
                                                        </a:extLst>
                                                      </a:blip>
                                                      <a:srcRect/>
                                                      <a:stretch>
                                                        <a:fillRect/>
                                                      </a:stretch>
                                                    </pic:blipFill>
                                                    <pic:spPr bwMode="auto">
                                                      <a:xfrm>
                                                        <a:off x="0" y="0"/>
                                                        <a:ext cx="2009775" cy="1000125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>
                                                        <a:noFill/>
                                                      </a:ln>
                                                    </pic:spPr>
                                                  </pic:pic>
                                                </a:graphicData>
                                              </a:graphic>
                                            </wp:inline>
                                          </w:drawing>
                                        </w:r>
                                      </w:p>
                                    </w:tc>
                                  </w:tr>
                                  <w:tr w:rsidR="008978BB" w:rsidTr="003D19BF">
                                    <w:trPr>
                                      <w:cantSplit/>
                                      <w:trHeight w:val="2956"/>
                                    </w:trPr>
                                    <w:tc>
                                      <w:tcPr>
                                        <w:tcW w:w="679" w:type="dxa"/>
                                        <w:shd w:val="clear" w:color="auto" w:fill="DBE5F1" w:themeFill="accent1" w:themeFillTint="33"/>
                                        <w:textDirection w:val="btLr"/>
                                        <w:vAlign w:val="center"/>
                                      </w:tcPr>
                                      <w:p w:rsidR="008978BB" w:rsidRDefault="008978BB" w:rsidP="008978BB">
                                        <w:pPr>
                                          <w:bidi/>
                                          <w:ind w:left="113" w:right="113"/>
                                          <w:jc w:val="center"/>
                                          <w:rPr>
                                            <w:rFonts w:ascii="Cambria Math" w:hAnsi="Cambria Math"/>
                                            <w:i/>
                                            <w:sz w:val="28"/>
                                            <w:szCs w:val="28"/>
                                            <w:rtl/>
                                            <w:lang w:bidi="ar-MA"/>
                                          </w:rPr>
                                        </w:pPr>
                                        <w:r>
                                          <w:rPr>
                                            <w:rFonts w:ascii="Cambria Math" w:hAnsi="Cambria Math"/>
                                            <w:i/>
                                            <w:color w:val="C00000"/>
                                            <w:sz w:val="28"/>
                                            <w:szCs w:val="28"/>
                                            <w:lang w:bidi="ar-MA"/>
                                          </w:rPr>
                                          <w:t xml:space="preserve">Les deux droites </w:t>
                                        </w:r>
                                        <w:r w:rsidRPr="00593064">
                                          <w:rPr>
                                            <w:rFonts w:ascii="Cambria Math" w:hAnsi="Cambria Math"/>
                                            <w:i/>
                                            <w:color w:val="C00000"/>
                                            <w:sz w:val="28"/>
                                            <w:szCs w:val="28"/>
                                            <w:lang w:bidi="ar-MA"/>
                                          </w:rPr>
                                          <w:t xml:space="preserve">e </w:t>
                                        </w:r>
                                        <w:r>
                                          <w:rPr>
                                            <w:rFonts w:ascii="Cambria Math" w:hAnsi="Cambria Math"/>
                                            <w:i/>
                                            <w:color w:val="C00000"/>
                                            <w:sz w:val="28"/>
                                            <w:szCs w:val="28"/>
                                            <w:lang w:bidi="ar-MA"/>
                                          </w:rPr>
                                          <w:t>non</w:t>
                                        </w:r>
                                        <w:r>
                                          <w:rPr>
                                            <w:rFonts w:ascii="Cambria Math" w:hAnsi="Cambria Math"/>
                                            <w:i/>
                                            <w:sz w:val="28"/>
                                            <w:szCs w:val="28"/>
                                            <w:lang w:bidi="ar-MA"/>
                                          </w:rPr>
                                          <w:t xml:space="preserve"> </w:t>
                                        </w:r>
                                        <w:r w:rsidRPr="00593064">
                                          <w:rPr>
                                            <w:rFonts w:ascii="Cambria Math" w:hAnsi="Cambria Math"/>
                                            <w:b/>
                                            <w:bCs/>
                                            <w:i/>
                                            <w:color w:val="FF0000"/>
                                            <w:sz w:val="28"/>
                                            <w:szCs w:val="28"/>
                                            <w:lang w:bidi="ar-MA"/>
                                          </w:rPr>
                                          <w:t>coplanaires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2092" w:type="dxa"/>
                                        <w:shd w:val="clear" w:color="auto" w:fill="F2DBDB" w:themeFill="accent2" w:themeFillTint="33"/>
                                        <w:vAlign w:val="center"/>
                                      </w:tcPr>
                                      <w:p w:rsidR="008978BB" w:rsidRDefault="008978BB" w:rsidP="0055651F">
                                        <w:pPr>
                                          <w:bidi/>
                                          <w:jc w:val="center"/>
                                          <w:rPr>
                                            <w:sz w:val="28"/>
                                            <w:szCs w:val="28"/>
                                            <w:rtl/>
                                            <w:lang w:bidi="ar-MA"/>
                                          </w:rPr>
                                        </w:pPr>
                                      </w:p>
                                      <w:p w:rsidR="008978BB" w:rsidRDefault="008978BB" w:rsidP="0055651F">
                                        <w:pPr>
                                          <w:bidi/>
                                          <w:jc w:val="center"/>
                                          <w:rPr>
                                            <w:sz w:val="28"/>
                                            <w:szCs w:val="28"/>
                                            <w:rtl/>
                                            <w:lang w:bidi="ar-MA"/>
                                          </w:rPr>
                                        </w:pPr>
                                      </w:p>
                                      <w:p w:rsidR="008978BB" w:rsidRDefault="008978BB" w:rsidP="0055651F">
                                        <w:pPr>
                                          <w:bidi/>
                                          <w:jc w:val="center"/>
                                          <w:rPr>
                                            <w:sz w:val="28"/>
                                            <w:szCs w:val="28"/>
                                            <w:lang w:bidi="ar-MA"/>
                                          </w:rPr>
                                        </w:pPr>
                                        <w:r>
                                          <w:rPr>
                                            <w:sz w:val="28"/>
                                            <w:szCs w:val="28"/>
                                            <w:lang w:bidi="ar-MA"/>
                                          </w:rPr>
                                          <w:t>Il n</w:t>
                                        </w:r>
                                        <w:r>
                                          <w:rPr>
                                            <w:rFonts w:cstheme="minorHAnsi"/>
                                            <w:sz w:val="28"/>
                                            <w:szCs w:val="28"/>
                                            <w:lang w:bidi="ar-MA"/>
                                          </w:rPr>
                                          <w:t>'</w:t>
                                        </w:r>
                                        <w:r>
                                          <w:rPr>
                                            <w:sz w:val="28"/>
                                            <w:szCs w:val="28"/>
                                            <w:lang w:bidi="ar-MA"/>
                                          </w:rPr>
                                          <w:t xml:space="preserve"> existe pas un plan contient les deux droites </w:t>
                                        </w:r>
                                      </w:p>
                                      <w:p w:rsidR="008978BB" w:rsidRDefault="008978BB" w:rsidP="00F3457B">
                                        <w:pPr>
                                          <w:bidi/>
                                          <w:jc w:val="center"/>
                                          <w:rPr>
                                            <w:sz w:val="28"/>
                                            <w:szCs w:val="28"/>
                                            <w:rtl/>
                                            <w:lang w:bidi="ar-MA"/>
                                          </w:rPr>
                                        </w:pPr>
                                        <w:r>
                                          <w:rPr>
                                            <w:sz w:val="28"/>
                                            <w:szCs w:val="28"/>
                                            <w:lang w:bidi="ar-MA"/>
                                          </w:rPr>
                                          <w:t xml:space="preserve">(D )    et   (H ) </w:t>
                                        </w:r>
                                      </w:p>
                                      <w:p w:rsidR="008978BB" w:rsidRDefault="008978BB" w:rsidP="0055651F">
                                        <w:pPr>
                                          <w:bidi/>
                                          <w:jc w:val="center"/>
                                          <w:rPr>
                                            <w:rFonts w:ascii="Cambria Math" w:hAnsi="Cambria Math"/>
                                            <w:i/>
                                            <w:sz w:val="28"/>
                                            <w:szCs w:val="28"/>
                                            <w:rtl/>
                                            <w:lang w:bidi="ar-MA"/>
                                          </w:rPr>
                                        </w:pPr>
                                      </w:p>
                                      <w:p w:rsidR="008978BB" w:rsidRDefault="008978BB" w:rsidP="0055651F">
                                        <w:pPr>
                                          <w:bidi/>
                                          <w:jc w:val="center"/>
                                          <w:rPr>
                                            <w:rFonts w:ascii="Cambria Math" w:hAnsi="Cambria Math"/>
                                            <w:i/>
                                            <w:sz w:val="28"/>
                                            <w:szCs w:val="28"/>
                                            <w:rtl/>
                                            <w:lang w:bidi="ar-MA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3978" w:type="dxa"/>
                                        <w:vAlign w:val="center"/>
                                      </w:tcPr>
                                      <w:p w:rsidR="008978BB" w:rsidRDefault="008978BB" w:rsidP="0055651F">
                                        <w:pPr>
                                          <w:bidi/>
                                          <w:jc w:val="center"/>
                                          <w:rPr>
                                            <w:rFonts w:ascii="Cambria Math" w:hAnsi="Cambria Math"/>
                                            <w:i/>
                                            <w:sz w:val="28"/>
                                            <w:szCs w:val="28"/>
                                            <w:rtl/>
                                            <w:lang w:bidi="ar-MA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eastAsia="Times New Roman" w:hAnsi="Times New Roman" w:cs="Times New Roman"/>
                                            <w:noProof/>
                                            <w:sz w:val="24"/>
                                            <w:szCs w:val="24"/>
                                            <w:lang w:eastAsia="fr-FR"/>
                                          </w:rPr>
                                          <w:drawing>
                                            <wp:inline distT="0" distB="0" distL="0" distR="0" wp14:anchorId="3C3C1066" wp14:editId="674DF5AA">
                                              <wp:extent cx="1804946" cy="1121134"/>
                                              <wp:effectExtent l="0" t="0" r="5080" b="3175"/>
                                              <wp:docPr id="688" name="Image 688"/>
                                              <wp:cNvGraphicFramePr>
                                                <a:graphicFrameLocks xmlns:a="http://schemas.openxmlformats.org/drawingml/2006/main" noChangeAspect="1"/>
                                              </wp:cNvGraphicFramePr>
                                              <a:graphic xmlns:a="http://schemas.openxmlformats.org/drawingml/2006/main">
                                                <a:graphicData uri="http://schemas.openxmlformats.org/drawingml/2006/picture">
                                                  <pic:pic xmlns:pic="http://schemas.openxmlformats.org/drawingml/2006/picture">
                                                    <pic:nvPicPr>
                                                      <pic:cNvPr id="0" name="Picture 140"/>
                                                      <pic:cNvPicPr>
                                                        <a:picLocks noChangeAspect="1" noChangeArrowheads="1"/>
                                                      </pic:cNvPicPr>
                                                    </pic:nvPicPr>
                                                    <pic:blipFill>
                                                      <a:blip r:embed="rId9">
                                                        <a:extLst>
                                                          <a:ext uri="{28A0092B-C50C-407E-A947-70E740481C1C}">
                                                            <a14:useLocalDpi xmlns:a14="http://schemas.microsoft.com/office/drawing/2010/main" val="0"/>
                                                          </a:ext>
                                                        </a:extLst>
                                                      </a:blip>
                                                      <a:srcRect/>
                                                      <a:stretch>
                                                        <a:fillRect/>
                                                      </a:stretch>
                                                    </pic:blipFill>
                                                    <pic:spPr bwMode="auto">
                                                      <a:xfrm>
                                                        <a:off x="0" y="0"/>
                                                        <a:ext cx="1800225" cy="1118202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>
                                                        <a:noFill/>
                                                      </a:ln>
                                                    </pic:spPr>
                                                  </pic:pic>
                                                </a:graphicData>
                                              </a:graphic>
                                            </wp:inline>
                                          </w:drawing>
                                        </w:r>
                                      </w:p>
                                    </w:tc>
                                  </w:tr>
                                </w:tbl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</w:tc>
                              <w:tc>
                                <w:tcPr>
                                  <w:tcW w:w="3544" w:type="dxa"/>
                                </w:tcPr>
                                <w:p w:rsidR="008978BB" w:rsidRDefault="008978BB"/>
                              </w:tc>
                            </w:tr>
                          </w:tbl>
                          <w:p w:rsidR="008978BB" w:rsidRDefault="008978BB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Zone de texte 1" o:spid="_x0000_s1026" type="#_x0000_t202" style="position:absolute;margin-left:-63.35pt;margin-top:5.65pt;width:827.25pt;height:558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" fillcolor="white [3201]" stroked="f" strokeweight=".5pt">
                <v:textbox>
                  <w:txbxContent>
                    <w:tbl>
                      <w:tblPr>
                        <w:tblStyle w:val="Grilledutableau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1951"/>
                        <w:gridCol w:w="3969"/>
                        <w:gridCol w:w="6995"/>
                        <w:gridCol w:w="3544"/>
                      </w:tblGrid>
                      <w:tr w:rsidR="008978BB" w:rsidRPr="00CD724D" w:rsidTr="00E65AE2">
                        <w:tc>
                          <w:tcPr>
                            <w:tcW w:w="1951" w:type="dxa"/>
                          </w:tcPr>
                          <w:p w:rsidR="008978BB" w:rsidRPr="00CD724D" w:rsidRDefault="008978BB" w:rsidP="00EA7E9C">
                            <w:pPr>
                              <w:jc w:val="center"/>
                              <w:rPr>
                                <w:b/>
                                <w:bCs/>
                                <w:color w:val="FF0000"/>
                                <w:sz w:val="36"/>
                                <w:szCs w:val="36"/>
                                <w:highlight w:val="yellow"/>
                              </w:rPr>
                            </w:pPr>
                            <w:r w:rsidRPr="00CD724D">
                              <w:rPr>
                                <w:b/>
                                <w:bCs/>
                                <w:color w:val="FF0000"/>
                                <w:sz w:val="36"/>
                                <w:szCs w:val="36"/>
                                <w:highlight w:val="yellow"/>
                              </w:rPr>
                              <w:t>Les    objectifs</w:t>
                            </w:r>
                          </w:p>
                        </w:tc>
                        <w:tc>
                          <w:tcPr>
                            <w:tcW w:w="3969" w:type="dxa"/>
                            <w:vAlign w:val="center"/>
                          </w:tcPr>
                          <w:p w:rsidR="008978BB" w:rsidRPr="00CD724D" w:rsidRDefault="008978BB" w:rsidP="00E65AE2">
                            <w:pPr>
                              <w:jc w:val="center"/>
                              <w:rPr>
                                <w:b/>
                                <w:bCs/>
                                <w:color w:val="FF0000"/>
                                <w:sz w:val="36"/>
                                <w:szCs w:val="36"/>
                                <w:highlight w:val="yellow"/>
                              </w:rPr>
                            </w:pPr>
                            <w:r w:rsidRPr="00CD724D">
                              <w:rPr>
                                <w:b/>
                                <w:bCs/>
                                <w:color w:val="FF0000"/>
                                <w:sz w:val="36"/>
                                <w:szCs w:val="36"/>
                                <w:highlight w:val="yellow"/>
                              </w:rPr>
                              <w:t>Les    activités</w:t>
                            </w:r>
                          </w:p>
                        </w:tc>
                        <w:tc>
                          <w:tcPr>
                            <w:tcW w:w="6804" w:type="dxa"/>
                            <w:vAlign w:val="center"/>
                          </w:tcPr>
                          <w:p w:rsidR="008978BB" w:rsidRPr="00CD724D" w:rsidRDefault="008978BB" w:rsidP="00E65AE2">
                            <w:pPr>
                              <w:jc w:val="center"/>
                              <w:rPr>
                                <w:b/>
                                <w:bCs/>
                                <w:color w:val="FF0000"/>
                                <w:sz w:val="36"/>
                                <w:szCs w:val="36"/>
                                <w:highlight w:val="yellow"/>
                              </w:rPr>
                            </w:pPr>
                            <w:r w:rsidRPr="00CD724D">
                              <w:rPr>
                                <w:b/>
                                <w:bCs/>
                                <w:color w:val="FF0000"/>
                                <w:sz w:val="36"/>
                                <w:szCs w:val="36"/>
                                <w:highlight w:val="yellow"/>
                              </w:rPr>
                              <w:t>Le     contenu     du     cours</w:t>
                            </w:r>
                          </w:p>
                        </w:tc>
                        <w:tc>
                          <w:tcPr>
                            <w:tcW w:w="3544" w:type="dxa"/>
                            <w:vAlign w:val="center"/>
                          </w:tcPr>
                          <w:p w:rsidR="008978BB" w:rsidRPr="00CD724D" w:rsidRDefault="008978BB" w:rsidP="00E65AE2">
                            <w:pPr>
                              <w:jc w:val="center"/>
                              <w:rPr>
                                <w:b/>
                                <w:bCs/>
                                <w:color w:val="FF0000"/>
                                <w:sz w:val="36"/>
                                <w:szCs w:val="36"/>
                                <w:highlight w:val="yellow"/>
                              </w:rPr>
                            </w:pPr>
                            <w:r w:rsidRPr="00CD724D">
                              <w:rPr>
                                <w:b/>
                                <w:bCs/>
                                <w:color w:val="FF0000"/>
                                <w:sz w:val="36"/>
                                <w:szCs w:val="36"/>
                                <w:highlight w:val="yellow"/>
                              </w:rPr>
                              <w:t>Les    applications</w:t>
                            </w:r>
                          </w:p>
                        </w:tc>
                      </w:tr>
                      <w:tr w:rsidR="008978BB" w:rsidTr="00E65AE2">
                        <w:tc>
                          <w:tcPr>
                            <w:tcW w:w="1951" w:type="dxa"/>
                            <w:vAlign w:val="center"/>
                          </w:tcPr>
                          <w:p w:rsidR="008978BB" w:rsidRDefault="008978BB" w:rsidP="00B845C8">
                            <w:pPr>
                              <w:jc w:val="center"/>
                            </w:pPr>
                          </w:p>
                          <w:p w:rsidR="008978BB" w:rsidRPr="00B845C8" w:rsidRDefault="008978BB" w:rsidP="00B845C8">
                            <w:pPr>
                              <w:jc w:val="center"/>
                              <w:rPr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  <w:r w:rsidRPr="00B845C8">
                              <w:rPr>
                                <w:b/>
                                <w:bCs/>
                                <w:color w:val="00B0F0"/>
                                <w:sz w:val="32"/>
                                <w:szCs w:val="32"/>
                              </w:rPr>
                              <w:t>Savoir les positions   relatives   de   deux   droites   dans   l</w:t>
                            </w:r>
                            <w:r w:rsidRPr="00B845C8">
                              <w:rPr>
                                <w:rFonts w:cstheme="minorHAnsi"/>
                                <w:b/>
                                <w:bCs/>
                                <w:color w:val="00B0F0"/>
                                <w:sz w:val="32"/>
                                <w:szCs w:val="32"/>
                              </w:rPr>
                              <w:t>'</w:t>
                            </w:r>
                            <w:r w:rsidRPr="00B845C8">
                              <w:rPr>
                                <w:b/>
                                <w:bCs/>
                                <w:color w:val="00B0F0"/>
                                <w:sz w:val="32"/>
                                <w:szCs w:val="32"/>
                              </w:rPr>
                              <w:t>espace</w:t>
                            </w:r>
                          </w:p>
                        </w:tc>
                        <w:tc>
                          <w:tcPr>
                            <w:tcW w:w="3969" w:type="dxa"/>
                          </w:tcPr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</w:tc>
                        <w:tc>
                          <w:tcPr>
                            <w:tcW w:w="6804" w:type="dxa"/>
                          </w:tcPr>
                          <w:p w:rsidR="008978BB" w:rsidRPr="00012A0D" w:rsidRDefault="008978BB">
                            <w:pPr>
                              <w:rPr>
                                <w:b/>
                                <w:bCs/>
                                <w:i/>
                                <w:iCs/>
                                <w:color w:val="FF0000"/>
                                <w:sz w:val="32"/>
                                <w:szCs w:val="32"/>
                              </w:rPr>
                            </w:pPr>
                            <w:r w:rsidRPr="00012A0D">
                              <w:rPr>
                                <w:b/>
                                <w:bCs/>
                                <w:i/>
                                <w:iCs/>
                                <w:color w:val="FF0000"/>
                                <w:sz w:val="32"/>
                                <w:szCs w:val="32"/>
                              </w:rPr>
                              <w:t xml:space="preserve">1 / les  droites  et  les  plans  dans   l </w:t>
                            </w:r>
                            <w:r w:rsidRPr="00012A0D">
                              <w:rPr>
                                <w:rFonts w:cstheme="minorHAnsi"/>
                                <w:b/>
                                <w:bCs/>
                                <w:i/>
                                <w:iCs/>
                                <w:color w:val="FF0000"/>
                                <w:sz w:val="32"/>
                                <w:szCs w:val="32"/>
                              </w:rPr>
                              <w:t>'</w:t>
                            </w:r>
                            <w:r w:rsidRPr="00012A0D">
                              <w:rPr>
                                <w:b/>
                                <w:bCs/>
                                <w:i/>
                                <w:iCs/>
                                <w:color w:val="FF0000"/>
                                <w:sz w:val="32"/>
                                <w:szCs w:val="32"/>
                              </w:rPr>
                              <w:t xml:space="preserve"> espace </w:t>
                            </w:r>
                          </w:p>
                          <w:p w:rsidR="008978BB" w:rsidRPr="00D731ED" w:rsidRDefault="008978BB" w:rsidP="004110ED">
                            <w:pPr>
                              <w:rPr>
                                <w:b/>
                                <w:bCs/>
                                <w:color w:val="9BBB59" w:themeColor="accent3"/>
                                <w:sz w:val="24"/>
                                <w:szCs w:val="24"/>
                              </w:rPr>
                            </w:pPr>
                            <w:r w:rsidRPr="00D731ED">
                              <w:rPr>
                                <w:b/>
                                <w:bCs/>
                                <w:color w:val="9BBB59" w:themeColor="accent3"/>
                                <w:sz w:val="24"/>
                                <w:szCs w:val="24"/>
                              </w:rPr>
                              <w:t>a –les positions   relatives   de   deux   droites   dans   l</w:t>
                            </w:r>
                            <w:r w:rsidRPr="00D731ED">
                              <w:rPr>
                                <w:rFonts w:cstheme="minorHAnsi"/>
                                <w:b/>
                                <w:bCs/>
                                <w:color w:val="9BBB59" w:themeColor="accent3"/>
                                <w:sz w:val="24"/>
                                <w:szCs w:val="24"/>
                              </w:rPr>
                              <w:t>'</w:t>
                            </w:r>
                            <w:r w:rsidRPr="00D731ED">
                              <w:rPr>
                                <w:b/>
                                <w:bCs/>
                                <w:color w:val="9BBB59" w:themeColor="accent3"/>
                                <w:sz w:val="24"/>
                                <w:szCs w:val="24"/>
                              </w:rPr>
                              <w:t xml:space="preserve">espace </w:t>
                            </w:r>
                          </w:p>
                          <w:p w:rsidR="008978BB" w:rsidRDefault="008978BB"/>
                          <w:tbl>
                            <w:tblPr>
                              <w:tblStyle w:val="Grilledutableau"/>
                              <w:bidiVisual/>
                              <w:tblW w:w="6749" w:type="dxa"/>
                              <w:tblBorders>
                                <w:top w:val="single" w:sz="12" w:space="0" w:color="auto"/>
                                <w:left w:val="single" w:sz="12" w:space="0" w:color="auto"/>
                                <w:bottom w:val="single" w:sz="12" w:space="0" w:color="auto"/>
                                <w:right w:val="single" w:sz="12" w:space="0" w:color="auto"/>
                                <w:insideH w:val="single" w:sz="8" w:space="0" w:color="auto"/>
                                <w:insideV w:val="single" w:sz="8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679"/>
                              <w:gridCol w:w="2092"/>
                              <w:gridCol w:w="3978"/>
                            </w:tblGrid>
                            <w:tr w:rsidR="008978BB" w:rsidTr="007579FA">
                              <w:trPr>
                                <w:trHeight w:val="1814"/>
                              </w:trPr>
                              <w:tc>
                                <w:tcPr>
                                  <w:tcW w:w="679" w:type="dxa"/>
                                  <w:vMerge w:val="restart"/>
                                  <w:shd w:val="clear" w:color="auto" w:fill="DBE5F1" w:themeFill="accent1" w:themeFillTint="33"/>
                                  <w:textDirection w:val="btLr"/>
                                  <w:vAlign w:val="center"/>
                                </w:tcPr>
                                <w:p w:rsidR="008978BB" w:rsidRPr="00606B4A" w:rsidRDefault="008978BB" w:rsidP="00542C30">
                                  <w:pPr>
                                    <w:bidi/>
                                    <w:ind w:left="113" w:right="113"/>
                                    <w:jc w:val="center"/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  <w:rtl/>
                                      <w:lang w:val="en-US" w:bidi="ar-MA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color w:val="C00000"/>
                                      <w:sz w:val="28"/>
                                      <w:szCs w:val="28"/>
                                    </w:rPr>
                                    <w:t xml:space="preserve">Les deux droites sont dans le meme plan :       </w:t>
                                  </w:r>
                                  <w:r w:rsidRPr="00542C30">
                                    <w:rPr>
                                      <w:rFonts w:ascii="Arial" w:hAnsi="Arial" w:cs="Arial"/>
                                      <w:b/>
                                      <w:bCs/>
                                      <w:color w:val="FF0000"/>
                                      <w:shd w:val="clear" w:color="auto" w:fill="FFFFFF"/>
                                    </w:rPr>
                                    <w:t>coplanaires</w:t>
                                  </w:r>
                                </w:p>
                              </w:tc>
                              <w:tc>
                                <w:tcPr>
                                  <w:tcW w:w="2092" w:type="dxa"/>
                                  <w:shd w:val="clear" w:color="auto" w:fill="F2DBDB" w:themeFill="accent2" w:themeFillTint="33"/>
                                  <w:vAlign w:val="center"/>
                                </w:tcPr>
                                <w:p w:rsidR="008978BB" w:rsidRDefault="008978BB" w:rsidP="004110ED">
                                  <w:pPr>
                                    <w:bidi/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  <w:rtl/>
                                      <w:lang w:bidi="ar-MA"/>
                                    </w:rPr>
                                  </w:pPr>
                                  <w:r w:rsidRPr="004110ED">
                                    <w:rPr>
                                      <w:rFonts w:eastAsiaTheme="minorEastAsia"/>
                                      <w:b/>
                                      <w:bCs/>
                                      <w:color w:val="7030A0"/>
                                      <w:sz w:val="28"/>
                                      <w:szCs w:val="28"/>
                                      <w:lang w:bidi="ar-MA"/>
                                    </w:rPr>
                                    <w:t>Confondues</w:t>
                                  </w:r>
                                  <w:r>
                                    <w:rPr>
                                      <w:rFonts w:eastAsiaTheme="minorEastAsia"/>
                                      <w:color w:val="000000" w:themeColor="text1"/>
                                      <w:sz w:val="28"/>
                                      <w:szCs w:val="28"/>
                                      <w:lang w:bidi="ar-MA"/>
                                    </w:rPr>
                                    <w:t> : la droite</w:t>
                                  </w:r>
                                  <w:r w:rsidRPr="00035FE8">
                                    <w:rPr>
                                      <w:rFonts w:eastAsiaTheme="minorEastAsia"/>
                                      <w:b/>
                                      <w:bCs/>
                                      <w:color w:val="000000" w:themeColor="text1"/>
                                      <w:sz w:val="28"/>
                                      <w:szCs w:val="28"/>
                                      <w:lang w:bidi="ar-MA"/>
                                    </w:rPr>
                                    <w:t>(D)</w:t>
                                  </w:r>
                                  <w:r>
                                    <w:rPr>
                                      <w:rFonts w:eastAsiaTheme="minorEastAsia"/>
                                      <w:color w:val="000000" w:themeColor="text1"/>
                                      <w:sz w:val="28"/>
                                      <w:szCs w:val="28"/>
                                      <w:lang w:bidi="ar-MA"/>
                                    </w:rPr>
                                    <w:t xml:space="preserve"> est confondue avec (H)</w:t>
                                  </w:r>
                                </w:p>
                              </w:tc>
                              <w:tc>
                                <w:tcPr>
                                  <w:tcW w:w="3978" w:type="dxa"/>
                                  <w:vAlign w:val="center"/>
                                </w:tcPr>
                                <w:p w:rsidR="008978BB" w:rsidRDefault="008978BB" w:rsidP="0055651F">
                                  <w:pPr>
                                    <w:bidi/>
                                    <w:jc w:val="center"/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  <w:rtl/>
                                      <w:lang w:bidi="ar-MA"/>
                                    </w:rPr>
                                  </w:pPr>
                                  <w:r>
                                    <w:rPr>
                                      <w:rFonts w:ascii="Times New Roman" w:eastAsia="Times New Roman" w:hAnsi="Times New Roman" w:cs="Times New Roman" w:hint="cs"/>
                                      <w:noProof/>
                                      <w:sz w:val="24"/>
                                      <w:szCs w:val="24"/>
                                      <w:lang w:eastAsia="fr-FR"/>
                                    </w:rPr>
                                    <w:drawing>
                                      <wp:inline distT="0" distB="0" distL="0" distR="0" wp14:anchorId="04186204" wp14:editId="3674E8F4">
                                        <wp:extent cx="1752600" cy="942975"/>
                                        <wp:effectExtent l="0" t="0" r="0" b="9525"/>
                                        <wp:docPr id="685" name="Image 685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29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6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0" cy="94297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</w:tr>
                            <w:tr w:rsidR="008978BB" w:rsidTr="007579FA">
                              <w:trPr>
                                <w:trHeight w:val="1814"/>
                              </w:trPr>
                              <w:tc>
                                <w:tcPr>
                                  <w:tcW w:w="679" w:type="dxa"/>
                                  <w:vMerge/>
                                  <w:shd w:val="clear" w:color="auto" w:fill="DBE5F1" w:themeFill="accent1" w:themeFillTint="33"/>
                                  <w:vAlign w:val="center"/>
                                </w:tcPr>
                                <w:p w:rsidR="008978BB" w:rsidRDefault="008978BB" w:rsidP="0055651F">
                                  <w:pPr>
                                    <w:bidi/>
                                    <w:jc w:val="center"/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  <w:rtl/>
                                      <w:lang w:bidi="ar-MA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092" w:type="dxa"/>
                                  <w:shd w:val="clear" w:color="auto" w:fill="F2DBDB" w:themeFill="accent2" w:themeFillTint="33"/>
                                  <w:vAlign w:val="center"/>
                                </w:tcPr>
                                <w:p w:rsidR="008978BB" w:rsidRDefault="008978BB" w:rsidP="0055651F">
                                  <w:pPr>
                                    <w:bidi/>
                                    <w:ind w:right="-57"/>
                                    <w:jc w:val="center"/>
                                    <w:rPr>
                                      <w:color w:val="000000" w:themeColor="text1"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895135">
                                    <w:rPr>
                                      <w:color w:val="7030A0"/>
                                      <w:sz w:val="28"/>
                                      <w:szCs w:val="28"/>
                                      <w:lang w:bidi="ar-MA"/>
                                    </w:rPr>
                                    <w:t>Parallèles </w:t>
                                  </w:r>
                                  <w:r>
                                    <w:rPr>
                                      <w:color w:val="1F497D" w:themeColor="text2"/>
                                      <w:sz w:val="28"/>
                                      <w:szCs w:val="28"/>
                                      <w:lang w:bidi="ar-MA"/>
                                    </w:rPr>
                                    <w:t xml:space="preserve">: </w:t>
                                  </w:r>
                                  <w:r w:rsidRPr="00895135">
                                    <w:rPr>
                                      <w:sz w:val="28"/>
                                      <w:szCs w:val="28"/>
                                      <w:lang w:bidi="ar-MA"/>
                                    </w:rPr>
                                    <w:t xml:space="preserve">la droite </w:t>
                                  </w:r>
                                  <w:r w:rsidRPr="00035FE8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bidi="ar-MA"/>
                                    </w:rPr>
                                    <w:t>(D)</w:t>
                                  </w:r>
                                  <w:r w:rsidRPr="00895135">
                                    <w:rPr>
                                      <w:sz w:val="28"/>
                                      <w:szCs w:val="28"/>
                                      <w:lang w:bidi="ar-MA"/>
                                    </w:rPr>
                                    <w:t xml:space="preserve"> est parallèle à </w:t>
                                  </w:r>
                                  <w:r w:rsidRPr="00035FE8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bidi="ar-MA"/>
                                    </w:rPr>
                                    <w:t>(H)</w:t>
                                  </w:r>
                                </w:p>
                                <w:p w:rsidR="008978BB" w:rsidRPr="00B667CA" w:rsidRDefault="008978BB" w:rsidP="00895135">
                                  <w:pPr>
                                    <w:bidi/>
                                    <w:ind w:right="-57"/>
                                    <w:jc w:val="center"/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  <w:rtl/>
                                      <w:lang w:bidi="ar-MA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978" w:type="dxa"/>
                                  <w:vAlign w:val="center"/>
                                </w:tcPr>
                                <w:p w:rsidR="008978BB" w:rsidRDefault="008978BB" w:rsidP="0055651F">
                                  <w:pPr>
                                    <w:bidi/>
                                    <w:jc w:val="center"/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  <w:rtl/>
                                      <w:lang w:bidi="ar-MA"/>
                                    </w:rPr>
                                  </w:pPr>
                                  <w:r>
                                    <w:rPr>
                                      <w:rFonts w:ascii="Times New Roman" w:eastAsia="Times New Roman" w:hAnsi="Times New Roman" w:cs="Times New Roman"/>
                                      <w:noProof/>
                                      <w:sz w:val="24"/>
                                      <w:szCs w:val="24"/>
                                      <w:lang w:eastAsia="fr-FR"/>
                                    </w:rPr>
                                    <w:drawing>
                                      <wp:inline distT="0" distB="0" distL="0" distR="0" wp14:anchorId="3E19A6A4" wp14:editId="791ABEC9">
                                        <wp:extent cx="1876425" cy="1027906"/>
                                        <wp:effectExtent l="0" t="0" r="0" b="1270"/>
                                        <wp:docPr id="686" name="Image 686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31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7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876425" cy="1027906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</w:tr>
                            <w:tr w:rsidR="008978BB" w:rsidTr="007579FA">
                              <w:trPr>
                                <w:trHeight w:val="1814"/>
                              </w:trPr>
                              <w:tc>
                                <w:tcPr>
                                  <w:tcW w:w="679" w:type="dxa"/>
                                  <w:vMerge/>
                                  <w:shd w:val="clear" w:color="auto" w:fill="DBE5F1" w:themeFill="accent1" w:themeFillTint="33"/>
                                  <w:vAlign w:val="center"/>
                                </w:tcPr>
                                <w:p w:rsidR="008978BB" w:rsidRDefault="008978BB" w:rsidP="0055651F">
                                  <w:pPr>
                                    <w:bidi/>
                                    <w:jc w:val="center"/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  <w:rtl/>
                                      <w:lang w:bidi="ar-MA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092" w:type="dxa"/>
                                  <w:shd w:val="clear" w:color="auto" w:fill="F2DBDB" w:themeFill="accent2" w:themeFillTint="33"/>
                                  <w:vAlign w:val="center"/>
                                </w:tcPr>
                                <w:p w:rsidR="008978BB" w:rsidRPr="00B667CA" w:rsidRDefault="008978BB" w:rsidP="002760E9">
                                  <w:pPr>
                                    <w:bidi/>
                                    <w:ind w:right="-57"/>
                                    <w:rPr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w:pPr>
                                </w:p>
                                <w:p w:rsidR="008978BB" w:rsidRPr="00B667CA" w:rsidRDefault="008978BB" w:rsidP="0055651F">
                                  <w:pPr>
                                    <w:bidi/>
                                    <w:jc w:val="center"/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  <w:rtl/>
                                      <w:lang w:bidi="ar-MA"/>
                                    </w:rPr>
                                  </w:pPr>
                                  <w: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  <w:lang w:bidi="ar-MA"/>
                                    </w:rPr>
                                    <w:t xml:space="preserve">Sécantes : la droite </w:t>
                                  </w:r>
                                  <w:r w:rsidRPr="00035FE8">
                                    <w:rPr>
                                      <w:rFonts w:ascii="Cambria Math" w:hAnsi="Cambria Math"/>
                                      <w:b/>
                                      <w:bCs/>
                                      <w:i/>
                                      <w:sz w:val="28"/>
                                      <w:szCs w:val="28"/>
                                      <w:lang w:bidi="ar-MA"/>
                                    </w:rPr>
                                    <w:t xml:space="preserve">(D) </w:t>
                                  </w:r>
                                  <w: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  <w:lang w:bidi="ar-MA"/>
                                    </w:rPr>
                                    <w:t xml:space="preserve">et la droite </w:t>
                                  </w:r>
                                  <w:r w:rsidRPr="00035FE8">
                                    <w:rPr>
                                      <w:rFonts w:ascii="Cambria Math" w:hAnsi="Cambria Math"/>
                                      <w:b/>
                                      <w:bCs/>
                                      <w:i/>
                                      <w:sz w:val="28"/>
                                      <w:szCs w:val="28"/>
                                      <w:lang w:bidi="ar-MA"/>
                                    </w:rPr>
                                    <w:t>(H)</w:t>
                                  </w:r>
                                  <w: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  <w:lang w:bidi="ar-MA"/>
                                    </w:rPr>
                                    <w:t xml:space="preserve"> se coupent en un seul point </w:t>
                                  </w:r>
                                </w:p>
                              </w:tc>
                              <w:tc>
                                <w:tcPr>
                                  <w:tcW w:w="3978" w:type="dxa"/>
                                  <w:vAlign w:val="center"/>
                                </w:tcPr>
                                <w:p w:rsidR="008978BB" w:rsidRDefault="008978BB" w:rsidP="0055651F">
                                  <w:pPr>
                                    <w:bidi/>
                                    <w:jc w:val="center"/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  <w:rtl/>
                                      <w:lang w:bidi="ar-MA"/>
                                    </w:rPr>
                                  </w:pPr>
                                  <w:r>
                                    <w:rPr>
                                      <w:rFonts w:ascii="Times New Roman" w:eastAsia="Times New Roman" w:hAnsi="Times New Roman" w:cs="Times New Roman"/>
                                      <w:noProof/>
                                      <w:sz w:val="24"/>
                                      <w:szCs w:val="24"/>
                                      <w:lang w:eastAsia="fr-FR"/>
                                    </w:rPr>
                                    <w:drawing>
                                      <wp:inline distT="0" distB="0" distL="0" distR="0" wp14:anchorId="121623BA" wp14:editId="7665500A">
                                        <wp:extent cx="2009775" cy="1000125"/>
                                        <wp:effectExtent l="0" t="0" r="9525" b="9525"/>
                                        <wp:docPr id="687" name="Image 687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38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2009775" cy="100012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</w:tr>
                            <w:tr w:rsidR="008978BB" w:rsidTr="003D19BF">
                              <w:trPr>
                                <w:cantSplit/>
                                <w:trHeight w:val="2956"/>
                              </w:trPr>
                              <w:tc>
                                <w:tcPr>
                                  <w:tcW w:w="679" w:type="dxa"/>
                                  <w:shd w:val="clear" w:color="auto" w:fill="DBE5F1" w:themeFill="accent1" w:themeFillTint="33"/>
                                  <w:textDirection w:val="btLr"/>
                                  <w:vAlign w:val="center"/>
                                </w:tcPr>
                                <w:p w:rsidR="008978BB" w:rsidRDefault="008978BB" w:rsidP="008978BB">
                                  <w:pPr>
                                    <w:bidi/>
                                    <w:ind w:left="113" w:right="113"/>
                                    <w:jc w:val="center"/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  <w:rtl/>
                                      <w:lang w:bidi="ar-MA"/>
                                    </w:rPr>
                                  </w:pPr>
                                  <w:r>
                                    <w:rPr>
                                      <w:rFonts w:ascii="Cambria Math" w:hAnsi="Cambria Math"/>
                                      <w:i/>
                                      <w:color w:val="C00000"/>
                                      <w:sz w:val="28"/>
                                      <w:szCs w:val="28"/>
                                      <w:lang w:bidi="ar-MA"/>
                                    </w:rPr>
                                    <w:t xml:space="preserve">Les deux droites </w:t>
                                  </w:r>
                                  <w:r w:rsidRPr="00593064">
                                    <w:rPr>
                                      <w:rFonts w:ascii="Cambria Math" w:hAnsi="Cambria Math"/>
                                      <w:i/>
                                      <w:color w:val="C00000"/>
                                      <w:sz w:val="28"/>
                                      <w:szCs w:val="28"/>
                                      <w:lang w:bidi="ar-MA"/>
                                    </w:rPr>
                                    <w:t xml:space="preserve">e </w:t>
                                  </w:r>
                                  <w:r>
                                    <w:rPr>
                                      <w:rFonts w:ascii="Cambria Math" w:hAnsi="Cambria Math"/>
                                      <w:i/>
                                      <w:color w:val="C00000"/>
                                      <w:sz w:val="28"/>
                                      <w:szCs w:val="28"/>
                                      <w:lang w:bidi="ar-MA"/>
                                    </w:rPr>
                                    <w:t>non</w:t>
                                  </w:r>
                                  <w: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  <w:lang w:bidi="ar-MA"/>
                                    </w:rPr>
                                    <w:t xml:space="preserve"> </w:t>
                                  </w:r>
                                  <w:r w:rsidRPr="00593064">
                                    <w:rPr>
                                      <w:rFonts w:ascii="Cambria Math" w:hAnsi="Cambria Math"/>
                                      <w:b/>
                                      <w:bCs/>
                                      <w:i/>
                                      <w:color w:val="FF0000"/>
                                      <w:sz w:val="28"/>
                                      <w:szCs w:val="28"/>
                                      <w:lang w:bidi="ar-MA"/>
                                    </w:rPr>
                                    <w:t>coplanaires</w:t>
                                  </w:r>
                                </w:p>
                              </w:tc>
                              <w:tc>
                                <w:tcPr>
                                  <w:tcW w:w="2092" w:type="dxa"/>
                                  <w:shd w:val="clear" w:color="auto" w:fill="F2DBDB" w:themeFill="accent2" w:themeFillTint="33"/>
                                  <w:vAlign w:val="center"/>
                                </w:tcPr>
                                <w:p w:rsidR="008978BB" w:rsidRDefault="008978BB" w:rsidP="0055651F">
                                  <w:pPr>
                                    <w:bidi/>
                                    <w:jc w:val="center"/>
                                    <w:rPr>
                                      <w:sz w:val="28"/>
                                      <w:szCs w:val="28"/>
                                      <w:rtl/>
                                      <w:lang w:bidi="ar-MA"/>
                                    </w:rPr>
                                  </w:pPr>
                                </w:p>
                                <w:p w:rsidR="008978BB" w:rsidRDefault="008978BB" w:rsidP="0055651F">
                                  <w:pPr>
                                    <w:bidi/>
                                    <w:jc w:val="center"/>
                                    <w:rPr>
                                      <w:sz w:val="28"/>
                                      <w:szCs w:val="28"/>
                                      <w:rtl/>
                                      <w:lang w:bidi="ar-MA"/>
                                    </w:rPr>
                                  </w:pPr>
                                </w:p>
                                <w:p w:rsidR="008978BB" w:rsidRDefault="008978BB" w:rsidP="0055651F">
                                  <w:pPr>
                                    <w:bidi/>
                                    <w:jc w:val="center"/>
                                    <w:rPr>
                                      <w:sz w:val="28"/>
                                      <w:szCs w:val="28"/>
                                      <w:lang w:bidi="ar-MA"/>
                                    </w:rPr>
                                  </w:pPr>
                                  <w:r>
                                    <w:rPr>
                                      <w:sz w:val="28"/>
                                      <w:szCs w:val="28"/>
                                      <w:lang w:bidi="ar-MA"/>
                                    </w:rPr>
                                    <w:t>Il n</w:t>
                                  </w:r>
                                  <w:r>
                                    <w:rPr>
                                      <w:rFonts w:cstheme="minorHAnsi"/>
                                      <w:sz w:val="28"/>
                                      <w:szCs w:val="28"/>
                                      <w:lang w:bidi="ar-MA"/>
                                    </w:rPr>
                                    <w:t>'</w:t>
                                  </w:r>
                                  <w:r>
                                    <w:rPr>
                                      <w:sz w:val="28"/>
                                      <w:szCs w:val="28"/>
                                      <w:lang w:bidi="ar-MA"/>
                                    </w:rPr>
                                    <w:t xml:space="preserve"> existe pas un plan contient les deux droites </w:t>
                                  </w:r>
                                </w:p>
                                <w:p w:rsidR="008978BB" w:rsidRDefault="008978BB" w:rsidP="00F3457B">
                                  <w:pPr>
                                    <w:bidi/>
                                    <w:jc w:val="center"/>
                                    <w:rPr>
                                      <w:sz w:val="28"/>
                                      <w:szCs w:val="28"/>
                                      <w:rtl/>
                                      <w:lang w:bidi="ar-MA"/>
                                    </w:rPr>
                                  </w:pPr>
                                  <w:r>
                                    <w:rPr>
                                      <w:sz w:val="28"/>
                                      <w:szCs w:val="28"/>
                                      <w:lang w:bidi="ar-MA"/>
                                    </w:rPr>
                                    <w:t xml:space="preserve">(D )    et   (H ) </w:t>
                                  </w:r>
                                </w:p>
                                <w:p w:rsidR="008978BB" w:rsidRDefault="008978BB" w:rsidP="0055651F">
                                  <w:pPr>
                                    <w:bidi/>
                                    <w:jc w:val="center"/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  <w:rtl/>
                                      <w:lang w:bidi="ar-MA"/>
                                    </w:rPr>
                                  </w:pPr>
                                </w:p>
                                <w:p w:rsidR="008978BB" w:rsidRDefault="008978BB" w:rsidP="0055651F">
                                  <w:pPr>
                                    <w:bidi/>
                                    <w:jc w:val="center"/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  <w:rtl/>
                                      <w:lang w:bidi="ar-MA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978" w:type="dxa"/>
                                  <w:vAlign w:val="center"/>
                                </w:tcPr>
                                <w:p w:rsidR="008978BB" w:rsidRDefault="008978BB" w:rsidP="0055651F">
                                  <w:pPr>
                                    <w:bidi/>
                                    <w:jc w:val="center"/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  <w:rtl/>
                                      <w:lang w:bidi="ar-MA"/>
                                    </w:rPr>
                                  </w:pPr>
                                  <w:r>
                                    <w:rPr>
                                      <w:rFonts w:ascii="Times New Roman" w:eastAsia="Times New Roman" w:hAnsi="Times New Roman" w:cs="Times New Roman"/>
                                      <w:noProof/>
                                      <w:sz w:val="24"/>
                                      <w:szCs w:val="24"/>
                                      <w:lang w:eastAsia="fr-FR"/>
                                    </w:rPr>
                                    <w:drawing>
                                      <wp:inline distT="0" distB="0" distL="0" distR="0" wp14:anchorId="3C3C1066" wp14:editId="674DF5AA">
                                        <wp:extent cx="1804946" cy="1121134"/>
                                        <wp:effectExtent l="0" t="0" r="5080" b="3175"/>
                                        <wp:docPr id="688" name="Image 688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40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9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800225" cy="1118202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</w:tr>
                          </w:tbl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</w:tc>
                        <w:tc>
                          <w:tcPr>
                            <w:tcW w:w="3544" w:type="dxa"/>
                          </w:tcPr>
                          <w:p w:rsidR="008978BB" w:rsidRDefault="008978BB"/>
                        </w:tc>
                      </w:tr>
                    </w:tbl>
                    <w:p w:rsidR="008978BB" w:rsidRDefault="008978BB"/>
                  </w:txbxContent>
                </v:textbox>
              </v:shape>
            </w:pict>
          </mc:Fallback>
        </mc:AlternateContent>
      </w:r>
    </w:p>
    <w:p w:rsidR="005F36C3" w:rsidRDefault="005F36C3"/>
    <w:p w:rsidR="005F36C3" w:rsidRDefault="005F36C3"/>
    <w:p w:rsidR="005F36C3" w:rsidRDefault="005F36C3"/>
    <w:p w:rsidR="005F36C3" w:rsidRDefault="005F36C3"/>
    <w:p w:rsidR="005F36C3" w:rsidRDefault="005F36C3"/>
    <w:p w:rsidR="005F36C3" w:rsidRDefault="005F36C3"/>
    <w:p w:rsidR="005F36C3" w:rsidRDefault="005F36C3"/>
    <w:p w:rsidR="005F36C3" w:rsidRDefault="005F36C3"/>
    <w:p w:rsidR="005F36C3" w:rsidRDefault="005F36C3"/>
    <w:p w:rsidR="005F36C3" w:rsidRDefault="005F36C3"/>
    <w:p w:rsidR="005F36C3" w:rsidRDefault="005F36C3"/>
    <w:p w:rsidR="005F36C3" w:rsidRDefault="005F36C3"/>
    <w:p w:rsidR="005F36C3" w:rsidRDefault="005F36C3"/>
    <w:p w:rsidR="005F36C3" w:rsidRDefault="005F36C3"/>
    <w:p w:rsidR="005F36C3" w:rsidRDefault="005F36C3"/>
    <w:p w:rsidR="005F36C3" w:rsidRDefault="005F36C3"/>
    <w:p w:rsidR="005F36C3" w:rsidRDefault="005F36C3"/>
    <w:p w:rsidR="005F36C3" w:rsidRDefault="005F36C3"/>
    <w:p w:rsidR="005F36C3" w:rsidRDefault="005F36C3"/>
    <w:p w:rsidR="005F36C3" w:rsidRDefault="00FA5146">
      <w:r>
        <w:rPr>
          <w:noProof/>
          <w:lang w:eastAsia="fr-FR"/>
        </w:rPr>
        <w:lastRenderedPageBreak/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45BF17F" wp14:editId="664C73D8">
                <wp:simplePos x="0" y="0"/>
                <wp:positionH relativeFrom="column">
                  <wp:posOffset>-795020</wp:posOffset>
                </wp:positionH>
                <wp:positionV relativeFrom="paragraph">
                  <wp:posOffset>-13970</wp:posOffset>
                </wp:positionV>
                <wp:extent cx="10506075" cy="7096125"/>
                <wp:effectExtent l="0" t="0" r="9525" b="9525"/>
                <wp:wrapNone/>
                <wp:docPr id="2" name="Zone de text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506075" cy="70961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Grilledutableau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1951"/>
                              <w:gridCol w:w="3969"/>
                              <w:gridCol w:w="6804"/>
                              <w:gridCol w:w="3544"/>
                            </w:tblGrid>
                            <w:tr w:rsidR="008978BB" w:rsidRPr="00CD724D" w:rsidTr="00E65AE2">
                              <w:tc>
                                <w:tcPr>
                                  <w:tcW w:w="1951" w:type="dxa"/>
                                </w:tcPr>
                                <w:p w:rsidR="008978BB" w:rsidRPr="00CD724D" w:rsidRDefault="008978BB" w:rsidP="00EA7E9C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color w:val="FF0000"/>
                                      <w:sz w:val="36"/>
                                      <w:szCs w:val="36"/>
                                      <w:highlight w:val="yellow"/>
                                    </w:rPr>
                                  </w:pPr>
                                  <w:r w:rsidRPr="00CD724D">
                                    <w:rPr>
                                      <w:b/>
                                      <w:bCs/>
                                      <w:color w:val="FF0000"/>
                                      <w:sz w:val="36"/>
                                      <w:szCs w:val="36"/>
                                      <w:highlight w:val="yellow"/>
                                    </w:rPr>
                                    <w:t>Les    objectifs</w:t>
                                  </w:r>
                                </w:p>
                              </w:tc>
                              <w:tc>
                                <w:tcPr>
                                  <w:tcW w:w="3969" w:type="dxa"/>
                                  <w:vAlign w:val="center"/>
                                </w:tcPr>
                                <w:p w:rsidR="008978BB" w:rsidRPr="00CD724D" w:rsidRDefault="008978BB" w:rsidP="00E65AE2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color w:val="FF0000"/>
                                      <w:sz w:val="36"/>
                                      <w:szCs w:val="36"/>
                                      <w:highlight w:val="yellow"/>
                                    </w:rPr>
                                  </w:pPr>
                                  <w:r w:rsidRPr="00CD724D">
                                    <w:rPr>
                                      <w:b/>
                                      <w:bCs/>
                                      <w:color w:val="FF0000"/>
                                      <w:sz w:val="36"/>
                                      <w:szCs w:val="36"/>
                                      <w:highlight w:val="yellow"/>
                                    </w:rPr>
                                    <w:t>Les    activités</w:t>
                                  </w:r>
                                </w:p>
                              </w:tc>
                              <w:tc>
                                <w:tcPr>
                                  <w:tcW w:w="6804" w:type="dxa"/>
                                  <w:vAlign w:val="center"/>
                                </w:tcPr>
                                <w:p w:rsidR="008978BB" w:rsidRPr="00CD724D" w:rsidRDefault="008978BB" w:rsidP="00E65AE2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color w:val="FF0000"/>
                                      <w:sz w:val="36"/>
                                      <w:szCs w:val="36"/>
                                      <w:highlight w:val="yellow"/>
                                    </w:rPr>
                                  </w:pPr>
                                  <w:r w:rsidRPr="00CD724D">
                                    <w:rPr>
                                      <w:b/>
                                      <w:bCs/>
                                      <w:color w:val="FF0000"/>
                                      <w:sz w:val="36"/>
                                      <w:szCs w:val="36"/>
                                      <w:highlight w:val="yellow"/>
                                    </w:rPr>
                                    <w:t>Le     contenu     du     cours</w:t>
                                  </w:r>
                                </w:p>
                              </w:tc>
                              <w:tc>
                                <w:tcPr>
                                  <w:tcW w:w="3544" w:type="dxa"/>
                                  <w:vAlign w:val="center"/>
                                </w:tcPr>
                                <w:p w:rsidR="008978BB" w:rsidRPr="00CD724D" w:rsidRDefault="008978BB" w:rsidP="00E65AE2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color w:val="FF0000"/>
                                      <w:sz w:val="36"/>
                                      <w:szCs w:val="36"/>
                                      <w:highlight w:val="yellow"/>
                                    </w:rPr>
                                  </w:pPr>
                                  <w:r w:rsidRPr="00CD724D">
                                    <w:rPr>
                                      <w:b/>
                                      <w:bCs/>
                                      <w:color w:val="FF0000"/>
                                      <w:sz w:val="36"/>
                                      <w:szCs w:val="36"/>
                                      <w:highlight w:val="yellow"/>
                                    </w:rPr>
                                    <w:t>Les    applications</w:t>
                                  </w:r>
                                </w:p>
                              </w:tc>
                            </w:tr>
                            <w:tr w:rsidR="008978BB" w:rsidTr="00393E06">
                              <w:tc>
                                <w:tcPr>
                                  <w:tcW w:w="1951" w:type="dxa"/>
                                  <w:vAlign w:val="center"/>
                                </w:tcPr>
                                <w:p w:rsidR="008978BB" w:rsidRDefault="008978BB" w:rsidP="00393E06">
                                  <w:pPr>
                                    <w:jc w:val="center"/>
                                  </w:pPr>
                                </w:p>
                                <w:p w:rsidR="008978BB" w:rsidRDefault="008978BB" w:rsidP="00393E06">
                                  <w:pPr>
                                    <w:jc w:val="center"/>
                                  </w:pPr>
                                </w:p>
                                <w:p w:rsidR="008978BB" w:rsidRDefault="008978BB" w:rsidP="00393E06">
                                  <w:pPr>
                                    <w:jc w:val="center"/>
                                  </w:pPr>
                                </w:p>
                                <w:p w:rsidR="008978BB" w:rsidRPr="00393E06" w:rsidRDefault="008978BB" w:rsidP="00393E06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color w:val="00B0F0"/>
                                      <w:sz w:val="32"/>
                                      <w:szCs w:val="32"/>
                                    </w:rPr>
                                  </w:pPr>
                                  <w:r w:rsidRPr="00393E06">
                                    <w:rPr>
                                      <w:b/>
                                      <w:bCs/>
                                      <w:color w:val="00B0F0"/>
                                      <w:sz w:val="32"/>
                                      <w:szCs w:val="32"/>
                                    </w:rPr>
                                    <w:t>Savoir</w:t>
                                  </w:r>
                                </w:p>
                                <w:p w:rsidR="008978BB" w:rsidRDefault="008978BB" w:rsidP="00393E06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color w:val="00B0F0"/>
                                      <w:sz w:val="32"/>
                                      <w:szCs w:val="32"/>
                                    </w:rPr>
                                  </w:pPr>
                                  <w:r w:rsidRPr="00393E06">
                                    <w:rPr>
                                      <w:b/>
                                      <w:bCs/>
                                      <w:color w:val="00B0F0"/>
                                      <w:sz w:val="32"/>
                                      <w:szCs w:val="32"/>
                                    </w:rPr>
                                    <w:t xml:space="preserve">les     positions    relatives  </w:t>
                                  </w:r>
                                </w:p>
                                <w:p w:rsidR="008978BB" w:rsidRPr="0095205B" w:rsidRDefault="008978BB" w:rsidP="00393E06">
                                  <w:pPr>
                                    <w:jc w:val="center"/>
                                  </w:pPr>
                                  <w:r w:rsidRPr="00393E06">
                                    <w:rPr>
                                      <w:b/>
                                      <w:bCs/>
                                      <w:color w:val="00B0F0"/>
                                      <w:sz w:val="32"/>
                                      <w:szCs w:val="32"/>
                                    </w:rPr>
                                    <w:t xml:space="preserve">  d </w:t>
                                  </w:r>
                                  <w:r w:rsidRPr="00393E06">
                                    <w:rPr>
                                      <w:rFonts w:cstheme="minorHAnsi"/>
                                      <w:b/>
                                      <w:bCs/>
                                      <w:color w:val="00B0F0"/>
                                      <w:sz w:val="32"/>
                                      <w:szCs w:val="32"/>
                                    </w:rPr>
                                    <w:t>'</w:t>
                                  </w:r>
                                  <w:r w:rsidRPr="00393E06">
                                    <w:rPr>
                                      <w:b/>
                                      <w:bCs/>
                                      <w:color w:val="00B0F0"/>
                                      <w:sz w:val="32"/>
                                      <w:szCs w:val="32"/>
                                    </w:rPr>
                                    <w:t>un</w:t>
                                  </w:r>
                                  <w:r>
                                    <w:rPr>
                                      <w:b/>
                                      <w:bCs/>
                                      <w:color w:val="00B0F0"/>
                                      <w:sz w:val="32"/>
                                      <w:szCs w:val="32"/>
                                    </w:rPr>
                                    <w:t>e</w:t>
                                  </w:r>
                                  <w:r w:rsidRPr="00393E06">
                                    <w:rPr>
                                      <w:b/>
                                      <w:bCs/>
                                      <w:color w:val="00B0F0"/>
                                      <w:sz w:val="32"/>
                                      <w:szCs w:val="32"/>
                                    </w:rPr>
                                    <w:t xml:space="preserve">   droite   et    un    plan</w:t>
                                  </w:r>
                                </w:p>
                              </w:tc>
                              <w:tc>
                                <w:tcPr>
                                  <w:tcW w:w="3969" w:type="dxa"/>
                                </w:tcPr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</w:tc>
                              <w:tc>
                                <w:tcPr>
                                  <w:tcW w:w="6804" w:type="dxa"/>
                                </w:tcPr>
                                <w:p w:rsidR="008978BB" w:rsidRPr="00D731ED" w:rsidRDefault="008978BB" w:rsidP="006116CE">
                                  <w:pPr>
                                    <w:rPr>
                                      <w:b/>
                                      <w:bCs/>
                                      <w:color w:val="9BBB59" w:themeColor="accent3"/>
                                    </w:rPr>
                                  </w:pPr>
                                  <w:r w:rsidRPr="00D731ED">
                                    <w:rPr>
                                      <w:b/>
                                      <w:bCs/>
                                      <w:color w:val="9BBB59" w:themeColor="accent3"/>
                                      <w:sz w:val="24"/>
                                      <w:szCs w:val="24"/>
                                    </w:rPr>
                                    <w:t xml:space="preserve">b/ les     positions    relatives    d </w:t>
                                  </w:r>
                                  <w:r w:rsidRPr="00D731ED">
                                    <w:rPr>
                                      <w:rFonts w:cstheme="minorHAnsi"/>
                                      <w:b/>
                                      <w:bCs/>
                                      <w:color w:val="9BBB59" w:themeColor="accent3"/>
                                      <w:sz w:val="24"/>
                                      <w:szCs w:val="24"/>
                                    </w:rPr>
                                    <w:t>'</w:t>
                                  </w:r>
                                  <w:r w:rsidRPr="00D731ED">
                                    <w:rPr>
                                      <w:b/>
                                      <w:bCs/>
                                      <w:color w:val="9BBB59" w:themeColor="accent3"/>
                                      <w:sz w:val="24"/>
                                      <w:szCs w:val="24"/>
                                    </w:rPr>
                                    <w:t xml:space="preserve">un   droite   et    un    plan : </w:t>
                                  </w:r>
                                </w:p>
                                <w:p w:rsidR="008978BB" w:rsidRDefault="008978BB"/>
                                <w:tbl>
                                  <w:tblPr>
                                    <w:tblStyle w:val="Grilledutableau"/>
                                    <w:bidiVisual/>
                                    <w:tblW w:w="6324" w:type="dxa"/>
                                    <w:tblBorders>
                                      <w:top w:val="single" w:sz="12" w:space="0" w:color="auto"/>
                                      <w:left w:val="single" w:sz="12" w:space="0" w:color="auto"/>
                                      <w:bottom w:val="single" w:sz="12" w:space="0" w:color="auto"/>
                                      <w:right w:val="single" w:sz="12" w:space="0" w:color="auto"/>
                                      <w:insideH w:val="single" w:sz="6" w:space="0" w:color="auto"/>
                                      <w:insideV w:val="single" w:sz="6" w:space="0" w:color="auto"/>
                                    </w:tblBorders>
                                    <w:tblLook w:val="04A0" w:firstRow="1" w:lastRow="0" w:firstColumn="1" w:lastColumn="0" w:noHBand="0" w:noVBand="1"/>
                                  </w:tblPr>
                                  <w:tblGrid>
                                    <w:gridCol w:w="2204"/>
                                    <w:gridCol w:w="4120"/>
                                  </w:tblGrid>
                                  <w:tr w:rsidR="008978BB" w:rsidTr="000D3531">
                                    <w:trPr>
                                      <w:trHeight w:val="2268"/>
                                    </w:trPr>
                                    <w:tc>
                                      <w:tcPr>
                                        <w:tcW w:w="2204" w:type="dxa"/>
                                        <w:shd w:val="clear" w:color="auto" w:fill="F2DBDB" w:themeFill="accent2" w:themeFillTint="33"/>
                                        <w:vAlign w:val="center"/>
                                      </w:tcPr>
                                      <w:p w:rsidR="008978BB" w:rsidRPr="006116CE" w:rsidRDefault="008978BB" w:rsidP="0055651F">
                                        <w:pPr>
                                          <w:bidi/>
                                          <w:jc w:val="center"/>
                                          <w:rPr>
                                            <w:rFonts w:eastAsiaTheme="minorEastAsia"/>
                                            <w:color w:val="000000" w:themeColor="text1"/>
                                            <w:sz w:val="28"/>
                                            <w:szCs w:val="28"/>
                                            <w:lang w:bidi="ar-MA"/>
                                          </w:rPr>
                                        </w:pPr>
                                        <m:oMathPara>
                                          <m:oMath>
                                            <m:r>
                                              <w:rPr>
                                                <w:rFonts w:ascii="Cambria Math" w:hAnsi="Cambria Math"/>
                                                <w:color w:val="000000" w:themeColor="text1"/>
                                                <w:sz w:val="28"/>
                                                <w:szCs w:val="28"/>
                                                <w:lang w:bidi="ar-MA"/>
                                              </w:rPr>
                                              <m:t xml:space="preserve">la droite </m:t>
                                            </m:r>
                                          </m:oMath>
                                        </m:oMathPara>
                                      </w:p>
                                      <w:p w:rsidR="008978BB" w:rsidRDefault="00564F6D" w:rsidP="006116CE">
                                        <w:pPr>
                                          <w:bidi/>
                                          <w:jc w:val="center"/>
                                          <w:rPr>
                                            <w:rFonts w:eastAsiaTheme="minorEastAsia"/>
                                            <w:color w:val="000000" w:themeColor="text1"/>
                                            <w:sz w:val="28"/>
                                            <w:szCs w:val="28"/>
                                            <w:lang w:bidi="ar-MA"/>
                                          </w:rPr>
                                        </w:pPr>
                                        <m:oMath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bCs/>
                                                  <w:color w:val="000000" w:themeColor="text1"/>
                                                  <w:sz w:val="28"/>
                                                  <w:szCs w:val="28"/>
                                                  <w:lang w:bidi="ar-MA"/>
                                                </w:rPr>
                                              </m:ctrlPr>
                                            </m:d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color w:val="000000" w:themeColor="text1"/>
                                                  <w:sz w:val="28"/>
                                                  <w:szCs w:val="28"/>
                                                  <w:lang w:bidi="ar-MA"/>
                                                </w:rPr>
                                                <m:t>D</m:t>
                                              </m:r>
                                            </m:e>
                                          </m:d>
                                        </m:oMath>
                                        <w:r w:rsidR="008978BB">
                                          <w:rPr>
                                            <w:rFonts w:eastAsiaTheme="minorEastAsia"/>
                                            <w:color w:val="000000" w:themeColor="text1"/>
                                            <w:sz w:val="28"/>
                                            <w:szCs w:val="28"/>
                                            <w:lang w:bidi="ar-MA"/>
                                          </w:rPr>
                                          <w:t xml:space="preserve"> est inclus </w:t>
                                        </w:r>
                                      </w:p>
                                      <w:p w:rsidR="008978BB" w:rsidRDefault="008978BB" w:rsidP="00394B67">
                                        <w:pPr>
                                          <w:bidi/>
                                          <w:jc w:val="center"/>
                                          <w:rPr>
                                            <w:rFonts w:eastAsiaTheme="minorEastAsia"/>
                                            <w:color w:val="000000" w:themeColor="text1"/>
                                            <w:sz w:val="28"/>
                                            <w:szCs w:val="28"/>
                                            <w:lang w:bidi="ar-MA"/>
                                          </w:rPr>
                                        </w:pPr>
                                        <w:r>
                                          <w:rPr>
                                            <w:rFonts w:eastAsiaTheme="minorEastAsia"/>
                                            <w:color w:val="000000" w:themeColor="text1"/>
                                            <w:sz w:val="28"/>
                                            <w:szCs w:val="28"/>
                                            <w:lang w:bidi="ar-MA"/>
                                          </w:rPr>
                                          <w:t xml:space="preserve">Dans le plan </w:t>
                                        </w:r>
                                      </w:p>
                                      <w:p w:rsidR="008978BB" w:rsidRPr="00D4676F" w:rsidRDefault="00564F6D" w:rsidP="001F75A2">
                                        <w:pPr>
                                          <w:bidi/>
                                          <w:jc w:val="center"/>
                                          <w:rPr>
                                            <w:rFonts w:eastAsiaTheme="minorEastAsia"/>
                                            <w:b/>
                                            <w:bCs/>
                                            <w:iCs/>
                                            <w:sz w:val="36"/>
                                            <w:szCs w:val="36"/>
                                            <w:rtl/>
                                            <w:lang w:val="en-US"/>
                                          </w:rPr>
                                        </w:pPr>
                                        <m:oMathPara>
                                          <m:oMathParaPr>
                                            <m:jc m:val="center"/>
                                          </m:oMathParaPr>
                                          <m:oMath>
                                            <m:d>
                                              <m:d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b/>
                                                    <w:bCs/>
                                                    <w:color w:val="000000" w:themeColor="text1"/>
                                                    <w:sz w:val="28"/>
                                                    <w:szCs w:val="28"/>
                                                    <w:lang w:bidi="ar-MA"/>
                                                  </w:rPr>
                                                </m:ctrlPr>
                                              </m:dPr>
                                              <m:e>
                                                <m:r>
                                                  <m:rPr>
                                                    <m:sty m:val="bi"/>
                                                  </m:rPr>
                                                  <w:rPr>
                                                    <w:rFonts w:ascii="Cambria Math" w:hAnsi="Cambria Math"/>
                                                    <w:color w:val="000000" w:themeColor="text1"/>
                                                    <w:sz w:val="28"/>
                                                    <w:szCs w:val="28"/>
                                                    <w:lang w:bidi="ar-MA"/>
                                                  </w:rPr>
                                                  <m:t>P</m:t>
                                                </m:r>
                                              </m:e>
                                            </m:d>
                                          </m:oMath>
                                        </m:oMathPara>
                                      </w:p>
                                      <w:p w:rsidR="008978BB" w:rsidRDefault="008978BB" w:rsidP="0055651F">
                                        <w:pPr>
                                          <w:bidi/>
                                          <w:jc w:val="center"/>
                                          <w:rPr>
                                            <w:rFonts w:ascii="Cambria Math" w:hAnsi="Cambria Math"/>
                                            <w:i/>
                                            <w:sz w:val="28"/>
                                            <w:szCs w:val="28"/>
                                            <w:rtl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4120" w:type="dxa"/>
                                        <w:vAlign w:val="center"/>
                                      </w:tcPr>
                                      <w:p w:rsidR="008978BB" w:rsidRDefault="008978BB" w:rsidP="0055651F">
                                        <w:pPr>
                                          <w:bidi/>
                                          <w:jc w:val="center"/>
                                          <w:rPr>
                                            <w:rFonts w:ascii="Cambria Math" w:hAnsi="Cambria Math"/>
                                            <w:i/>
                                            <w:sz w:val="28"/>
                                            <w:szCs w:val="28"/>
                                            <w:rtl/>
                                            <w:lang w:bidi="ar-MA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eastAsia="Times New Roman" w:hAnsi="Times New Roman" w:cs="Times New Roman" w:hint="cs"/>
                                            <w:noProof/>
                                            <w:sz w:val="24"/>
                                            <w:szCs w:val="24"/>
                                            <w:lang w:eastAsia="fr-FR"/>
                                          </w:rPr>
                                          <w:drawing>
                                            <wp:inline distT="0" distB="0" distL="0" distR="0" wp14:anchorId="4F4595C7" wp14:editId="3B8FC33E">
                                              <wp:extent cx="1943100" cy="914400"/>
                                              <wp:effectExtent l="0" t="0" r="0" b="0"/>
                                              <wp:docPr id="701" name="Image 701"/>
                                              <wp:cNvGraphicFramePr>
                                                <a:graphicFrameLocks xmlns:a="http://schemas.openxmlformats.org/drawingml/2006/main" noChangeAspect="1"/>
                                              </wp:cNvGraphicFramePr>
                                              <a:graphic xmlns:a="http://schemas.openxmlformats.org/drawingml/2006/main">
                                                <a:graphicData uri="http://schemas.openxmlformats.org/drawingml/2006/picture">
                                                  <pic:pic xmlns:pic="http://schemas.openxmlformats.org/drawingml/2006/picture">
                                                    <pic:nvPicPr>
                                                      <pic:cNvPr id="0" name="Picture 148"/>
                                                      <pic:cNvPicPr>
                                                        <a:picLocks noChangeAspect="1" noChangeArrowheads="1"/>
                                                      </pic:cNvPicPr>
                                                    </pic:nvPicPr>
                                                    <pic:blipFill>
                                                      <a:blip r:embed="rId10">
                                                        <a:extLst>
                                                          <a:ext uri="{28A0092B-C50C-407E-A947-70E740481C1C}">
                                                            <a14:useLocalDpi xmlns:a14="http://schemas.microsoft.com/office/drawing/2010/main" val="0"/>
                                                          </a:ext>
                                                        </a:extLst>
                                                      </a:blip>
                                                      <a:srcRect/>
                                                      <a:stretch>
                                                        <a:fillRect/>
                                                      </a:stretch>
                                                    </pic:blipFill>
                                                    <pic:spPr bwMode="auto">
                                                      <a:xfrm>
                                                        <a:off x="0" y="0"/>
                                                        <a:ext cx="1943100" cy="914400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>
                                                        <a:noFill/>
                                                      </a:ln>
                                                    </pic:spPr>
                                                  </pic:pic>
                                                </a:graphicData>
                                              </a:graphic>
                                            </wp:inline>
                                          </w:drawing>
                                        </w:r>
                                      </w:p>
                                    </w:tc>
                                  </w:tr>
                                  <w:tr w:rsidR="008978BB" w:rsidTr="000D3531">
                                    <w:trPr>
                                      <w:trHeight w:val="2268"/>
                                    </w:trPr>
                                    <w:tc>
                                      <w:tcPr>
                                        <w:tcW w:w="2204" w:type="dxa"/>
                                        <w:shd w:val="clear" w:color="auto" w:fill="F2DBDB" w:themeFill="accent2" w:themeFillTint="33"/>
                                        <w:vAlign w:val="center"/>
                                      </w:tcPr>
                                      <w:p w:rsidR="008978BB" w:rsidRPr="006116CE" w:rsidRDefault="008978BB" w:rsidP="001F75A2">
                                        <w:pPr>
                                          <w:bidi/>
                                          <w:jc w:val="center"/>
                                          <w:rPr>
                                            <w:rFonts w:eastAsiaTheme="minorEastAsia"/>
                                            <w:color w:val="000000" w:themeColor="text1"/>
                                            <w:sz w:val="28"/>
                                            <w:szCs w:val="28"/>
                                            <w:lang w:bidi="ar-MA"/>
                                          </w:rPr>
                                        </w:pPr>
                                        <m:oMathPara>
                                          <m:oMath>
                                            <m:r>
                                              <w:rPr>
                                                <w:rFonts w:ascii="Cambria Math" w:hAnsi="Cambria Math"/>
                                                <w:color w:val="000000" w:themeColor="text1"/>
                                                <w:sz w:val="28"/>
                                                <w:szCs w:val="28"/>
                                                <w:lang w:bidi="ar-MA"/>
                                              </w:rPr>
                                              <m:t xml:space="preserve">la droite </m:t>
                                            </m:r>
                                          </m:oMath>
                                        </m:oMathPara>
                                      </w:p>
                                      <w:p w:rsidR="008978BB" w:rsidRDefault="00564F6D" w:rsidP="008A19EE">
                                        <w:pPr>
                                          <w:bidi/>
                                          <w:jc w:val="center"/>
                                          <w:rPr>
                                            <w:rFonts w:eastAsiaTheme="minorEastAsia"/>
                                            <w:color w:val="000000" w:themeColor="text1"/>
                                            <w:sz w:val="28"/>
                                            <w:szCs w:val="28"/>
                                            <w:lang w:bidi="ar-MA"/>
                                          </w:rPr>
                                        </w:pPr>
                                        <m:oMath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bCs/>
                                                  <w:color w:val="000000" w:themeColor="text1"/>
                                                  <w:sz w:val="28"/>
                                                  <w:szCs w:val="28"/>
                                                  <w:lang w:bidi="ar-MA"/>
                                                </w:rPr>
                                              </m:ctrlPr>
                                            </m:d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color w:val="000000" w:themeColor="text1"/>
                                                  <w:sz w:val="28"/>
                                                  <w:szCs w:val="28"/>
                                                  <w:lang w:bidi="ar-MA"/>
                                                </w:rPr>
                                                <m:t>D</m:t>
                                              </m:r>
                                            </m:e>
                                          </m:d>
                                        </m:oMath>
                                        <w:r w:rsidR="008978BB">
                                          <w:rPr>
                                            <w:rFonts w:eastAsiaTheme="minorEastAsia"/>
                                            <w:color w:val="000000" w:themeColor="text1"/>
                                            <w:sz w:val="28"/>
                                            <w:szCs w:val="28"/>
                                            <w:lang w:bidi="ar-MA"/>
                                          </w:rPr>
                                          <w:t xml:space="preserve"> est parallèle </w:t>
                                        </w:r>
                                      </w:p>
                                      <w:p w:rsidR="008978BB" w:rsidRDefault="008978BB" w:rsidP="001F75A2">
                                        <w:pPr>
                                          <w:bidi/>
                                          <w:jc w:val="center"/>
                                          <w:rPr>
                                            <w:rFonts w:eastAsiaTheme="minorEastAsia"/>
                                            <w:color w:val="000000" w:themeColor="text1"/>
                                            <w:sz w:val="28"/>
                                            <w:szCs w:val="28"/>
                                            <w:lang w:bidi="ar-MA"/>
                                          </w:rPr>
                                        </w:pPr>
                                        <w:r>
                                          <w:rPr>
                                            <w:rFonts w:eastAsiaTheme="minorEastAsia"/>
                                            <w:color w:val="000000" w:themeColor="text1"/>
                                            <w:sz w:val="28"/>
                                            <w:szCs w:val="28"/>
                                            <w:lang w:bidi="ar-MA"/>
                                          </w:rPr>
                                          <w:t xml:space="preserve">au  plan </w:t>
                                        </w:r>
                                      </w:p>
                                      <w:p w:rsidR="008978BB" w:rsidRPr="006E434D" w:rsidRDefault="008978BB" w:rsidP="001F75A2">
                                        <w:pPr>
                                          <w:bidi/>
                                          <w:jc w:val="center"/>
                                          <w:rPr>
                                            <w:rFonts w:eastAsiaTheme="minorEastAsia"/>
                                            <w:b/>
                                            <w:bCs/>
                                            <w:iCs/>
                                            <w:sz w:val="36"/>
                                            <w:szCs w:val="36"/>
                                            <w:rtl/>
                                            <w:lang w:val="en-US"/>
                                          </w:rPr>
                                        </w:pPr>
                                        <w:r>
                                          <w:rPr>
                                            <w:rFonts w:eastAsiaTheme="minorEastAsia"/>
                                            <w:color w:val="000000" w:themeColor="text1"/>
                                            <w:sz w:val="28"/>
                                            <w:szCs w:val="28"/>
                                            <w:lang w:bidi="ar-MA"/>
                                          </w:rPr>
                                          <w:t xml:space="preserve"> </w:t>
                                        </w:r>
                                        <m:oMath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bCs/>
                                                  <w:color w:val="000000" w:themeColor="text1"/>
                                                  <w:sz w:val="28"/>
                                                  <w:szCs w:val="28"/>
                                                  <w:lang w:bidi="ar-MA"/>
                                                </w:rPr>
                                              </m:ctrlPr>
                                            </m:d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color w:val="000000" w:themeColor="text1"/>
                                                  <w:sz w:val="28"/>
                                                  <w:szCs w:val="28"/>
                                                  <w:lang w:bidi="ar-MA"/>
                                                </w:rPr>
                                                <m:t>P</m:t>
                                              </m:r>
                                            </m:e>
                                          </m:d>
                                        </m:oMath>
                                      </w:p>
                                      <w:p w:rsidR="008978BB" w:rsidRPr="00EC645E" w:rsidRDefault="008978BB" w:rsidP="0055651F">
                                        <w:pPr>
                                          <w:bidi/>
                                          <w:jc w:val="center"/>
                                          <w:rPr>
                                            <w:rFonts w:ascii="Cambria Math" w:hAnsi="Cambria Math"/>
                                            <w:i/>
                                            <w:sz w:val="28"/>
                                            <w:szCs w:val="28"/>
                                            <w:rtl/>
                                            <w:lang w:val="en-US" w:bidi="ar-MA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4120" w:type="dxa"/>
                                        <w:vAlign w:val="center"/>
                                      </w:tcPr>
                                      <w:p w:rsidR="008978BB" w:rsidRDefault="008978BB" w:rsidP="0055651F">
                                        <w:pPr>
                                          <w:bidi/>
                                          <w:jc w:val="center"/>
                                          <w:rPr>
                                            <w:rFonts w:ascii="Cambria Math" w:hAnsi="Cambria Math"/>
                                            <w:i/>
                                            <w:sz w:val="28"/>
                                            <w:szCs w:val="28"/>
                                            <w:rtl/>
                                            <w:lang w:bidi="ar-MA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eastAsia="Times New Roman" w:hAnsi="Times New Roman" w:cs="Times New Roman"/>
                                            <w:noProof/>
                                            <w:sz w:val="24"/>
                                            <w:szCs w:val="24"/>
                                            <w:lang w:eastAsia="fr-FR"/>
                                          </w:rPr>
                                          <w:drawing>
                                            <wp:inline distT="0" distB="0" distL="0" distR="0" wp14:anchorId="177AF97F" wp14:editId="63C23F99">
                                              <wp:extent cx="1714500" cy="1323975"/>
                                              <wp:effectExtent l="0" t="0" r="0" b="9525"/>
                                              <wp:docPr id="42" name="Image 42"/>
                                              <wp:cNvGraphicFramePr>
                                                <a:graphicFrameLocks xmlns:a="http://schemas.openxmlformats.org/drawingml/2006/main" noChangeAspect="1"/>
                                              </wp:cNvGraphicFramePr>
                                              <a:graphic xmlns:a="http://schemas.openxmlformats.org/drawingml/2006/main">
                                                <a:graphicData uri="http://schemas.openxmlformats.org/drawingml/2006/picture">
                                                  <pic:pic xmlns:pic="http://schemas.openxmlformats.org/drawingml/2006/picture">
                                                    <pic:nvPicPr>
                                                      <pic:cNvPr id="0" name="Picture 150"/>
                                                      <pic:cNvPicPr>
                                                        <a:picLocks noChangeAspect="1" noChangeArrowheads="1"/>
                                                      </pic:cNvPicPr>
                                                    </pic:nvPicPr>
                                                    <pic:blipFill>
                                                      <a:blip r:embed="rId11">
                                                        <a:extLst>
                                                          <a:ext uri="{28A0092B-C50C-407E-A947-70E740481C1C}">
                                                            <a14:useLocalDpi xmlns:a14="http://schemas.microsoft.com/office/drawing/2010/main" val="0"/>
                                                          </a:ext>
                                                        </a:extLst>
                                                      </a:blip>
                                                      <a:srcRect/>
                                                      <a:stretch>
                                                        <a:fillRect/>
                                                      </a:stretch>
                                                    </pic:blipFill>
                                                    <pic:spPr bwMode="auto">
                                                      <a:xfrm>
                                                        <a:off x="0" y="0"/>
                                                        <a:ext cx="1714500" cy="1323975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>
                                                        <a:noFill/>
                                                      </a:ln>
                                                    </pic:spPr>
                                                  </pic:pic>
                                                </a:graphicData>
                                              </a:graphic>
                                            </wp:inline>
                                          </w:drawing>
                                        </w:r>
                                      </w:p>
                                    </w:tc>
                                  </w:tr>
                                  <w:tr w:rsidR="008978BB" w:rsidTr="000D3531">
                                    <w:trPr>
                                      <w:trHeight w:val="2268"/>
                                    </w:trPr>
                                    <w:tc>
                                      <w:tcPr>
                                        <w:tcW w:w="2204" w:type="dxa"/>
                                        <w:shd w:val="clear" w:color="auto" w:fill="F2DBDB" w:themeFill="accent2" w:themeFillTint="33"/>
                                        <w:vAlign w:val="center"/>
                                      </w:tcPr>
                                      <w:p w:rsidR="008978BB" w:rsidRPr="006116CE" w:rsidRDefault="008978BB" w:rsidP="008A19EE">
                                        <w:pPr>
                                          <w:bidi/>
                                          <w:jc w:val="center"/>
                                          <w:rPr>
                                            <w:rFonts w:eastAsiaTheme="minorEastAsia"/>
                                            <w:color w:val="000000" w:themeColor="text1"/>
                                            <w:sz w:val="28"/>
                                            <w:szCs w:val="28"/>
                                            <w:lang w:bidi="ar-MA"/>
                                          </w:rPr>
                                        </w:pPr>
                                        <m:oMathPara>
                                          <m:oMath>
                                            <m:r>
                                              <w:rPr>
                                                <w:rFonts w:ascii="Cambria Math" w:hAnsi="Cambria Math"/>
                                                <w:color w:val="000000" w:themeColor="text1"/>
                                                <w:sz w:val="28"/>
                                                <w:szCs w:val="28"/>
                                                <w:lang w:bidi="ar-MA"/>
                                              </w:rPr>
                                              <m:t xml:space="preserve">la droite </m:t>
                                            </m:r>
                                          </m:oMath>
                                        </m:oMathPara>
                                      </w:p>
                                      <w:p w:rsidR="008978BB" w:rsidRDefault="00564F6D" w:rsidP="00A82C32">
                                        <w:pPr>
                                          <w:bidi/>
                                          <w:jc w:val="center"/>
                                          <w:rPr>
                                            <w:rFonts w:eastAsiaTheme="minorEastAsia"/>
                                            <w:color w:val="000000" w:themeColor="text1"/>
                                            <w:sz w:val="28"/>
                                            <w:szCs w:val="28"/>
                                            <w:lang w:bidi="ar-MA"/>
                                          </w:rPr>
                                        </w:pPr>
                                        <m:oMath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bCs/>
                                                  <w:color w:val="000000" w:themeColor="text1"/>
                                                  <w:sz w:val="28"/>
                                                  <w:szCs w:val="28"/>
                                                  <w:lang w:bidi="ar-MA"/>
                                                </w:rPr>
                                              </m:ctrlPr>
                                            </m:d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color w:val="000000" w:themeColor="text1"/>
                                                  <w:sz w:val="28"/>
                                                  <w:szCs w:val="28"/>
                                                  <w:lang w:bidi="ar-MA"/>
                                                </w:rPr>
                                                <m:t>D</m:t>
                                              </m:r>
                                            </m:e>
                                          </m:d>
                                        </m:oMath>
                                        <w:r w:rsidR="008978BB">
                                          <w:rPr>
                                            <w:rFonts w:eastAsiaTheme="minorEastAsia"/>
                                            <w:color w:val="000000" w:themeColor="text1"/>
                                            <w:sz w:val="28"/>
                                            <w:szCs w:val="28"/>
                                            <w:lang w:bidi="ar-MA"/>
                                          </w:rPr>
                                          <w:t xml:space="preserve"> coupe </w:t>
                                        </w:r>
                                      </w:p>
                                      <w:p w:rsidR="008978BB" w:rsidRDefault="008978BB" w:rsidP="008A19EE">
                                        <w:pPr>
                                          <w:bidi/>
                                          <w:jc w:val="center"/>
                                          <w:rPr>
                                            <w:rFonts w:eastAsiaTheme="minorEastAsia"/>
                                            <w:color w:val="000000" w:themeColor="text1"/>
                                            <w:sz w:val="28"/>
                                            <w:szCs w:val="28"/>
                                            <w:lang w:bidi="ar-MA"/>
                                          </w:rPr>
                                        </w:pPr>
                                        <w:r>
                                          <w:rPr>
                                            <w:rFonts w:eastAsiaTheme="minorEastAsia"/>
                                            <w:color w:val="000000" w:themeColor="text1"/>
                                            <w:sz w:val="28"/>
                                            <w:szCs w:val="28"/>
                                            <w:lang w:bidi="ar-MA"/>
                                          </w:rPr>
                                          <w:t xml:space="preserve">le plan </w:t>
                                        </w:r>
                                      </w:p>
                                      <w:p w:rsidR="008978BB" w:rsidRPr="001F75A2" w:rsidRDefault="00564F6D" w:rsidP="008A19EE">
                                        <w:pPr>
                                          <w:bidi/>
                                          <w:jc w:val="center"/>
                                          <w:rPr>
                                            <w:rFonts w:eastAsiaTheme="minorEastAsia"/>
                                            <w:b/>
                                            <w:bCs/>
                                            <w:iCs/>
                                            <w:sz w:val="36"/>
                                            <w:szCs w:val="36"/>
                                            <w:rtl/>
                                            <w:lang w:val="en-US"/>
                                          </w:rPr>
                                        </w:pPr>
                                        <m:oMath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bCs/>
                                                  <w:color w:val="000000" w:themeColor="text1"/>
                                                  <w:sz w:val="28"/>
                                                  <w:szCs w:val="28"/>
                                                  <w:lang w:bidi="ar-MA"/>
                                                </w:rPr>
                                              </m:ctrlPr>
                                            </m:d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color w:val="000000" w:themeColor="text1"/>
                                                  <w:sz w:val="28"/>
                                                  <w:szCs w:val="28"/>
                                                  <w:lang w:bidi="ar-MA"/>
                                                </w:rPr>
                                                <m:t>P</m:t>
                                              </m:r>
                                            </m:e>
                                          </m:d>
                                        </m:oMath>
                                        <w:r w:rsidR="008978BB">
                                          <w:rPr>
                                            <w:rFonts w:eastAsiaTheme="minorEastAsia"/>
                                            <w:color w:val="000000" w:themeColor="text1"/>
                                            <w:sz w:val="28"/>
                                            <w:szCs w:val="28"/>
                                            <w:lang w:bidi="ar-MA"/>
                                          </w:rPr>
                                          <w:t xml:space="preserve"> en un seul point </w:t>
                                        </w:r>
                                      </w:p>
                                      <w:p w:rsidR="008978BB" w:rsidRPr="00B667CA" w:rsidRDefault="008978BB" w:rsidP="0055651F">
                                        <w:pPr>
                                          <w:bidi/>
                                          <w:jc w:val="center"/>
                                          <w:rPr>
                                            <w:rFonts w:ascii="Cambria Math" w:hAnsi="Cambria Math"/>
                                            <w:i/>
                                            <w:sz w:val="28"/>
                                            <w:szCs w:val="28"/>
                                            <w:rtl/>
                                            <w:lang w:bidi="ar-MA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4120" w:type="dxa"/>
                                        <w:vAlign w:val="center"/>
                                      </w:tcPr>
                                      <w:p w:rsidR="008978BB" w:rsidRDefault="008978BB" w:rsidP="0055651F">
                                        <w:pPr>
                                          <w:bidi/>
                                          <w:jc w:val="center"/>
                                          <w:rPr>
                                            <w:rFonts w:ascii="Cambria Math" w:hAnsi="Cambria Math"/>
                                            <w:i/>
                                            <w:sz w:val="28"/>
                                            <w:szCs w:val="28"/>
                                            <w:rtl/>
                                            <w:lang w:bidi="ar-MA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eastAsia="Times New Roman" w:hAnsi="Times New Roman" w:cs="Times New Roman"/>
                                            <w:noProof/>
                                            <w:sz w:val="24"/>
                                            <w:szCs w:val="24"/>
                                            <w:lang w:eastAsia="fr-FR"/>
                                          </w:rPr>
                                          <w:drawing>
                                            <wp:inline distT="0" distB="0" distL="0" distR="0" wp14:anchorId="67EB10D2" wp14:editId="3FF13011">
                                              <wp:extent cx="2060407" cy="1562987"/>
                                              <wp:effectExtent l="0" t="0" r="0" b="0"/>
                                              <wp:docPr id="43" name="Image 43"/>
                                              <wp:cNvGraphicFramePr>
                                                <a:graphicFrameLocks xmlns:a="http://schemas.openxmlformats.org/drawingml/2006/main" noChangeAspect="1"/>
                                              </wp:cNvGraphicFramePr>
                                              <a:graphic xmlns:a="http://schemas.openxmlformats.org/drawingml/2006/main">
                                                <a:graphicData uri="http://schemas.openxmlformats.org/drawingml/2006/picture">
                                                  <pic:pic xmlns:pic="http://schemas.openxmlformats.org/drawingml/2006/picture">
                                                    <pic:nvPicPr>
                                                      <pic:cNvPr id="0" name="Picture 152"/>
                                                      <pic:cNvPicPr>
                                                        <a:picLocks noChangeAspect="1" noChangeArrowheads="1"/>
                                                      </pic:cNvPicPr>
                                                    </pic:nvPicPr>
                                                    <pic:blipFill>
                                                      <a:blip r:embed="rId12">
                                                        <a:extLst>
                                                          <a:ext uri="{28A0092B-C50C-407E-A947-70E740481C1C}">
                                                            <a14:useLocalDpi xmlns:a14="http://schemas.microsoft.com/office/drawing/2010/main" val="0"/>
                                                          </a:ext>
                                                        </a:extLst>
                                                      </a:blip>
                                                      <a:srcRect/>
                                                      <a:stretch>
                                                        <a:fillRect/>
                                                      </a:stretch>
                                                    </pic:blipFill>
                                                    <pic:spPr bwMode="auto">
                                                      <a:xfrm>
                                                        <a:off x="0" y="0"/>
                                                        <a:ext cx="2057400" cy="1560706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>
                                                        <a:noFill/>
                                                      </a:ln>
                                                    </pic:spPr>
                                                  </pic:pic>
                                                </a:graphicData>
                                              </a:graphic>
                                            </wp:inline>
                                          </w:drawing>
                                        </w:r>
                                      </w:p>
                                    </w:tc>
                                  </w:tr>
                                </w:tbl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</w:tc>
                              <w:tc>
                                <w:tcPr>
                                  <w:tcW w:w="3544" w:type="dxa"/>
                                </w:tcPr>
                                <w:p w:rsidR="008978BB" w:rsidRDefault="008978BB"/>
                              </w:tc>
                            </w:tr>
                          </w:tbl>
                          <w:p w:rsidR="008978BB" w:rsidRDefault="008978BB" w:rsidP="00CD724D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Zone de texte 2" o:spid="_x0000_s1027" type="#_x0000_t202" style="position:absolute;margin-left:-62.6pt;margin-top:-1.1pt;width:827.25pt;height:558.7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" fillcolor="white [3201]" stroked="f" strokeweight=".5pt">
                <v:textbox>
                  <w:txbxContent>
                    <w:tbl>
                      <w:tblPr>
                        <w:tblStyle w:val="Grilledutableau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1951"/>
                        <w:gridCol w:w="3969"/>
                        <w:gridCol w:w="6804"/>
                        <w:gridCol w:w="3544"/>
                      </w:tblGrid>
                      <w:tr w:rsidR="008978BB" w:rsidRPr="00CD724D" w:rsidTr="00E65AE2">
                        <w:tc>
                          <w:tcPr>
                            <w:tcW w:w="1951" w:type="dxa"/>
                          </w:tcPr>
                          <w:p w:rsidR="008978BB" w:rsidRPr="00CD724D" w:rsidRDefault="008978BB" w:rsidP="00EA7E9C">
                            <w:pPr>
                              <w:jc w:val="center"/>
                              <w:rPr>
                                <w:b/>
                                <w:bCs/>
                                <w:color w:val="FF0000"/>
                                <w:sz w:val="36"/>
                                <w:szCs w:val="36"/>
                                <w:highlight w:val="yellow"/>
                              </w:rPr>
                            </w:pPr>
                            <w:r w:rsidRPr="00CD724D">
                              <w:rPr>
                                <w:b/>
                                <w:bCs/>
                                <w:color w:val="FF0000"/>
                                <w:sz w:val="36"/>
                                <w:szCs w:val="36"/>
                                <w:highlight w:val="yellow"/>
                              </w:rPr>
                              <w:t>Les    objectifs</w:t>
                            </w:r>
                          </w:p>
                        </w:tc>
                        <w:tc>
                          <w:tcPr>
                            <w:tcW w:w="3969" w:type="dxa"/>
                            <w:vAlign w:val="center"/>
                          </w:tcPr>
                          <w:p w:rsidR="008978BB" w:rsidRPr="00CD724D" w:rsidRDefault="008978BB" w:rsidP="00E65AE2">
                            <w:pPr>
                              <w:jc w:val="center"/>
                              <w:rPr>
                                <w:b/>
                                <w:bCs/>
                                <w:color w:val="FF0000"/>
                                <w:sz w:val="36"/>
                                <w:szCs w:val="36"/>
                                <w:highlight w:val="yellow"/>
                              </w:rPr>
                            </w:pPr>
                            <w:r w:rsidRPr="00CD724D">
                              <w:rPr>
                                <w:b/>
                                <w:bCs/>
                                <w:color w:val="FF0000"/>
                                <w:sz w:val="36"/>
                                <w:szCs w:val="36"/>
                                <w:highlight w:val="yellow"/>
                              </w:rPr>
                              <w:t>Les    activités</w:t>
                            </w:r>
                          </w:p>
                        </w:tc>
                        <w:tc>
                          <w:tcPr>
                            <w:tcW w:w="6804" w:type="dxa"/>
                            <w:vAlign w:val="center"/>
                          </w:tcPr>
                          <w:p w:rsidR="008978BB" w:rsidRPr="00CD724D" w:rsidRDefault="008978BB" w:rsidP="00E65AE2">
                            <w:pPr>
                              <w:jc w:val="center"/>
                              <w:rPr>
                                <w:b/>
                                <w:bCs/>
                                <w:color w:val="FF0000"/>
                                <w:sz w:val="36"/>
                                <w:szCs w:val="36"/>
                                <w:highlight w:val="yellow"/>
                              </w:rPr>
                            </w:pPr>
                            <w:r w:rsidRPr="00CD724D">
                              <w:rPr>
                                <w:b/>
                                <w:bCs/>
                                <w:color w:val="FF0000"/>
                                <w:sz w:val="36"/>
                                <w:szCs w:val="36"/>
                                <w:highlight w:val="yellow"/>
                              </w:rPr>
                              <w:t>Le     contenu     du     cours</w:t>
                            </w:r>
                          </w:p>
                        </w:tc>
                        <w:tc>
                          <w:tcPr>
                            <w:tcW w:w="3544" w:type="dxa"/>
                            <w:vAlign w:val="center"/>
                          </w:tcPr>
                          <w:p w:rsidR="008978BB" w:rsidRPr="00CD724D" w:rsidRDefault="008978BB" w:rsidP="00E65AE2">
                            <w:pPr>
                              <w:jc w:val="center"/>
                              <w:rPr>
                                <w:b/>
                                <w:bCs/>
                                <w:color w:val="FF0000"/>
                                <w:sz w:val="36"/>
                                <w:szCs w:val="36"/>
                                <w:highlight w:val="yellow"/>
                              </w:rPr>
                            </w:pPr>
                            <w:r w:rsidRPr="00CD724D">
                              <w:rPr>
                                <w:b/>
                                <w:bCs/>
                                <w:color w:val="FF0000"/>
                                <w:sz w:val="36"/>
                                <w:szCs w:val="36"/>
                                <w:highlight w:val="yellow"/>
                              </w:rPr>
                              <w:t>Les    applications</w:t>
                            </w:r>
                          </w:p>
                        </w:tc>
                      </w:tr>
                      <w:tr w:rsidR="008978BB" w:rsidTr="00393E06">
                        <w:tc>
                          <w:tcPr>
                            <w:tcW w:w="1951" w:type="dxa"/>
                            <w:vAlign w:val="center"/>
                          </w:tcPr>
                          <w:p w:rsidR="008978BB" w:rsidRDefault="008978BB" w:rsidP="00393E06">
                            <w:pPr>
                              <w:jc w:val="center"/>
                            </w:pPr>
                          </w:p>
                          <w:p w:rsidR="008978BB" w:rsidRDefault="008978BB" w:rsidP="00393E06">
                            <w:pPr>
                              <w:jc w:val="center"/>
                            </w:pPr>
                          </w:p>
                          <w:p w:rsidR="008978BB" w:rsidRDefault="008978BB" w:rsidP="00393E06">
                            <w:pPr>
                              <w:jc w:val="center"/>
                            </w:pPr>
                          </w:p>
                          <w:p w:rsidR="008978BB" w:rsidRPr="00393E06" w:rsidRDefault="008978BB" w:rsidP="00393E06">
                            <w:pPr>
                              <w:jc w:val="center"/>
                              <w:rPr>
                                <w:b/>
                                <w:bCs/>
                                <w:color w:val="00B0F0"/>
                                <w:sz w:val="32"/>
                                <w:szCs w:val="32"/>
                              </w:rPr>
                            </w:pPr>
                            <w:r w:rsidRPr="00393E06">
                              <w:rPr>
                                <w:b/>
                                <w:bCs/>
                                <w:color w:val="00B0F0"/>
                                <w:sz w:val="32"/>
                                <w:szCs w:val="32"/>
                              </w:rPr>
                              <w:t>Savoir</w:t>
                            </w:r>
                          </w:p>
                          <w:p w:rsidR="008978BB" w:rsidRDefault="008978BB" w:rsidP="00393E06">
                            <w:pPr>
                              <w:jc w:val="center"/>
                              <w:rPr>
                                <w:b/>
                                <w:bCs/>
                                <w:color w:val="00B0F0"/>
                                <w:sz w:val="32"/>
                                <w:szCs w:val="32"/>
                              </w:rPr>
                            </w:pPr>
                            <w:r w:rsidRPr="00393E06">
                              <w:rPr>
                                <w:b/>
                                <w:bCs/>
                                <w:color w:val="00B0F0"/>
                                <w:sz w:val="32"/>
                                <w:szCs w:val="32"/>
                              </w:rPr>
                              <w:t xml:space="preserve">les     positions    relatives  </w:t>
                            </w:r>
                          </w:p>
                          <w:p w:rsidR="008978BB" w:rsidRPr="0095205B" w:rsidRDefault="008978BB" w:rsidP="00393E06">
                            <w:pPr>
                              <w:jc w:val="center"/>
                            </w:pPr>
                            <w:r w:rsidRPr="00393E06">
                              <w:rPr>
                                <w:b/>
                                <w:bCs/>
                                <w:color w:val="00B0F0"/>
                                <w:sz w:val="32"/>
                                <w:szCs w:val="32"/>
                              </w:rPr>
                              <w:t xml:space="preserve">  d </w:t>
                            </w:r>
                            <w:r w:rsidRPr="00393E06">
                              <w:rPr>
                                <w:rFonts w:cstheme="minorHAnsi"/>
                                <w:b/>
                                <w:bCs/>
                                <w:color w:val="00B0F0"/>
                                <w:sz w:val="32"/>
                                <w:szCs w:val="32"/>
                              </w:rPr>
                              <w:t>'</w:t>
                            </w:r>
                            <w:r w:rsidRPr="00393E06">
                              <w:rPr>
                                <w:b/>
                                <w:bCs/>
                                <w:color w:val="00B0F0"/>
                                <w:sz w:val="32"/>
                                <w:szCs w:val="32"/>
                              </w:rPr>
                              <w:t>un</w:t>
                            </w:r>
                            <w:r>
                              <w:rPr>
                                <w:b/>
                                <w:bCs/>
                                <w:color w:val="00B0F0"/>
                                <w:sz w:val="32"/>
                                <w:szCs w:val="32"/>
                              </w:rPr>
                              <w:t>e</w:t>
                            </w:r>
                            <w:r w:rsidRPr="00393E06">
                              <w:rPr>
                                <w:b/>
                                <w:bCs/>
                                <w:color w:val="00B0F0"/>
                                <w:sz w:val="32"/>
                                <w:szCs w:val="32"/>
                              </w:rPr>
                              <w:t xml:space="preserve">   droite   et    un    plan</w:t>
                            </w:r>
                          </w:p>
                        </w:tc>
                        <w:tc>
                          <w:tcPr>
                            <w:tcW w:w="3969" w:type="dxa"/>
                          </w:tcPr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</w:tc>
                        <w:tc>
                          <w:tcPr>
                            <w:tcW w:w="6804" w:type="dxa"/>
                          </w:tcPr>
                          <w:p w:rsidR="008978BB" w:rsidRPr="00D731ED" w:rsidRDefault="008978BB" w:rsidP="006116CE">
                            <w:pPr>
                              <w:rPr>
                                <w:b/>
                                <w:bCs/>
                                <w:color w:val="9BBB59" w:themeColor="accent3"/>
                              </w:rPr>
                            </w:pPr>
                            <w:r w:rsidRPr="00D731ED">
                              <w:rPr>
                                <w:b/>
                                <w:bCs/>
                                <w:color w:val="9BBB59" w:themeColor="accent3"/>
                                <w:sz w:val="24"/>
                                <w:szCs w:val="24"/>
                              </w:rPr>
                              <w:t xml:space="preserve">b/ les     positions    relatives    d </w:t>
                            </w:r>
                            <w:r w:rsidRPr="00D731ED">
                              <w:rPr>
                                <w:rFonts w:cstheme="minorHAnsi"/>
                                <w:b/>
                                <w:bCs/>
                                <w:color w:val="9BBB59" w:themeColor="accent3"/>
                                <w:sz w:val="24"/>
                                <w:szCs w:val="24"/>
                              </w:rPr>
                              <w:t>'</w:t>
                            </w:r>
                            <w:r w:rsidRPr="00D731ED">
                              <w:rPr>
                                <w:b/>
                                <w:bCs/>
                                <w:color w:val="9BBB59" w:themeColor="accent3"/>
                                <w:sz w:val="24"/>
                                <w:szCs w:val="24"/>
                              </w:rPr>
                              <w:t xml:space="preserve">un   droite   et    un    plan : </w:t>
                            </w:r>
                          </w:p>
                          <w:p w:rsidR="008978BB" w:rsidRDefault="008978BB"/>
                          <w:tbl>
                            <w:tblPr>
                              <w:tblStyle w:val="Grilledutableau"/>
                              <w:bidiVisual/>
                              <w:tblW w:w="6324" w:type="dxa"/>
                              <w:tblBorders>
                                <w:top w:val="single" w:sz="12" w:space="0" w:color="auto"/>
                                <w:left w:val="single" w:sz="12" w:space="0" w:color="auto"/>
                                <w:bottom w:val="single" w:sz="12" w:space="0" w:color="auto"/>
                                <w:right w:val="single" w:sz="12" w:space="0" w:color="auto"/>
                                <w:insideH w:val="single" w:sz="6" w:space="0" w:color="auto"/>
                                <w:insideV w:val="single" w:sz="6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2204"/>
                              <w:gridCol w:w="4120"/>
                            </w:tblGrid>
                            <w:tr w:rsidR="008978BB" w:rsidTr="000D3531">
                              <w:trPr>
                                <w:trHeight w:val="2268"/>
                              </w:trPr>
                              <w:tc>
                                <w:tcPr>
                                  <w:tcW w:w="2204" w:type="dxa"/>
                                  <w:shd w:val="clear" w:color="auto" w:fill="F2DBDB" w:themeFill="accent2" w:themeFillTint="33"/>
                                  <w:vAlign w:val="center"/>
                                </w:tcPr>
                                <w:p w:rsidR="008978BB" w:rsidRPr="006116CE" w:rsidRDefault="008978BB" w:rsidP="0055651F">
                                  <w:pPr>
                                    <w:bidi/>
                                    <w:jc w:val="center"/>
                                    <w:rPr>
                                      <w:rFonts w:eastAsiaTheme="minorEastAsia"/>
                                      <w:color w:val="000000" w:themeColor="text1"/>
                                      <w:sz w:val="28"/>
                                      <w:szCs w:val="28"/>
                                      <w:lang w:bidi="ar-MA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sz w:val="28"/>
                                          <w:szCs w:val="28"/>
                                          <w:lang w:bidi="ar-MA"/>
                                        </w:rPr>
                                        <m:t xml:space="preserve">la droite </m:t>
                                      </m:r>
                                    </m:oMath>
                                  </m:oMathPara>
                                </w:p>
                                <w:p w:rsidR="008978BB" w:rsidRDefault="00564F6D" w:rsidP="006116CE">
                                  <w:pPr>
                                    <w:bidi/>
                                    <w:jc w:val="center"/>
                                    <w:rPr>
                                      <w:rFonts w:eastAsiaTheme="minorEastAsia"/>
                                      <w:color w:val="000000" w:themeColor="text1"/>
                                      <w:sz w:val="28"/>
                                      <w:szCs w:val="28"/>
                                      <w:lang w:bidi="ar-MA"/>
                                    </w:rPr>
                                  </w:pPr>
                                  <m:oMath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bCs/>
                                            <w:color w:val="000000" w:themeColor="text1"/>
                                            <w:sz w:val="28"/>
                                            <w:szCs w:val="28"/>
                                            <w:lang w:bidi="ar-MA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8"/>
                                            <w:szCs w:val="28"/>
                                            <w:lang w:bidi="ar-MA"/>
                                          </w:rPr>
                                          <m:t>D</m:t>
                                        </m:r>
                                      </m:e>
                                    </m:d>
                                  </m:oMath>
                                  <w:r w:rsidR="008978BB">
                                    <w:rPr>
                                      <w:rFonts w:eastAsiaTheme="minorEastAsia"/>
                                      <w:color w:val="000000" w:themeColor="text1"/>
                                      <w:sz w:val="28"/>
                                      <w:szCs w:val="28"/>
                                      <w:lang w:bidi="ar-MA"/>
                                    </w:rPr>
                                    <w:t xml:space="preserve"> est inclus </w:t>
                                  </w:r>
                                </w:p>
                                <w:p w:rsidR="008978BB" w:rsidRDefault="008978BB" w:rsidP="00394B67">
                                  <w:pPr>
                                    <w:bidi/>
                                    <w:jc w:val="center"/>
                                    <w:rPr>
                                      <w:rFonts w:eastAsiaTheme="minorEastAsia"/>
                                      <w:color w:val="000000" w:themeColor="text1"/>
                                      <w:sz w:val="28"/>
                                      <w:szCs w:val="28"/>
                                      <w:lang w:bidi="ar-MA"/>
                                    </w:rPr>
                                  </w:pPr>
                                  <w:r>
                                    <w:rPr>
                                      <w:rFonts w:eastAsiaTheme="minorEastAsia"/>
                                      <w:color w:val="000000" w:themeColor="text1"/>
                                      <w:sz w:val="28"/>
                                      <w:szCs w:val="28"/>
                                      <w:lang w:bidi="ar-MA"/>
                                    </w:rPr>
                                    <w:t xml:space="preserve">Dans le plan </w:t>
                                  </w:r>
                                </w:p>
                                <w:p w:rsidR="008978BB" w:rsidRPr="00D4676F" w:rsidRDefault="00564F6D" w:rsidP="001F75A2">
                                  <w:pPr>
                                    <w:bidi/>
                                    <w:jc w:val="center"/>
                                    <w:rPr>
                                      <w:rFonts w:eastAsiaTheme="minorEastAsia"/>
                                      <w:b/>
                                      <w:bCs/>
                                      <w:iCs/>
                                      <w:sz w:val="36"/>
                                      <w:szCs w:val="36"/>
                                      <w:rtl/>
                                      <w:lang w:val="en-US"/>
                                    </w:rPr>
                                  </w:pPr>
                                  <m:oMathPara>
                                    <m:oMathParaPr>
                                      <m:jc m:val="center"/>
                                    </m:oMathParaPr>
                                    <m:oMath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bCs/>
                                              <w:color w:val="000000" w:themeColor="text1"/>
                                              <w:sz w:val="28"/>
                                              <w:szCs w:val="28"/>
                                              <w:lang w:bidi="ar-MA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color w:val="000000" w:themeColor="text1"/>
                                              <w:sz w:val="28"/>
                                              <w:szCs w:val="28"/>
                                              <w:lang w:bidi="ar-MA"/>
                                            </w:rPr>
                                            <m:t>P</m:t>
                                          </m:r>
                                        </m:e>
                                      </m:d>
                                    </m:oMath>
                                  </m:oMathPara>
                                </w:p>
                                <w:p w:rsidR="008978BB" w:rsidRDefault="008978BB" w:rsidP="0055651F">
                                  <w:pPr>
                                    <w:bidi/>
                                    <w:jc w:val="center"/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120" w:type="dxa"/>
                                  <w:vAlign w:val="center"/>
                                </w:tcPr>
                                <w:p w:rsidR="008978BB" w:rsidRDefault="008978BB" w:rsidP="0055651F">
                                  <w:pPr>
                                    <w:bidi/>
                                    <w:jc w:val="center"/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  <w:rtl/>
                                      <w:lang w:bidi="ar-MA"/>
                                    </w:rPr>
                                  </w:pPr>
                                  <w:r>
                                    <w:rPr>
                                      <w:rFonts w:ascii="Times New Roman" w:eastAsia="Times New Roman" w:hAnsi="Times New Roman" w:cs="Times New Roman" w:hint="cs"/>
                                      <w:noProof/>
                                      <w:sz w:val="24"/>
                                      <w:szCs w:val="24"/>
                                      <w:lang w:eastAsia="fr-FR"/>
                                    </w:rPr>
                                    <w:drawing>
                                      <wp:inline distT="0" distB="0" distL="0" distR="0" wp14:anchorId="4F4595C7" wp14:editId="3B8FC33E">
                                        <wp:extent cx="1943100" cy="914400"/>
                                        <wp:effectExtent l="0" t="0" r="0" b="0"/>
                                        <wp:docPr id="701" name="Image 70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48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943100" cy="9144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</w:tr>
                            <w:tr w:rsidR="008978BB" w:rsidTr="000D3531">
                              <w:trPr>
                                <w:trHeight w:val="2268"/>
                              </w:trPr>
                              <w:tc>
                                <w:tcPr>
                                  <w:tcW w:w="2204" w:type="dxa"/>
                                  <w:shd w:val="clear" w:color="auto" w:fill="F2DBDB" w:themeFill="accent2" w:themeFillTint="33"/>
                                  <w:vAlign w:val="center"/>
                                </w:tcPr>
                                <w:p w:rsidR="008978BB" w:rsidRPr="006116CE" w:rsidRDefault="008978BB" w:rsidP="001F75A2">
                                  <w:pPr>
                                    <w:bidi/>
                                    <w:jc w:val="center"/>
                                    <w:rPr>
                                      <w:rFonts w:eastAsiaTheme="minorEastAsia"/>
                                      <w:color w:val="000000" w:themeColor="text1"/>
                                      <w:sz w:val="28"/>
                                      <w:szCs w:val="28"/>
                                      <w:lang w:bidi="ar-MA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sz w:val="28"/>
                                          <w:szCs w:val="28"/>
                                          <w:lang w:bidi="ar-MA"/>
                                        </w:rPr>
                                        <m:t xml:space="preserve">la droite </m:t>
                                      </m:r>
                                    </m:oMath>
                                  </m:oMathPara>
                                </w:p>
                                <w:p w:rsidR="008978BB" w:rsidRDefault="00564F6D" w:rsidP="008A19EE">
                                  <w:pPr>
                                    <w:bidi/>
                                    <w:jc w:val="center"/>
                                    <w:rPr>
                                      <w:rFonts w:eastAsiaTheme="minorEastAsia"/>
                                      <w:color w:val="000000" w:themeColor="text1"/>
                                      <w:sz w:val="28"/>
                                      <w:szCs w:val="28"/>
                                      <w:lang w:bidi="ar-MA"/>
                                    </w:rPr>
                                  </w:pPr>
                                  <m:oMath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bCs/>
                                            <w:color w:val="000000" w:themeColor="text1"/>
                                            <w:sz w:val="28"/>
                                            <w:szCs w:val="28"/>
                                            <w:lang w:bidi="ar-MA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8"/>
                                            <w:szCs w:val="28"/>
                                            <w:lang w:bidi="ar-MA"/>
                                          </w:rPr>
                                          <m:t>D</m:t>
                                        </m:r>
                                      </m:e>
                                    </m:d>
                                  </m:oMath>
                                  <w:r w:rsidR="008978BB">
                                    <w:rPr>
                                      <w:rFonts w:eastAsiaTheme="minorEastAsia"/>
                                      <w:color w:val="000000" w:themeColor="text1"/>
                                      <w:sz w:val="28"/>
                                      <w:szCs w:val="28"/>
                                      <w:lang w:bidi="ar-MA"/>
                                    </w:rPr>
                                    <w:t xml:space="preserve"> est parallèle </w:t>
                                  </w:r>
                                </w:p>
                                <w:p w:rsidR="008978BB" w:rsidRDefault="008978BB" w:rsidP="001F75A2">
                                  <w:pPr>
                                    <w:bidi/>
                                    <w:jc w:val="center"/>
                                    <w:rPr>
                                      <w:rFonts w:eastAsiaTheme="minorEastAsia"/>
                                      <w:color w:val="000000" w:themeColor="text1"/>
                                      <w:sz w:val="28"/>
                                      <w:szCs w:val="28"/>
                                      <w:lang w:bidi="ar-MA"/>
                                    </w:rPr>
                                  </w:pPr>
                                  <w:r>
                                    <w:rPr>
                                      <w:rFonts w:eastAsiaTheme="minorEastAsia"/>
                                      <w:color w:val="000000" w:themeColor="text1"/>
                                      <w:sz w:val="28"/>
                                      <w:szCs w:val="28"/>
                                      <w:lang w:bidi="ar-MA"/>
                                    </w:rPr>
                                    <w:t xml:space="preserve">au  plan </w:t>
                                  </w:r>
                                </w:p>
                                <w:p w:rsidR="008978BB" w:rsidRPr="006E434D" w:rsidRDefault="008978BB" w:rsidP="001F75A2">
                                  <w:pPr>
                                    <w:bidi/>
                                    <w:jc w:val="center"/>
                                    <w:rPr>
                                      <w:rFonts w:eastAsiaTheme="minorEastAsia"/>
                                      <w:b/>
                                      <w:bCs/>
                                      <w:iCs/>
                                      <w:sz w:val="36"/>
                                      <w:szCs w:val="36"/>
                                      <w:rtl/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eastAsiaTheme="minorEastAsia"/>
                                      <w:color w:val="000000" w:themeColor="text1"/>
                                      <w:sz w:val="28"/>
                                      <w:szCs w:val="28"/>
                                      <w:lang w:bidi="ar-MA"/>
                                    </w:rPr>
                                    <w:t xml:space="preserve"> </w:t>
                                  </w:r>
                                  <m:oMath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bCs/>
                                            <w:color w:val="000000" w:themeColor="text1"/>
                                            <w:sz w:val="28"/>
                                            <w:szCs w:val="28"/>
                                            <w:lang w:bidi="ar-MA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8"/>
                                            <w:szCs w:val="28"/>
                                            <w:lang w:bidi="ar-MA"/>
                                          </w:rPr>
                                          <m:t>P</m:t>
                                        </m:r>
                                      </m:e>
                                    </m:d>
                                  </m:oMath>
                                </w:p>
                                <w:p w:rsidR="008978BB" w:rsidRPr="00EC645E" w:rsidRDefault="008978BB" w:rsidP="0055651F">
                                  <w:pPr>
                                    <w:bidi/>
                                    <w:jc w:val="center"/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  <w:rtl/>
                                      <w:lang w:val="en-US" w:bidi="ar-MA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120" w:type="dxa"/>
                                  <w:vAlign w:val="center"/>
                                </w:tcPr>
                                <w:p w:rsidR="008978BB" w:rsidRDefault="008978BB" w:rsidP="0055651F">
                                  <w:pPr>
                                    <w:bidi/>
                                    <w:jc w:val="center"/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  <w:rtl/>
                                      <w:lang w:bidi="ar-MA"/>
                                    </w:rPr>
                                  </w:pPr>
                                  <w:r>
                                    <w:rPr>
                                      <w:rFonts w:ascii="Times New Roman" w:eastAsia="Times New Roman" w:hAnsi="Times New Roman" w:cs="Times New Roman"/>
                                      <w:noProof/>
                                      <w:sz w:val="24"/>
                                      <w:szCs w:val="24"/>
                                      <w:lang w:eastAsia="fr-FR"/>
                                    </w:rPr>
                                    <w:drawing>
                                      <wp:inline distT="0" distB="0" distL="0" distR="0" wp14:anchorId="177AF97F" wp14:editId="63C23F99">
                                        <wp:extent cx="1714500" cy="1323975"/>
                                        <wp:effectExtent l="0" t="0" r="0" b="9525"/>
                                        <wp:docPr id="42" name="Image 42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50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1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0" cy="132397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</w:tr>
                            <w:tr w:rsidR="008978BB" w:rsidTr="000D3531">
                              <w:trPr>
                                <w:trHeight w:val="2268"/>
                              </w:trPr>
                              <w:tc>
                                <w:tcPr>
                                  <w:tcW w:w="2204" w:type="dxa"/>
                                  <w:shd w:val="clear" w:color="auto" w:fill="F2DBDB" w:themeFill="accent2" w:themeFillTint="33"/>
                                  <w:vAlign w:val="center"/>
                                </w:tcPr>
                                <w:p w:rsidR="008978BB" w:rsidRPr="006116CE" w:rsidRDefault="008978BB" w:rsidP="008A19EE">
                                  <w:pPr>
                                    <w:bidi/>
                                    <w:jc w:val="center"/>
                                    <w:rPr>
                                      <w:rFonts w:eastAsiaTheme="minorEastAsia"/>
                                      <w:color w:val="000000" w:themeColor="text1"/>
                                      <w:sz w:val="28"/>
                                      <w:szCs w:val="28"/>
                                      <w:lang w:bidi="ar-MA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sz w:val="28"/>
                                          <w:szCs w:val="28"/>
                                          <w:lang w:bidi="ar-MA"/>
                                        </w:rPr>
                                        <m:t xml:space="preserve">la droite </m:t>
                                      </m:r>
                                    </m:oMath>
                                  </m:oMathPara>
                                </w:p>
                                <w:p w:rsidR="008978BB" w:rsidRDefault="00564F6D" w:rsidP="00A82C32">
                                  <w:pPr>
                                    <w:bidi/>
                                    <w:jc w:val="center"/>
                                    <w:rPr>
                                      <w:rFonts w:eastAsiaTheme="minorEastAsia"/>
                                      <w:color w:val="000000" w:themeColor="text1"/>
                                      <w:sz w:val="28"/>
                                      <w:szCs w:val="28"/>
                                      <w:lang w:bidi="ar-MA"/>
                                    </w:rPr>
                                  </w:pPr>
                                  <m:oMath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bCs/>
                                            <w:color w:val="000000" w:themeColor="text1"/>
                                            <w:sz w:val="28"/>
                                            <w:szCs w:val="28"/>
                                            <w:lang w:bidi="ar-MA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8"/>
                                            <w:szCs w:val="28"/>
                                            <w:lang w:bidi="ar-MA"/>
                                          </w:rPr>
                                          <m:t>D</m:t>
                                        </m:r>
                                      </m:e>
                                    </m:d>
                                  </m:oMath>
                                  <w:r w:rsidR="008978BB">
                                    <w:rPr>
                                      <w:rFonts w:eastAsiaTheme="minorEastAsia"/>
                                      <w:color w:val="000000" w:themeColor="text1"/>
                                      <w:sz w:val="28"/>
                                      <w:szCs w:val="28"/>
                                      <w:lang w:bidi="ar-MA"/>
                                    </w:rPr>
                                    <w:t xml:space="preserve"> coupe </w:t>
                                  </w:r>
                                </w:p>
                                <w:p w:rsidR="008978BB" w:rsidRDefault="008978BB" w:rsidP="008A19EE">
                                  <w:pPr>
                                    <w:bidi/>
                                    <w:jc w:val="center"/>
                                    <w:rPr>
                                      <w:rFonts w:eastAsiaTheme="minorEastAsia"/>
                                      <w:color w:val="000000" w:themeColor="text1"/>
                                      <w:sz w:val="28"/>
                                      <w:szCs w:val="28"/>
                                      <w:lang w:bidi="ar-MA"/>
                                    </w:rPr>
                                  </w:pPr>
                                  <w:r>
                                    <w:rPr>
                                      <w:rFonts w:eastAsiaTheme="minorEastAsia"/>
                                      <w:color w:val="000000" w:themeColor="text1"/>
                                      <w:sz w:val="28"/>
                                      <w:szCs w:val="28"/>
                                      <w:lang w:bidi="ar-MA"/>
                                    </w:rPr>
                                    <w:t xml:space="preserve">le plan </w:t>
                                  </w:r>
                                </w:p>
                                <w:p w:rsidR="008978BB" w:rsidRPr="001F75A2" w:rsidRDefault="00564F6D" w:rsidP="008A19EE">
                                  <w:pPr>
                                    <w:bidi/>
                                    <w:jc w:val="center"/>
                                    <w:rPr>
                                      <w:rFonts w:eastAsiaTheme="minorEastAsia"/>
                                      <w:b/>
                                      <w:bCs/>
                                      <w:iCs/>
                                      <w:sz w:val="36"/>
                                      <w:szCs w:val="36"/>
                                      <w:rtl/>
                                      <w:lang w:val="en-US"/>
                                    </w:rPr>
                                  </w:pPr>
                                  <m:oMath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bCs/>
                                            <w:color w:val="000000" w:themeColor="text1"/>
                                            <w:sz w:val="28"/>
                                            <w:szCs w:val="28"/>
                                            <w:lang w:bidi="ar-MA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8"/>
                                            <w:szCs w:val="28"/>
                                            <w:lang w:bidi="ar-MA"/>
                                          </w:rPr>
                                          <m:t>P</m:t>
                                        </m:r>
                                      </m:e>
                                    </m:d>
                                  </m:oMath>
                                  <w:r w:rsidR="008978BB">
                                    <w:rPr>
                                      <w:rFonts w:eastAsiaTheme="minorEastAsia"/>
                                      <w:color w:val="000000" w:themeColor="text1"/>
                                      <w:sz w:val="28"/>
                                      <w:szCs w:val="28"/>
                                      <w:lang w:bidi="ar-MA"/>
                                    </w:rPr>
                                    <w:t xml:space="preserve"> en un seul point </w:t>
                                  </w:r>
                                </w:p>
                                <w:p w:rsidR="008978BB" w:rsidRPr="00B667CA" w:rsidRDefault="008978BB" w:rsidP="0055651F">
                                  <w:pPr>
                                    <w:bidi/>
                                    <w:jc w:val="center"/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  <w:rtl/>
                                      <w:lang w:bidi="ar-MA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120" w:type="dxa"/>
                                  <w:vAlign w:val="center"/>
                                </w:tcPr>
                                <w:p w:rsidR="008978BB" w:rsidRDefault="008978BB" w:rsidP="0055651F">
                                  <w:pPr>
                                    <w:bidi/>
                                    <w:jc w:val="center"/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  <w:rtl/>
                                      <w:lang w:bidi="ar-MA"/>
                                    </w:rPr>
                                  </w:pPr>
                                  <w:r>
                                    <w:rPr>
                                      <w:rFonts w:ascii="Times New Roman" w:eastAsia="Times New Roman" w:hAnsi="Times New Roman" w:cs="Times New Roman"/>
                                      <w:noProof/>
                                      <w:sz w:val="24"/>
                                      <w:szCs w:val="24"/>
                                      <w:lang w:eastAsia="fr-FR"/>
                                    </w:rPr>
                                    <w:drawing>
                                      <wp:inline distT="0" distB="0" distL="0" distR="0" wp14:anchorId="67EB10D2" wp14:editId="3FF13011">
                                        <wp:extent cx="2060407" cy="1562987"/>
                                        <wp:effectExtent l="0" t="0" r="0" b="0"/>
                                        <wp:docPr id="43" name="Image 43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52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2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2057400" cy="1560706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</w:tr>
                          </w:tbl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</w:tc>
                        <w:tc>
                          <w:tcPr>
                            <w:tcW w:w="3544" w:type="dxa"/>
                          </w:tcPr>
                          <w:p w:rsidR="008978BB" w:rsidRDefault="008978BB"/>
                        </w:tc>
                      </w:tr>
                    </w:tbl>
                    <w:p w:rsidR="008978BB" w:rsidRDefault="008978BB" w:rsidP="00CD724D"/>
                  </w:txbxContent>
                </v:textbox>
              </v:shape>
            </w:pict>
          </mc:Fallback>
        </mc:AlternateContent>
      </w:r>
    </w:p>
    <w:p w:rsidR="005F36C3" w:rsidRDefault="005F36C3"/>
    <w:p w:rsidR="005F36C3" w:rsidRDefault="005F36C3"/>
    <w:p w:rsidR="005F36C3" w:rsidRDefault="005F36C3"/>
    <w:p w:rsidR="005F36C3" w:rsidRDefault="005F36C3"/>
    <w:p w:rsidR="005F36C3" w:rsidRDefault="005F36C3"/>
    <w:p w:rsidR="005F36C3" w:rsidRDefault="005F36C3"/>
    <w:p w:rsidR="005F36C3" w:rsidRDefault="005F36C3"/>
    <w:p w:rsidR="005F36C3" w:rsidRDefault="005F36C3"/>
    <w:p w:rsidR="005F36C3" w:rsidRDefault="005F36C3"/>
    <w:p w:rsidR="005F36C3" w:rsidRDefault="005F36C3"/>
    <w:p w:rsidR="005F36C3" w:rsidRDefault="005F36C3"/>
    <w:p w:rsidR="005F36C3" w:rsidRDefault="005F36C3"/>
    <w:p w:rsidR="005F36C3" w:rsidRDefault="005F36C3"/>
    <w:p w:rsidR="005F36C3" w:rsidRDefault="005F36C3"/>
    <w:p w:rsidR="005F36C3" w:rsidRDefault="005F36C3"/>
    <w:p w:rsidR="005F36C3" w:rsidRDefault="005F36C3"/>
    <w:p w:rsidR="005F36C3" w:rsidRDefault="005F36C3"/>
    <w:p w:rsidR="005F36C3" w:rsidRDefault="005F36C3"/>
    <w:p w:rsidR="005F36C3" w:rsidRDefault="005F36C3"/>
    <w:p w:rsidR="005F36C3" w:rsidRDefault="00156802">
      <w:r>
        <w:rPr>
          <w:noProof/>
          <w:lang w:eastAsia="fr-FR"/>
        </w:rPr>
        <w:lastRenderedPageBreak/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14D4B09" wp14:editId="1D448837">
                <wp:simplePos x="0" y="0"/>
                <wp:positionH relativeFrom="column">
                  <wp:posOffset>-890270</wp:posOffset>
                </wp:positionH>
                <wp:positionV relativeFrom="paragraph">
                  <wp:posOffset>128905</wp:posOffset>
                </wp:positionV>
                <wp:extent cx="10591800" cy="7096125"/>
                <wp:effectExtent l="0" t="0" r="0" b="9525"/>
                <wp:wrapNone/>
                <wp:docPr id="3" name="Zone de text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591800" cy="70961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Grilledutableau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1951"/>
                              <w:gridCol w:w="4111"/>
                              <w:gridCol w:w="6662"/>
                              <w:gridCol w:w="3686"/>
                            </w:tblGrid>
                            <w:tr w:rsidR="008978BB" w:rsidRPr="00CD724D" w:rsidTr="00C22498">
                              <w:tc>
                                <w:tcPr>
                                  <w:tcW w:w="1951" w:type="dxa"/>
                                </w:tcPr>
                                <w:p w:rsidR="008978BB" w:rsidRPr="00CD724D" w:rsidRDefault="008978BB" w:rsidP="00EA7E9C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color w:val="FF0000"/>
                                      <w:sz w:val="36"/>
                                      <w:szCs w:val="36"/>
                                      <w:highlight w:val="yellow"/>
                                    </w:rPr>
                                  </w:pPr>
                                  <w:r w:rsidRPr="00CD724D">
                                    <w:rPr>
                                      <w:b/>
                                      <w:bCs/>
                                      <w:color w:val="FF0000"/>
                                      <w:sz w:val="36"/>
                                      <w:szCs w:val="36"/>
                                      <w:highlight w:val="yellow"/>
                                    </w:rPr>
                                    <w:t>Les    objectifs</w:t>
                                  </w:r>
                                </w:p>
                              </w:tc>
                              <w:tc>
                                <w:tcPr>
                                  <w:tcW w:w="4111" w:type="dxa"/>
                                  <w:vAlign w:val="center"/>
                                </w:tcPr>
                                <w:p w:rsidR="008978BB" w:rsidRPr="00CD724D" w:rsidRDefault="008978BB" w:rsidP="0038017E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color w:val="FF0000"/>
                                      <w:sz w:val="36"/>
                                      <w:szCs w:val="36"/>
                                      <w:highlight w:val="yellow"/>
                                    </w:rPr>
                                  </w:pPr>
                                  <w:r w:rsidRPr="00CD724D">
                                    <w:rPr>
                                      <w:b/>
                                      <w:bCs/>
                                      <w:color w:val="FF0000"/>
                                      <w:sz w:val="36"/>
                                      <w:szCs w:val="36"/>
                                      <w:highlight w:val="yellow"/>
                                    </w:rPr>
                                    <w:t>Les    activités</w:t>
                                  </w:r>
                                </w:p>
                              </w:tc>
                              <w:tc>
                                <w:tcPr>
                                  <w:tcW w:w="6662" w:type="dxa"/>
                                  <w:vAlign w:val="center"/>
                                </w:tcPr>
                                <w:p w:rsidR="008978BB" w:rsidRPr="00CD724D" w:rsidRDefault="008978BB" w:rsidP="0038017E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color w:val="FF0000"/>
                                      <w:sz w:val="36"/>
                                      <w:szCs w:val="36"/>
                                      <w:highlight w:val="yellow"/>
                                    </w:rPr>
                                  </w:pPr>
                                  <w:r w:rsidRPr="00CD724D">
                                    <w:rPr>
                                      <w:b/>
                                      <w:bCs/>
                                      <w:color w:val="FF0000"/>
                                      <w:sz w:val="36"/>
                                      <w:szCs w:val="36"/>
                                      <w:highlight w:val="yellow"/>
                                    </w:rPr>
                                    <w:t>Le     contenu     du     cours</w:t>
                                  </w:r>
                                </w:p>
                              </w:tc>
                              <w:tc>
                                <w:tcPr>
                                  <w:tcW w:w="3686" w:type="dxa"/>
                                  <w:vAlign w:val="center"/>
                                </w:tcPr>
                                <w:p w:rsidR="008978BB" w:rsidRPr="00CD724D" w:rsidRDefault="008978BB" w:rsidP="0038017E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color w:val="FF0000"/>
                                      <w:sz w:val="36"/>
                                      <w:szCs w:val="36"/>
                                      <w:highlight w:val="yellow"/>
                                    </w:rPr>
                                  </w:pPr>
                                  <w:r w:rsidRPr="00CD724D">
                                    <w:rPr>
                                      <w:b/>
                                      <w:bCs/>
                                      <w:color w:val="FF0000"/>
                                      <w:sz w:val="36"/>
                                      <w:szCs w:val="36"/>
                                      <w:highlight w:val="yellow"/>
                                    </w:rPr>
                                    <w:t>Les    applications</w:t>
                                  </w:r>
                                </w:p>
                              </w:tc>
                            </w:tr>
                            <w:tr w:rsidR="008978BB" w:rsidTr="00234E03">
                              <w:tc>
                                <w:tcPr>
                                  <w:tcW w:w="1951" w:type="dxa"/>
                                  <w:vAlign w:val="center"/>
                                </w:tcPr>
                                <w:p w:rsidR="008978BB" w:rsidRDefault="008978BB" w:rsidP="006B54A9">
                                  <w:pPr>
                                    <w:jc w:val="center"/>
                                  </w:pPr>
                                </w:p>
                                <w:p w:rsidR="008978BB" w:rsidRDefault="008978BB" w:rsidP="006B54A9">
                                  <w:pPr>
                                    <w:jc w:val="center"/>
                                  </w:pPr>
                                </w:p>
                                <w:p w:rsidR="008978BB" w:rsidRDefault="008978BB" w:rsidP="006B54A9">
                                  <w:pPr>
                                    <w:jc w:val="center"/>
                                  </w:pPr>
                                </w:p>
                                <w:p w:rsidR="008978BB" w:rsidRDefault="008978BB" w:rsidP="006B54A9">
                                  <w:pPr>
                                    <w:jc w:val="center"/>
                                  </w:pPr>
                                </w:p>
                                <w:p w:rsidR="008978BB" w:rsidRPr="00B845C8" w:rsidRDefault="008978BB" w:rsidP="006B54A9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color w:val="00B0F0"/>
                                      <w:sz w:val="32"/>
                                      <w:szCs w:val="32"/>
                                    </w:rPr>
                                  </w:pPr>
                                  <w:r w:rsidRPr="00B845C8">
                                    <w:rPr>
                                      <w:b/>
                                      <w:bCs/>
                                      <w:color w:val="00B0F0"/>
                                      <w:sz w:val="32"/>
                                      <w:szCs w:val="32"/>
                                    </w:rPr>
                                    <w:t>Savoir le parallélisme</w:t>
                                  </w:r>
                                </w:p>
                                <w:p w:rsidR="008978BB" w:rsidRDefault="008978BB" w:rsidP="006B54A9">
                                  <w:pPr>
                                    <w:jc w:val="center"/>
                                  </w:pPr>
                                  <w:r w:rsidRPr="00B845C8">
                                    <w:rPr>
                                      <w:b/>
                                      <w:bCs/>
                                      <w:color w:val="00B0F0"/>
                                      <w:sz w:val="32"/>
                                      <w:szCs w:val="32"/>
                                    </w:rPr>
                                    <w:t>D</w:t>
                                  </w:r>
                                  <w:r w:rsidRPr="00B845C8">
                                    <w:rPr>
                                      <w:rFonts w:cstheme="minorHAnsi"/>
                                      <w:b/>
                                      <w:bCs/>
                                      <w:color w:val="00B0F0"/>
                                      <w:sz w:val="32"/>
                                      <w:szCs w:val="32"/>
                                    </w:rPr>
                                    <w:t>'</w:t>
                                  </w:r>
                                  <w:r w:rsidRPr="00B845C8">
                                    <w:rPr>
                                      <w:b/>
                                      <w:bCs/>
                                      <w:color w:val="00B0F0"/>
                                      <w:sz w:val="32"/>
                                      <w:szCs w:val="32"/>
                                    </w:rPr>
                                    <w:t xml:space="preserve"> une droite à un plan</w:t>
                                  </w:r>
                                </w:p>
                              </w:tc>
                              <w:tc>
                                <w:tcPr>
                                  <w:tcW w:w="4111" w:type="dxa"/>
                                </w:tcPr>
                                <w:p w:rsidR="008978BB" w:rsidRDefault="008978BB"/>
                                <w:p w:rsidR="008978BB" w:rsidRDefault="008978BB" w:rsidP="002776C0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i/>
                                      <w:iCs/>
                                      <w:sz w:val="28"/>
                                      <w:szCs w:val="28"/>
                                      <w:u w:val="double"/>
                                    </w:rPr>
                                  </w:pPr>
                                  <w:r w:rsidRPr="00BF58A7">
                                    <w:rPr>
                                      <w:b/>
                                      <w:bCs/>
                                      <w:i/>
                                      <w:iCs/>
                                      <w:sz w:val="28"/>
                                      <w:szCs w:val="28"/>
                                      <w:highlight w:val="cyan"/>
                                      <w:u w:val="double"/>
                                    </w:rPr>
                                    <w:t>Activité 1 :</w:t>
                                  </w:r>
                                </w:p>
                                <w:p w:rsidR="008978BB" w:rsidRPr="002776C0" w:rsidRDefault="008978BB" w:rsidP="002776C0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i/>
                                      <w:iCs/>
                                      <w:sz w:val="28"/>
                                      <w:szCs w:val="28"/>
                                      <w:u w:val="double"/>
                                      <w:rtl/>
                                    </w:rPr>
                                  </w:pPr>
                                </w:p>
                                <w:p w:rsidR="008978BB" w:rsidRPr="000022ED" w:rsidRDefault="008978BB">
                                  <w:pPr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  <w:lang w:bidi="ar-MA"/>
                                    </w:rPr>
                                  </w:pPr>
                                  <w:r w:rsidRPr="000022ED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  <w:lang w:bidi="ar-MA"/>
                                    </w:rPr>
                                    <w:t xml:space="preserve">On considère un cube </w:t>
                                  </w:r>
                                  <w:r w:rsidRPr="006D7DB1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  <w:lang w:bidi="ar-MA"/>
                                    </w:rPr>
                                    <w:t>ABCDEFGH</w:t>
                                  </w:r>
                                  <w:r w:rsidRPr="000022ED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  <w:lang w:bidi="ar-MA"/>
                                    </w:rPr>
                                    <w:t xml:space="preserve"> </w:t>
                                  </w:r>
                                </w:p>
                                <w:p w:rsidR="008978BB" w:rsidRDefault="008978BB">
                                  <w:pPr>
                                    <w:rPr>
                                      <w:lang w:bidi="ar-MA"/>
                                    </w:rPr>
                                  </w:pPr>
                                </w:p>
                                <w:p w:rsidR="008978BB" w:rsidRDefault="008978BB">
                                  <w:pPr>
                                    <w:rPr>
                                      <w:lang w:bidi="ar-MA"/>
                                    </w:rPr>
                                  </w:pPr>
                                </w:p>
                                <w:p w:rsidR="008978BB" w:rsidRDefault="008978BB">
                                  <w:pPr>
                                    <w:rPr>
                                      <w:lang w:bidi="ar-MA"/>
                                    </w:rPr>
                                  </w:pPr>
                                </w:p>
                                <w:p w:rsidR="008978BB" w:rsidRDefault="008978BB">
                                  <w:pPr>
                                    <w:rPr>
                                      <w:lang w:bidi="ar-MA"/>
                                    </w:rPr>
                                  </w:pPr>
                                </w:p>
                                <w:p w:rsidR="008978BB" w:rsidRDefault="008978BB">
                                  <w:pPr>
                                    <w:rPr>
                                      <w:lang w:bidi="ar-MA"/>
                                    </w:rPr>
                                  </w:pPr>
                                </w:p>
                                <w:p w:rsidR="008978BB" w:rsidRDefault="008978BB">
                                  <w:pPr>
                                    <w:rPr>
                                      <w:lang w:bidi="ar-MA"/>
                                    </w:rPr>
                                  </w:pPr>
                                </w:p>
                                <w:p w:rsidR="008978BB" w:rsidRDefault="008978BB">
                                  <w:pPr>
                                    <w:rPr>
                                      <w:lang w:bidi="ar-MA"/>
                                    </w:rPr>
                                  </w:pPr>
                                </w:p>
                                <w:p w:rsidR="008978BB" w:rsidRDefault="008978BB">
                                  <w:pPr>
                                    <w:rPr>
                                      <w:lang w:bidi="ar-MA"/>
                                    </w:rPr>
                                  </w:pPr>
                                </w:p>
                                <w:p w:rsidR="008978BB" w:rsidRDefault="008978BB">
                                  <w:pPr>
                                    <w:rPr>
                                      <w:lang w:bidi="ar-MA"/>
                                    </w:rPr>
                                  </w:pPr>
                                </w:p>
                                <w:p w:rsidR="008978BB" w:rsidRDefault="008978BB">
                                  <w:pPr>
                                    <w:rPr>
                                      <w:lang w:bidi="ar-MA"/>
                                    </w:rPr>
                                  </w:pPr>
                                </w:p>
                                <w:p w:rsidR="008978BB" w:rsidRDefault="008978BB"/>
                                <w:p w:rsidR="008978BB" w:rsidRPr="000022ED" w:rsidRDefault="008978BB" w:rsidP="009E12A9">
                                  <w:pPr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</w:pPr>
                                  <w:r w:rsidRPr="000022ED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1/ a- que   tu peux  dire sur les deux droites </w:t>
                                  </w:r>
                                </w:p>
                                <w:p w:rsidR="008978BB" w:rsidRPr="000022ED" w:rsidRDefault="008978BB" w:rsidP="009E12A9">
                                  <w:pPr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</w:pPr>
                                  <w:r w:rsidRPr="006D7DB1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( AD )</w:t>
                                  </w:r>
                                  <w:r w:rsidRPr="000022ED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et </w:t>
                                  </w:r>
                                  <w:r w:rsidRPr="006D7DB1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( BC)</w:t>
                                  </w:r>
                                  <w:r w:rsidRPr="000022ED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> ?</w:t>
                                  </w:r>
                                </w:p>
                                <w:p w:rsidR="008978BB" w:rsidRPr="000022ED" w:rsidRDefault="008978BB" w:rsidP="00486E38">
                                  <w:pPr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</w:pPr>
                                  <w:r w:rsidRPr="000022ED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b-  que   tu peux  dire sur les deux droites </w:t>
                                  </w:r>
                                </w:p>
                                <w:p w:rsidR="008978BB" w:rsidRPr="000022ED" w:rsidRDefault="008978BB" w:rsidP="00486E38">
                                  <w:pPr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</w:pPr>
                                  <w:r w:rsidRPr="006D7DB1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( AD )</w:t>
                                  </w:r>
                                  <w:r w:rsidRPr="000022ED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et </w:t>
                                  </w:r>
                                  <w:r w:rsidRPr="006D7DB1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( FG)</w:t>
                                  </w:r>
                                  <w:r w:rsidRPr="000022ED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> ?</w:t>
                                  </w:r>
                                </w:p>
                                <w:p w:rsidR="008978BB" w:rsidRPr="000022ED" w:rsidRDefault="008978BB" w:rsidP="00486E38">
                                  <w:pPr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</w:pPr>
                                  <w:r w:rsidRPr="000022ED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2/ a- quel est le plan qui contient </w:t>
                                  </w:r>
                                </w:p>
                                <w:p w:rsidR="008978BB" w:rsidRPr="000022ED" w:rsidRDefault="008978BB" w:rsidP="00486E38">
                                  <w:pPr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</w:pPr>
                                  <w:r w:rsidRPr="000022ED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Les deux droites </w:t>
                                  </w:r>
                                  <w:r w:rsidRPr="006D7DB1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( BC)</w:t>
                                  </w:r>
                                  <w:r w:rsidRPr="000022ED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et </w:t>
                                  </w:r>
                                  <w:r w:rsidRPr="006D7DB1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(FG )</w:t>
                                  </w:r>
                                  <w:r w:rsidRPr="000022ED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> ?</w:t>
                                  </w:r>
                                </w:p>
                                <w:p w:rsidR="008978BB" w:rsidRPr="000022ED" w:rsidRDefault="008978BB" w:rsidP="00486E38">
                                  <w:pPr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</w:pPr>
                                  <w:r w:rsidRPr="000022ED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>b-que déduis –tu ?</w:t>
                                  </w:r>
                                </w:p>
                                <w:p w:rsidR="008978BB" w:rsidRDefault="008978BB" w:rsidP="009E12A9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</w:tc>
                              <w:tc>
                                <w:tcPr>
                                  <w:tcW w:w="6662" w:type="dxa"/>
                                </w:tcPr>
                                <w:p w:rsidR="008978BB" w:rsidRPr="00BD7318" w:rsidRDefault="008978BB">
                                  <w:pPr>
                                    <w:rPr>
                                      <w:b/>
                                      <w:bCs/>
                                      <w:color w:val="FF0000"/>
                                      <w:sz w:val="28"/>
                                      <w:szCs w:val="28"/>
                                    </w:rPr>
                                  </w:pPr>
                                </w:p>
                                <w:p w:rsidR="008978BB" w:rsidRDefault="008978BB">
                                  <w:pPr>
                                    <w:rPr>
                                      <w:b/>
                                      <w:bCs/>
                                      <w:color w:val="FF0000"/>
                                      <w:sz w:val="32"/>
                                      <w:szCs w:val="32"/>
                                    </w:rPr>
                                  </w:pPr>
                                  <w:r w:rsidRPr="00012A0D">
                                    <w:rPr>
                                      <w:b/>
                                      <w:bCs/>
                                      <w:color w:val="FF0000"/>
                                      <w:sz w:val="32"/>
                                      <w:szCs w:val="32"/>
                                    </w:rPr>
                                    <w:t>2 / le parallélisme  et   orthogonalité  dans</w:t>
                                  </w:r>
                                </w:p>
                                <w:p w:rsidR="008978BB" w:rsidRPr="00012A0D" w:rsidRDefault="008978BB">
                                  <w:pPr>
                                    <w:rPr>
                                      <w:b/>
                                      <w:bCs/>
                                      <w:color w:val="FF0000"/>
                                      <w:sz w:val="32"/>
                                      <w:szCs w:val="32"/>
                                    </w:rPr>
                                  </w:pPr>
                                  <w:r w:rsidRPr="00012A0D">
                                    <w:rPr>
                                      <w:b/>
                                      <w:bCs/>
                                      <w:color w:val="FF0000"/>
                                      <w:sz w:val="32"/>
                                      <w:szCs w:val="32"/>
                                    </w:rPr>
                                    <w:t xml:space="preserve">  l</w:t>
                                  </w:r>
                                  <w:r w:rsidRPr="00012A0D">
                                    <w:rPr>
                                      <w:rFonts w:cstheme="minorHAnsi"/>
                                      <w:b/>
                                      <w:bCs/>
                                      <w:color w:val="FF0000"/>
                                      <w:sz w:val="32"/>
                                      <w:szCs w:val="32"/>
                                    </w:rPr>
                                    <w:t>'</w:t>
                                  </w:r>
                                  <w:r w:rsidRPr="00012A0D">
                                    <w:rPr>
                                      <w:b/>
                                      <w:bCs/>
                                      <w:color w:val="FF0000"/>
                                      <w:sz w:val="32"/>
                                      <w:szCs w:val="32"/>
                                    </w:rPr>
                                    <w:t xml:space="preserve"> espace  </w:t>
                                  </w:r>
                                </w:p>
                                <w:p w:rsidR="008978BB" w:rsidRPr="00237D09" w:rsidRDefault="008978BB" w:rsidP="00413918">
                                  <w:pPr>
                                    <w:rPr>
                                      <w:b/>
                                      <w:bCs/>
                                      <w:color w:val="9BBB59" w:themeColor="accent3"/>
                                      <w:sz w:val="24"/>
                                      <w:szCs w:val="24"/>
                                    </w:rPr>
                                  </w:pPr>
                                  <w:r w:rsidRPr="00237D09">
                                    <w:rPr>
                                      <w:b/>
                                      <w:bCs/>
                                      <w:color w:val="9BBB59" w:themeColor="accent3"/>
                                      <w:sz w:val="24"/>
                                      <w:szCs w:val="24"/>
                                    </w:rPr>
                                    <w:t xml:space="preserve">a/parallélisme </w:t>
                                  </w:r>
                                  <w:r>
                                    <w:rPr>
                                      <w:b/>
                                      <w:bCs/>
                                      <w:color w:val="9BBB59" w:themeColor="accent3"/>
                                      <w:sz w:val="24"/>
                                      <w:szCs w:val="24"/>
                                    </w:rPr>
                                    <w:t xml:space="preserve"> d </w:t>
                                  </w:r>
                                  <w:r>
                                    <w:rPr>
                                      <w:rFonts w:cstheme="minorHAnsi"/>
                                      <w:b/>
                                      <w:bCs/>
                                      <w:color w:val="9BBB59" w:themeColor="accent3"/>
                                      <w:sz w:val="24"/>
                                      <w:szCs w:val="24"/>
                                    </w:rPr>
                                    <w:t>'</w:t>
                                  </w:r>
                                  <w:r>
                                    <w:rPr>
                                      <w:b/>
                                      <w:bCs/>
                                      <w:color w:val="9BBB59" w:themeColor="accent3"/>
                                      <w:sz w:val="24"/>
                                      <w:szCs w:val="24"/>
                                    </w:rPr>
                                    <w:t xml:space="preserve">une droite à un plan </w:t>
                                  </w:r>
                                  <w:r w:rsidRPr="00237D09">
                                    <w:rPr>
                                      <w:b/>
                                      <w:bCs/>
                                      <w:color w:val="9BBB59" w:themeColor="accent3"/>
                                      <w:sz w:val="24"/>
                                      <w:szCs w:val="24"/>
                                    </w:rPr>
                                    <w:t> :</w:t>
                                  </w:r>
                                </w:p>
                                <w:p w:rsidR="008978BB" w:rsidRDefault="008978BB" w:rsidP="00027B04">
                                  <w:pPr>
                                    <w:jc w:val="center"/>
                                  </w:pPr>
                                  <w:r w:rsidRPr="00027B04">
                                    <w:rPr>
                                      <w:b/>
                                      <w:bCs/>
                                      <w:color w:val="00B0F0"/>
                                      <w:sz w:val="32"/>
                                      <w:szCs w:val="32"/>
                                    </w:rPr>
                                    <w:t>Définition </w:t>
                                  </w:r>
                                  <w:r>
                                    <w:t>:</w:t>
                                  </w:r>
                                </w:p>
                                <w:p w:rsidR="008978BB" w:rsidRPr="00AE6C92" w:rsidRDefault="008978BB" w:rsidP="00F82F4E">
                                  <w:pPr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</w:pPr>
                                  <w:r w:rsidRPr="00AE6C92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>Une  droite</w:t>
                                  </w:r>
                                  <w:r w:rsidRPr="006E434D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( D )</w:t>
                                  </w:r>
                                  <w:r w:rsidRPr="00AE6C92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  est  parallèle à un  plan </w:t>
                                  </w:r>
                                  <w:r w:rsidRPr="006E434D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 xml:space="preserve">( P )  </w:t>
                                  </w:r>
                                  <w:r w:rsidR="00F82F4E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si </w:t>
                                  </w:r>
                                  <w:r w:rsidRPr="00AE6C92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 : </w:t>
                                  </w:r>
                                </w:p>
                                <w:p w:rsidR="008978BB" w:rsidRPr="00AE6C92" w:rsidRDefault="008978BB" w:rsidP="00854988">
                                  <w:pPr>
                                    <w:pStyle w:val="Paragraphedeliste"/>
                                    <w:numPr>
                                      <w:ilvl w:val="0"/>
                                      <w:numId w:val="5"/>
                                    </w:numPr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</w:pPr>
                                  <w:r w:rsidRPr="00AE6C92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La droite  </w:t>
                                  </w:r>
                                  <w:r w:rsidRPr="006E434D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( D )</w:t>
                                  </w:r>
                                  <w:r w:rsidRPr="00AE6C92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   est inclus dans  le plan </w:t>
                                  </w:r>
                                  <w:r w:rsidRPr="006E434D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( P )</w:t>
                                  </w:r>
                                  <w:r w:rsidRPr="00AE6C92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 .</w:t>
                                  </w:r>
                                </w:p>
                                <w:p w:rsidR="008978BB" w:rsidRPr="00AE6C92" w:rsidRDefault="008978BB" w:rsidP="001571E9">
                                  <w:pPr>
                                    <w:pStyle w:val="Paragraphedeliste"/>
                                    <w:numPr>
                                      <w:ilvl w:val="0"/>
                                      <w:numId w:val="5"/>
                                    </w:numPr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</w:pPr>
                                  <w:r w:rsidRPr="00AE6C92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 Il n' existe pas un point commun entre </w:t>
                                  </w:r>
                                  <w:r w:rsidRPr="006E434D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( P )</w:t>
                                  </w:r>
                                  <w:r w:rsidRPr="00AE6C92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   et </w:t>
                                  </w:r>
                                  <w:r w:rsidRPr="006E434D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( D )</w:t>
                                  </w:r>
                                  <w:r w:rsidRPr="00AE6C92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.</w:t>
                                  </w:r>
                                </w:p>
                                <w:p w:rsidR="008978BB" w:rsidRPr="00C86B04" w:rsidRDefault="008978BB" w:rsidP="00C86B04">
                                  <w:pPr>
                                    <w:jc w:val="center"/>
                                    <w:rPr>
                                      <w:color w:val="00B0F0"/>
                                      <w:sz w:val="32"/>
                                      <w:szCs w:val="32"/>
                                    </w:rPr>
                                  </w:pPr>
                                  <w:r w:rsidRPr="00C86B04">
                                    <w:rPr>
                                      <w:color w:val="00B0F0"/>
                                      <w:sz w:val="32"/>
                                      <w:szCs w:val="32"/>
                                    </w:rPr>
                                    <w:t>Propriété :</w:t>
                                  </w:r>
                                </w:p>
                                <w:p w:rsidR="008978BB" w:rsidRPr="00AE6C92" w:rsidRDefault="008978BB" w:rsidP="00C36419">
                                  <w:pPr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</w:pPr>
                                  <w:r w:rsidRPr="00AE6C92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>Une  droite</w:t>
                                  </w:r>
                                  <w:r w:rsidRPr="006E434D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( D )</w:t>
                                  </w:r>
                                  <w:r w:rsidRPr="00AE6C92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  est  parallèle à un  plan </w:t>
                                  </w:r>
                                  <w:r w:rsidRPr="006E434D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( P )</w:t>
                                  </w:r>
                                  <w:r w:rsidRPr="00AE6C92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 s il existe une droite </w:t>
                                  </w:r>
                                  <w:r w:rsidRPr="00DD7076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(</w:t>
                                  </w:r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theme="majorBidi"/>
                                        <w:sz w:val="24"/>
                                        <w:szCs w:val="24"/>
                                      </w:rPr>
                                      <m:t>∆</m:t>
                                    </m:r>
                                  </m:oMath>
                                  <w:r w:rsidRPr="00DD7076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 xml:space="preserve"> )</w:t>
                                  </w:r>
                                  <w:r w:rsidRPr="00AE6C92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</w:p>
                                <w:p w:rsidR="008978BB" w:rsidRPr="00AE6C92" w:rsidRDefault="008978BB" w:rsidP="00EE350B">
                                  <w:pPr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</w:pPr>
                                  <w:r w:rsidRPr="00AE6C92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Inclus dans </w:t>
                                  </w:r>
                                  <w:r w:rsidRPr="006E434D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(P )</w:t>
                                  </w:r>
                                  <w:r w:rsidRPr="00AE6C92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 tel que   </w:t>
                                  </w:r>
                                  <w:r w:rsidRPr="006E434D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(</w:t>
                                  </w:r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theme="majorBidi"/>
                                        <w:sz w:val="24"/>
                                        <w:szCs w:val="24"/>
                                      </w:rPr>
                                      <m:t>∆</m:t>
                                    </m:r>
                                  </m:oMath>
                                  <w:r w:rsidRPr="006E434D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 xml:space="preserve">  )  </w:t>
                                  </w:r>
                                  <w:r w:rsidRPr="00AE6C92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est  parallèle  à   </w:t>
                                  </w:r>
                                  <w:r w:rsidRPr="006E434D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( D )</w:t>
                                  </w:r>
                                  <w:r w:rsidRPr="00AE6C92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  </w:t>
                                  </w:r>
                                </w:p>
                                <w:p w:rsidR="008978BB" w:rsidRDefault="008978BB" w:rsidP="00EB3AE9">
                                  <w:pPr>
                                    <w:jc w:val="center"/>
                                  </w:pPr>
                                  <w:r w:rsidRPr="001507F4">
                                    <w:rPr>
                                      <w:color w:val="7030A0"/>
                                      <w:sz w:val="28"/>
                                      <w:szCs w:val="28"/>
                                      <w:u w:val="double"/>
                                    </w:rPr>
                                    <w:t>exemple :</w:t>
                                  </w:r>
                                </w:p>
                                <w:p w:rsidR="008978BB" w:rsidRDefault="008978BB" w:rsidP="00EA681B">
                                  <w:pPr>
                                    <w:bidi/>
                                    <w:jc w:val="right"/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  <w:lang w:bidi="ar-MA"/>
                                    </w:rPr>
                                  </w:pPr>
                                  <w:r w:rsidRPr="00527F1B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  <w:lang w:bidi="ar-MA"/>
                                    </w:rPr>
                                    <w:t xml:space="preserve">On considère le parallèpipide </w:t>
                                  </w:r>
                                  <w:r w:rsidRPr="00DD7076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  <w:lang w:bidi="ar-MA"/>
                                    </w:rPr>
                                    <w:t>ABCDEFGH</w:t>
                                  </w:r>
                                  <w:r w:rsidRPr="00527F1B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  <w:lang w:bidi="ar-MA"/>
                                    </w:rPr>
                                    <w:t xml:space="preserve">  :</w:t>
                                  </w:r>
                                </w:p>
                                <w:p w:rsidR="008978BB" w:rsidRDefault="008978BB" w:rsidP="005D28A3">
                                  <w:pPr>
                                    <w:bidi/>
                                    <w:jc w:val="right"/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  <w:lang w:bidi="ar-MA"/>
                                    </w:rPr>
                                  </w:pPr>
                                </w:p>
                                <w:p w:rsidR="008978BB" w:rsidRDefault="008978BB" w:rsidP="005D28A3">
                                  <w:pPr>
                                    <w:bidi/>
                                    <w:jc w:val="right"/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  <w:lang w:bidi="ar-MA"/>
                                    </w:rPr>
                                  </w:pPr>
                                </w:p>
                                <w:p w:rsidR="008978BB" w:rsidRPr="00527F1B" w:rsidRDefault="008978BB" w:rsidP="005D28A3">
                                  <w:pPr>
                                    <w:bidi/>
                                    <w:jc w:val="right"/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  <w:rtl/>
                                      <w:lang w:bidi="ar-MA"/>
                                    </w:rPr>
                                  </w:pPr>
                                  <w:r w:rsidRPr="00527F1B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  <w:lang w:bidi="ar-MA"/>
                                    </w:rPr>
                                    <w:t xml:space="preserve"> </w:t>
                                  </w:r>
                                  <w:r w:rsidRPr="00527F1B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  <w:rtl/>
                                      <w:lang w:bidi="ar-MA"/>
                                    </w:rPr>
                                    <w:t xml:space="preserve"> </w:t>
                                  </w:r>
                                </w:p>
                                <w:p w:rsidR="008978BB" w:rsidRDefault="008978BB" w:rsidP="00E0040F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lang w:bidi="ar-MA"/>
                                    </w:rPr>
                                  </w:pPr>
                                  <w:r>
                                    <w:rPr>
                                      <w:rFonts w:hint="cs"/>
                                      <w:sz w:val="28"/>
                                      <w:szCs w:val="28"/>
                                      <w:rtl/>
                                      <w:lang w:bidi="ar-MA"/>
                                    </w:rPr>
                                    <w:t xml:space="preserve">         </w:t>
                                  </w:r>
                                </w:p>
                                <w:p w:rsidR="008978BB" w:rsidRDefault="008978BB" w:rsidP="002D6041">
                                  <w:pPr>
                                    <w:bidi/>
                                    <w:rPr>
                                      <w:noProof/>
                                      <w:lang w:eastAsia="fr-FR"/>
                                    </w:rPr>
                                  </w:pPr>
                                </w:p>
                                <w:p w:rsidR="008978BB" w:rsidRDefault="008978BB" w:rsidP="005D28A3">
                                  <w:pPr>
                                    <w:bidi/>
                                    <w:rPr>
                                      <w:noProof/>
                                      <w:lang w:eastAsia="fr-FR"/>
                                    </w:rPr>
                                  </w:pPr>
                                </w:p>
                                <w:p w:rsidR="008978BB" w:rsidRDefault="008978BB" w:rsidP="005D28A3">
                                  <w:pPr>
                                    <w:bidi/>
                                    <w:rPr>
                                      <w:noProof/>
                                      <w:lang w:eastAsia="fr-FR"/>
                                    </w:rPr>
                                  </w:pPr>
                                </w:p>
                                <w:p w:rsidR="008978BB" w:rsidRDefault="008978BB" w:rsidP="005D28A3">
                                  <w:pPr>
                                    <w:bidi/>
                                    <w:rPr>
                                      <w:noProof/>
                                      <w:lang w:eastAsia="fr-FR"/>
                                    </w:rPr>
                                  </w:pPr>
                                </w:p>
                                <w:p w:rsidR="008978BB" w:rsidRDefault="008978BB" w:rsidP="005D28A3">
                                  <w:pPr>
                                    <w:bidi/>
                                    <w:rPr>
                                      <w:noProof/>
                                      <w:lang w:eastAsia="fr-FR"/>
                                    </w:rPr>
                                  </w:pPr>
                                </w:p>
                                <w:p w:rsidR="008978BB" w:rsidRDefault="008978BB" w:rsidP="005D28A3">
                                  <w:pPr>
                                    <w:bidi/>
                                    <w:rPr>
                                      <w:noProof/>
                                      <w:lang w:eastAsia="fr-FR"/>
                                    </w:rPr>
                                  </w:pPr>
                                </w:p>
                                <w:p w:rsidR="008978BB" w:rsidRDefault="008978BB" w:rsidP="005D28A3">
                                  <w:pPr>
                                    <w:bidi/>
                                    <w:rPr>
                                      <w:noProof/>
                                      <w:lang w:eastAsia="fr-FR"/>
                                    </w:rPr>
                                  </w:pPr>
                                </w:p>
                                <w:p w:rsidR="008978BB" w:rsidRDefault="008978BB" w:rsidP="005D28A3">
                                  <w:pPr>
                                    <w:bidi/>
                                    <w:rPr>
                                      <w:noProof/>
                                      <w:lang w:eastAsia="fr-FR"/>
                                    </w:rPr>
                                  </w:pPr>
                                </w:p>
                                <w:p w:rsidR="008978BB" w:rsidRDefault="008978BB" w:rsidP="005D28A3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lang w:bidi="ar-MA"/>
                                    </w:rPr>
                                  </w:pPr>
                                </w:p>
                                <w:p w:rsidR="008978BB" w:rsidRDefault="008978BB" w:rsidP="002D604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  <w:lang w:bidi="ar-MA"/>
                                    </w:rPr>
                                  </w:pPr>
                                  <w:r>
                                    <w:rPr>
                                      <w:rFonts w:hint="cs"/>
                                      <w:sz w:val="28"/>
                                      <w:szCs w:val="28"/>
                                      <w:rtl/>
                                      <w:lang w:bidi="ar-MA"/>
                                    </w:rPr>
                                    <w:t xml:space="preserve">                        </w:t>
                                  </w:r>
                                </w:p>
                                <w:p w:rsidR="008978BB" w:rsidRPr="00527F1B" w:rsidRDefault="008978BB" w:rsidP="00845399">
                                  <w:pPr>
                                    <w:bidi/>
                                    <w:spacing w:line="360" w:lineRule="auto"/>
                                    <w:jc w:val="center"/>
                                    <w:rPr>
                                      <w:rFonts w:asciiTheme="majorBidi" w:hAnsiTheme="majorBidi" w:cstheme="majorBidi"/>
                                      <w:color w:val="000000" w:themeColor="text1"/>
                                      <w:sz w:val="24"/>
                                      <w:szCs w:val="24"/>
                                      <w:rtl/>
                                    </w:rPr>
                                  </w:pPr>
                                  <w:r w:rsidRPr="00527F1B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  <w:lang w:bidi="ar-MA"/>
                                    </w:rPr>
                                    <w:t xml:space="preserve">On  a  </w:t>
                                  </w:r>
                                  <w:r w:rsidRPr="006D7DB1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  <w:lang w:bidi="ar-MA"/>
                                    </w:rPr>
                                    <w:t>(AE )</w:t>
                                  </w:r>
                                  <w:r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  <w:lang w:bidi="ar-MA"/>
                                    </w:rPr>
                                    <w:t xml:space="preserve"> </w:t>
                                  </w:r>
                                  <w:r w:rsidRPr="006D7DB1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  <w:lang w:bidi="ar-MA"/>
                                    </w:rPr>
                                    <w:t>//</w:t>
                                  </w:r>
                                  <w:r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  <w:lang w:bidi="ar-MA"/>
                                    </w:rPr>
                                    <w:t xml:space="preserve">  </w:t>
                                  </w:r>
                                  <w:r w:rsidRPr="006D7DB1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  <w:lang w:bidi="ar-MA"/>
                                    </w:rPr>
                                    <w:t>(BF)</w:t>
                                  </w:r>
                                </w:p>
                                <w:p w:rsidR="008978BB" w:rsidRPr="00527F1B" w:rsidRDefault="008978BB" w:rsidP="00951A01">
                                  <w:pPr>
                                    <w:bidi/>
                                    <w:spacing w:line="360" w:lineRule="auto"/>
                                    <w:jc w:val="center"/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  <w:rtl/>
                                      <w:lang w:bidi="ar-MA"/>
                                    </w:rPr>
                                  </w:pPr>
                                  <w:r>
                                    <w:rPr>
                                      <w:rFonts w:asciiTheme="majorBidi" w:hAnsiTheme="majorBidi" w:cstheme="majorBidi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>e</w:t>
                                  </w:r>
                                  <w:r w:rsidRPr="00527F1B">
                                    <w:rPr>
                                      <w:rFonts w:asciiTheme="majorBidi" w:hAnsiTheme="majorBidi" w:cstheme="majorBidi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>t</w:t>
                                  </w:r>
                                  <w:r>
                                    <w:rPr>
                                      <w:rFonts w:asciiTheme="majorBidi" w:hAnsiTheme="majorBidi" w:cstheme="majorBidi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 xml:space="preserve">  </w:t>
                                  </w:r>
                                  <w:r w:rsidRPr="00527F1B">
                                    <w:rPr>
                                      <w:rFonts w:asciiTheme="majorBidi" w:hAnsiTheme="majorBidi" w:cstheme="majorBidi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6D7DB1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 xml:space="preserve">(BF )   </w:t>
                                  </w:r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Cambria Math" w:hint="cs"/>
                                        <w:color w:val="000000" w:themeColor="text1"/>
                                        <w:sz w:val="24"/>
                                        <w:szCs w:val="24"/>
                                        <w:rtl/>
                                      </w:rPr>
                                      <m:t>∁</m:t>
                                    </m:r>
                                  </m:oMath>
                                  <w:r w:rsidRPr="006D7DB1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 xml:space="preserve">   ( BFG)</w:t>
                                  </w:r>
                                </w:p>
                                <w:p w:rsidR="008978BB" w:rsidRPr="00527F1B" w:rsidRDefault="008978BB" w:rsidP="00791366">
                                  <w:pPr>
                                    <w:bidi/>
                                    <w:spacing w:line="360" w:lineRule="auto"/>
                                    <w:jc w:val="center"/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  <w:lang w:bidi="ar-MA"/>
                                    </w:rPr>
                                  </w:pPr>
                                  <w:r w:rsidRPr="00527F1B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  <w:lang w:bidi="ar-MA"/>
                                    </w:rPr>
                                    <w:t xml:space="preserve">donc     </w:t>
                                  </w:r>
                                  <w:r w:rsidRPr="00B6520A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  <w:highlight w:val="yellow"/>
                                      <w:lang w:bidi="ar-MA"/>
                                    </w:rPr>
                                    <w:t>(AE )   //  (BFG)</w:t>
                                  </w:r>
                                  <w:r w:rsidRPr="006D7DB1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  <w:lang w:bidi="ar-MA"/>
                                    </w:rPr>
                                    <w:t xml:space="preserve">  </w:t>
                                  </w:r>
                                </w:p>
                                <w:p w:rsidR="008978BB" w:rsidRDefault="008978BB" w:rsidP="00791366">
                                  <w:pPr>
                                    <w:bidi/>
                                    <w:spacing w:line="360" w:lineRule="auto"/>
                                    <w:jc w:val="center"/>
                                    <w:rPr>
                                      <w:sz w:val="28"/>
                                      <w:szCs w:val="28"/>
                                      <w:rtl/>
                                      <w:lang w:bidi="ar-MA"/>
                                    </w:rPr>
                                  </w:pPr>
                                </w:p>
                                <w:p w:rsidR="008978BB" w:rsidRDefault="008978BB">
                                  <w:pPr>
                                    <w:rPr>
                                      <w:lang w:bidi="ar-MA"/>
                                    </w:rPr>
                                  </w:pPr>
                                </w:p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</w:tc>
                              <w:tc>
                                <w:tcPr>
                                  <w:tcW w:w="3686" w:type="dxa"/>
                                  <w:vAlign w:val="center"/>
                                </w:tcPr>
                                <w:p w:rsidR="008978BB" w:rsidRPr="00DE20E4" w:rsidRDefault="008978BB" w:rsidP="00234E03">
                                  <w:pPr>
                                    <w:jc w:val="center"/>
                                    <w:rPr>
                                      <w:rFonts w:ascii="Algerian" w:hAnsi="Algerian"/>
                                      <w:sz w:val="28"/>
                                      <w:szCs w:val="28"/>
                                      <w:lang w:bidi="ar-MA"/>
                                    </w:rPr>
                                  </w:pPr>
                                  <w:r w:rsidRPr="00DE20E4">
                                    <w:rPr>
                                      <w:rFonts w:ascii="Algerian" w:hAnsi="Algerian"/>
                                      <w:color w:val="FF0000"/>
                                      <w:sz w:val="32"/>
                                      <w:szCs w:val="32"/>
                                      <w:lang w:bidi="ar-MA"/>
                                    </w:rPr>
                                    <w:t xml:space="preserve">Application    </w:t>
                                  </w:r>
                                  <w:r w:rsidRPr="00DE20E4">
                                    <w:rPr>
                                      <w:rFonts w:ascii="Algerian" w:hAnsi="Algerian"/>
                                      <w:color w:val="FF0000"/>
                                      <w:sz w:val="32"/>
                                      <w:szCs w:val="32"/>
                                      <w:rtl/>
                                      <w:lang w:bidi="ar-MA"/>
                                    </w:rPr>
                                    <w:t xml:space="preserve">   1</w:t>
                                  </w:r>
                                  <w:r w:rsidRPr="00DE20E4">
                                    <w:rPr>
                                      <w:rFonts w:ascii="Algerian" w:hAnsi="Algerian"/>
                                      <w:color w:val="FF0000"/>
                                      <w:sz w:val="32"/>
                                      <w:szCs w:val="32"/>
                                      <w:lang w:bidi="ar-MA"/>
                                    </w:rPr>
                                    <w:t> :</w:t>
                                  </w:r>
                                </w:p>
                                <w:p w:rsidR="008978BB" w:rsidRPr="00234E03" w:rsidRDefault="008978BB" w:rsidP="00234E03">
                                  <w:pPr>
                                    <w:jc w:val="center"/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  <w:lang w:bidi="ar-MA"/>
                                    </w:rPr>
                                  </w:pPr>
                                  <w:r w:rsidRPr="00DD7076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  <w:lang w:bidi="ar-MA"/>
                                    </w:rPr>
                                    <w:t>ABCDEFGH</w:t>
                                  </w:r>
                                  <w:r w:rsidRPr="00234E03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  <w:lang w:bidi="ar-MA"/>
                                    </w:rPr>
                                    <w:t xml:space="preserve">  un cube</w:t>
                                  </w:r>
                                </w:p>
                                <w:p w:rsidR="008978BB" w:rsidRPr="00234E03" w:rsidRDefault="008978BB" w:rsidP="00234E03">
                                  <w:pPr>
                                    <w:jc w:val="center"/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  <w:lang w:bidi="ar-MA"/>
                                    </w:rPr>
                                  </w:pPr>
                                  <w:r w:rsidRPr="00234E03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  <w:lang w:bidi="ar-MA"/>
                                    </w:rPr>
                                    <w:t xml:space="preserve">1 / montre que la droite  </w:t>
                                  </w:r>
                                  <w:r w:rsidRPr="00DD7076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  <w:lang w:bidi="ar-MA"/>
                                    </w:rPr>
                                    <w:t>( CD  )</w:t>
                                  </w:r>
                                  <w:r w:rsidRPr="00234E03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  <w:lang w:bidi="ar-MA"/>
                                    </w:rPr>
                                    <w:t xml:space="preserve"> est</w:t>
                                  </w:r>
                                </w:p>
                                <w:p w:rsidR="008978BB" w:rsidRPr="00234E03" w:rsidRDefault="008978BB" w:rsidP="00234E03">
                                  <w:pPr>
                                    <w:jc w:val="center"/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  <w:lang w:bidi="ar-MA"/>
                                    </w:rPr>
                                  </w:pPr>
                                  <w:r w:rsidRPr="00234E03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  <w:lang w:bidi="ar-MA"/>
                                    </w:rPr>
                                    <w:t xml:space="preserve">Parallèle à </w:t>
                                  </w:r>
                                  <w:r w:rsidRPr="00DD7076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  <w:lang w:bidi="ar-MA"/>
                                    </w:rPr>
                                    <w:t>(  ABE   )</w:t>
                                  </w:r>
                                </w:p>
                                <w:p w:rsidR="008978BB" w:rsidRDefault="008978BB" w:rsidP="00234E03">
                                  <w:pPr>
                                    <w:jc w:val="center"/>
                                    <w:rPr>
                                      <w:lang w:bidi="ar-MA"/>
                                    </w:rPr>
                                  </w:pPr>
                                  <w:r w:rsidRPr="00234E03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  <w:lang w:bidi="ar-MA"/>
                                    </w:rPr>
                                    <w:t xml:space="preserve">2 / détermine une autre droite parallèle strictement  à  </w:t>
                                  </w:r>
                                  <w:r w:rsidRPr="00DD7076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  <w:lang w:bidi="ar-MA"/>
                                    </w:rPr>
                                    <w:t>( CD  )</w:t>
                                  </w:r>
                                </w:p>
                              </w:tc>
                            </w:tr>
                          </w:tbl>
                          <w:p w:rsidR="008978BB" w:rsidRDefault="008978BB" w:rsidP="00CD724D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Zone de texte 3" o:spid="_x0000_s1028" type="#_x0000_t202" style="position:absolute;margin-left:-70.1pt;margin-top:10.15pt;width:834pt;height:558.7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" fillcolor="white [3201]" stroked="f" strokeweight=".5pt">
                <v:textbox>
                  <w:txbxContent>
                    <w:tbl>
                      <w:tblPr>
                        <w:tblStyle w:val="Grilledutableau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1951"/>
                        <w:gridCol w:w="4111"/>
                        <w:gridCol w:w="6662"/>
                        <w:gridCol w:w="3686"/>
                      </w:tblGrid>
                      <w:tr w:rsidR="008978BB" w:rsidRPr="00CD724D" w:rsidTr="00C22498">
                        <w:tc>
                          <w:tcPr>
                            <w:tcW w:w="1951" w:type="dxa"/>
                          </w:tcPr>
                          <w:p w:rsidR="008978BB" w:rsidRPr="00CD724D" w:rsidRDefault="008978BB" w:rsidP="00EA7E9C">
                            <w:pPr>
                              <w:jc w:val="center"/>
                              <w:rPr>
                                <w:b/>
                                <w:bCs/>
                                <w:color w:val="FF0000"/>
                                <w:sz w:val="36"/>
                                <w:szCs w:val="36"/>
                                <w:highlight w:val="yellow"/>
                              </w:rPr>
                            </w:pPr>
                            <w:r w:rsidRPr="00CD724D">
                              <w:rPr>
                                <w:b/>
                                <w:bCs/>
                                <w:color w:val="FF0000"/>
                                <w:sz w:val="36"/>
                                <w:szCs w:val="36"/>
                                <w:highlight w:val="yellow"/>
                              </w:rPr>
                              <w:t>Les    objectifs</w:t>
                            </w:r>
                          </w:p>
                        </w:tc>
                        <w:tc>
                          <w:tcPr>
                            <w:tcW w:w="4111" w:type="dxa"/>
                            <w:vAlign w:val="center"/>
                          </w:tcPr>
                          <w:p w:rsidR="008978BB" w:rsidRPr="00CD724D" w:rsidRDefault="008978BB" w:rsidP="0038017E">
                            <w:pPr>
                              <w:jc w:val="center"/>
                              <w:rPr>
                                <w:b/>
                                <w:bCs/>
                                <w:color w:val="FF0000"/>
                                <w:sz w:val="36"/>
                                <w:szCs w:val="36"/>
                                <w:highlight w:val="yellow"/>
                              </w:rPr>
                            </w:pPr>
                            <w:r w:rsidRPr="00CD724D">
                              <w:rPr>
                                <w:b/>
                                <w:bCs/>
                                <w:color w:val="FF0000"/>
                                <w:sz w:val="36"/>
                                <w:szCs w:val="36"/>
                                <w:highlight w:val="yellow"/>
                              </w:rPr>
                              <w:t>Les    activités</w:t>
                            </w:r>
                          </w:p>
                        </w:tc>
                        <w:tc>
                          <w:tcPr>
                            <w:tcW w:w="6662" w:type="dxa"/>
                            <w:vAlign w:val="center"/>
                          </w:tcPr>
                          <w:p w:rsidR="008978BB" w:rsidRPr="00CD724D" w:rsidRDefault="008978BB" w:rsidP="0038017E">
                            <w:pPr>
                              <w:jc w:val="center"/>
                              <w:rPr>
                                <w:b/>
                                <w:bCs/>
                                <w:color w:val="FF0000"/>
                                <w:sz w:val="36"/>
                                <w:szCs w:val="36"/>
                                <w:highlight w:val="yellow"/>
                              </w:rPr>
                            </w:pPr>
                            <w:r w:rsidRPr="00CD724D">
                              <w:rPr>
                                <w:b/>
                                <w:bCs/>
                                <w:color w:val="FF0000"/>
                                <w:sz w:val="36"/>
                                <w:szCs w:val="36"/>
                                <w:highlight w:val="yellow"/>
                              </w:rPr>
                              <w:t>Le     contenu     du     cours</w:t>
                            </w:r>
                          </w:p>
                        </w:tc>
                        <w:tc>
                          <w:tcPr>
                            <w:tcW w:w="3686" w:type="dxa"/>
                            <w:vAlign w:val="center"/>
                          </w:tcPr>
                          <w:p w:rsidR="008978BB" w:rsidRPr="00CD724D" w:rsidRDefault="008978BB" w:rsidP="0038017E">
                            <w:pPr>
                              <w:jc w:val="center"/>
                              <w:rPr>
                                <w:b/>
                                <w:bCs/>
                                <w:color w:val="FF0000"/>
                                <w:sz w:val="36"/>
                                <w:szCs w:val="36"/>
                                <w:highlight w:val="yellow"/>
                              </w:rPr>
                            </w:pPr>
                            <w:r w:rsidRPr="00CD724D">
                              <w:rPr>
                                <w:b/>
                                <w:bCs/>
                                <w:color w:val="FF0000"/>
                                <w:sz w:val="36"/>
                                <w:szCs w:val="36"/>
                                <w:highlight w:val="yellow"/>
                              </w:rPr>
                              <w:t>Les    applications</w:t>
                            </w:r>
                          </w:p>
                        </w:tc>
                      </w:tr>
                      <w:tr w:rsidR="008978BB" w:rsidTr="00234E03">
                        <w:tc>
                          <w:tcPr>
                            <w:tcW w:w="1951" w:type="dxa"/>
                            <w:vAlign w:val="center"/>
                          </w:tcPr>
                          <w:p w:rsidR="008978BB" w:rsidRDefault="008978BB" w:rsidP="006B54A9">
                            <w:pPr>
                              <w:jc w:val="center"/>
                            </w:pPr>
                          </w:p>
                          <w:p w:rsidR="008978BB" w:rsidRDefault="008978BB" w:rsidP="006B54A9">
                            <w:pPr>
                              <w:jc w:val="center"/>
                            </w:pPr>
                          </w:p>
                          <w:p w:rsidR="008978BB" w:rsidRDefault="008978BB" w:rsidP="006B54A9">
                            <w:pPr>
                              <w:jc w:val="center"/>
                            </w:pPr>
                          </w:p>
                          <w:p w:rsidR="008978BB" w:rsidRDefault="008978BB" w:rsidP="006B54A9">
                            <w:pPr>
                              <w:jc w:val="center"/>
                            </w:pPr>
                          </w:p>
                          <w:p w:rsidR="008978BB" w:rsidRPr="00B845C8" w:rsidRDefault="008978BB" w:rsidP="006B54A9">
                            <w:pPr>
                              <w:jc w:val="center"/>
                              <w:rPr>
                                <w:b/>
                                <w:bCs/>
                                <w:color w:val="00B0F0"/>
                                <w:sz w:val="32"/>
                                <w:szCs w:val="32"/>
                              </w:rPr>
                            </w:pPr>
                            <w:r w:rsidRPr="00B845C8">
                              <w:rPr>
                                <w:b/>
                                <w:bCs/>
                                <w:color w:val="00B0F0"/>
                                <w:sz w:val="32"/>
                                <w:szCs w:val="32"/>
                              </w:rPr>
                              <w:t>Savoir le parallélisme</w:t>
                            </w:r>
                          </w:p>
                          <w:p w:rsidR="008978BB" w:rsidRDefault="008978BB" w:rsidP="006B54A9">
                            <w:pPr>
                              <w:jc w:val="center"/>
                            </w:pPr>
                            <w:r w:rsidRPr="00B845C8">
                              <w:rPr>
                                <w:b/>
                                <w:bCs/>
                                <w:color w:val="00B0F0"/>
                                <w:sz w:val="32"/>
                                <w:szCs w:val="32"/>
                              </w:rPr>
                              <w:t>D</w:t>
                            </w:r>
                            <w:r w:rsidRPr="00B845C8">
                              <w:rPr>
                                <w:rFonts w:cstheme="minorHAnsi"/>
                                <w:b/>
                                <w:bCs/>
                                <w:color w:val="00B0F0"/>
                                <w:sz w:val="32"/>
                                <w:szCs w:val="32"/>
                              </w:rPr>
                              <w:t>'</w:t>
                            </w:r>
                            <w:r w:rsidRPr="00B845C8">
                              <w:rPr>
                                <w:b/>
                                <w:bCs/>
                                <w:color w:val="00B0F0"/>
                                <w:sz w:val="32"/>
                                <w:szCs w:val="32"/>
                              </w:rPr>
                              <w:t xml:space="preserve"> une droite à un plan</w:t>
                            </w:r>
                          </w:p>
                        </w:tc>
                        <w:tc>
                          <w:tcPr>
                            <w:tcW w:w="4111" w:type="dxa"/>
                          </w:tcPr>
                          <w:p w:rsidR="008978BB" w:rsidRDefault="008978BB"/>
                          <w:p w:rsidR="008978BB" w:rsidRDefault="008978BB" w:rsidP="002776C0">
                            <w:pPr>
                              <w:jc w:val="center"/>
                              <w:rPr>
                                <w:b/>
                                <w:bCs/>
                                <w:i/>
                                <w:iCs/>
                                <w:sz w:val="28"/>
                                <w:szCs w:val="28"/>
                                <w:u w:val="double"/>
                              </w:rPr>
                            </w:pPr>
                            <w:r w:rsidRPr="00BF58A7">
                              <w:rPr>
                                <w:b/>
                                <w:bCs/>
                                <w:i/>
                                <w:iCs/>
                                <w:sz w:val="28"/>
                                <w:szCs w:val="28"/>
                                <w:highlight w:val="cyan"/>
                                <w:u w:val="double"/>
                              </w:rPr>
                              <w:t>Activité 1 :</w:t>
                            </w:r>
                          </w:p>
                          <w:p w:rsidR="008978BB" w:rsidRPr="002776C0" w:rsidRDefault="008978BB" w:rsidP="002776C0">
                            <w:pPr>
                              <w:jc w:val="center"/>
                              <w:rPr>
                                <w:b/>
                                <w:bCs/>
                                <w:i/>
                                <w:iCs/>
                                <w:sz w:val="28"/>
                                <w:szCs w:val="28"/>
                                <w:u w:val="double"/>
                                <w:rtl/>
                              </w:rPr>
                            </w:pPr>
                          </w:p>
                          <w:p w:rsidR="008978BB" w:rsidRPr="000022ED" w:rsidRDefault="008978BB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ar-MA"/>
                              </w:rPr>
                            </w:pPr>
                            <w:r w:rsidRPr="000022ED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ar-MA"/>
                              </w:rPr>
                              <w:t xml:space="preserve">On considère un cube </w:t>
                            </w:r>
                            <w:r w:rsidRPr="006D7DB1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  <w:lang w:bidi="ar-MA"/>
                              </w:rPr>
                              <w:t>ABCDEFGH</w:t>
                            </w:r>
                            <w:r w:rsidRPr="000022ED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ar-MA"/>
                              </w:rPr>
                              <w:t xml:space="preserve"> </w:t>
                            </w:r>
                          </w:p>
                          <w:p w:rsidR="008978BB" w:rsidRDefault="008978BB">
                            <w:pPr>
                              <w:rPr>
                                <w:lang w:bidi="ar-MA"/>
                              </w:rPr>
                            </w:pPr>
                          </w:p>
                          <w:p w:rsidR="008978BB" w:rsidRDefault="008978BB">
                            <w:pPr>
                              <w:rPr>
                                <w:lang w:bidi="ar-MA"/>
                              </w:rPr>
                            </w:pPr>
                          </w:p>
                          <w:p w:rsidR="008978BB" w:rsidRDefault="008978BB">
                            <w:pPr>
                              <w:rPr>
                                <w:lang w:bidi="ar-MA"/>
                              </w:rPr>
                            </w:pPr>
                          </w:p>
                          <w:p w:rsidR="008978BB" w:rsidRDefault="008978BB">
                            <w:pPr>
                              <w:rPr>
                                <w:lang w:bidi="ar-MA"/>
                              </w:rPr>
                            </w:pPr>
                          </w:p>
                          <w:p w:rsidR="008978BB" w:rsidRDefault="008978BB">
                            <w:pPr>
                              <w:rPr>
                                <w:lang w:bidi="ar-MA"/>
                              </w:rPr>
                            </w:pPr>
                          </w:p>
                          <w:p w:rsidR="008978BB" w:rsidRDefault="008978BB">
                            <w:pPr>
                              <w:rPr>
                                <w:lang w:bidi="ar-MA"/>
                              </w:rPr>
                            </w:pPr>
                          </w:p>
                          <w:p w:rsidR="008978BB" w:rsidRDefault="008978BB">
                            <w:pPr>
                              <w:rPr>
                                <w:lang w:bidi="ar-MA"/>
                              </w:rPr>
                            </w:pPr>
                          </w:p>
                          <w:p w:rsidR="008978BB" w:rsidRDefault="008978BB">
                            <w:pPr>
                              <w:rPr>
                                <w:lang w:bidi="ar-MA"/>
                              </w:rPr>
                            </w:pPr>
                          </w:p>
                          <w:p w:rsidR="008978BB" w:rsidRDefault="008978BB">
                            <w:pPr>
                              <w:rPr>
                                <w:lang w:bidi="ar-MA"/>
                              </w:rPr>
                            </w:pPr>
                          </w:p>
                          <w:p w:rsidR="008978BB" w:rsidRDefault="008978BB">
                            <w:pPr>
                              <w:rPr>
                                <w:lang w:bidi="ar-MA"/>
                              </w:rPr>
                            </w:pPr>
                          </w:p>
                          <w:p w:rsidR="008978BB" w:rsidRDefault="008978BB"/>
                          <w:p w:rsidR="008978BB" w:rsidRPr="000022ED" w:rsidRDefault="008978BB" w:rsidP="009E12A9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0022ED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1/ a- que   tu peux  dire sur les deux droites </w:t>
                            </w:r>
                          </w:p>
                          <w:p w:rsidR="008978BB" w:rsidRPr="000022ED" w:rsidRDefault="008978BB" w:rsidP="009E12A9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6D7DB1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>( AD )</w:t>
                            </w:r>
                            <w:r w:rsidRPr="000022ED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et </w:t>
                            </w:r>
                            <w:r w:rsidRPr="006D7DB1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>( BC)</w:t>
                            </w:r>
                            <w:r w:rsidRPr="000022ED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 ?</w:t>
                            </w:r>
                          </w:p>
                          <w:p w:rsidR="008978BB" w:rsidRPr="000022ED" w:rsidRDefault="008978BB" w:rsidP="00486E38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0022ED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b-  que   tu peux  dire sur les deux droites </w:t>
                            </w:r>
                          </w:p>
                          <w:p w:rsidR="008978BB" w:rsidRPr="000022ED" w:rsidRDefault="008978BB" w:rsidP="00486E38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6D7DB1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>( AD )</w:t>
                            </w:r>
                            <w:r w:rsidRPr="000022ED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et </w:t>
                            </w:r>
                            <w:r w:rsidRPr="006D7DB1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>( FG)</w:t>
                            </w:r>
                            <w:r w:rsidRPr="000022ED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 ?</w:t>
                            </w:r>
                          </w:p>
                          <w:p w:rsidR="008978BB" w:rsidRPr="000022ED" w:rsidRDefault="008978BB" w:rsidP="00486E38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0022ED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2/ a- quel est le plan qui contient </w:t>
                            </w:r>
                          </w:p>
                          <w:p w:rsidR="008978BB" w:rsidRPr="000022ED" w:rsidRDefault="008978BB" w:rsidP="00486E38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0022ED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Les deux droites </w:t>
                            </w:r>
                            <w:r w:rsidRPr="006D7DB1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>( BC)</w:t>
                            </w:r>
                            <w:r w:rsidRPr="000022ED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et </w:t>
                            </w:r>
                            <w:r w:rsidRPr="006D7DB1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>(FG )</w:t>
                            </w:r>
                            <w:r w:rsidRPr="000022ED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 ?</w:t>
                            </w:r>
                          </w:p>
                          <w:p w:rsidR="008978BB" w:rsidRPr="000022ED" w:rsidRDefault="008978BB" w:rsidP="00486E38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0022ED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b-que déduis –tu ?</w:t>
                            </w:r>
                          </w:p>
                          <w:p w:rsidR="008978BB" w:rsidRDefault="008978BB" w:rsidP="009E12A9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</w:tc>
                        <w:tc>
                          <w:tcPr>
                            <w:tcW w:w="6662" w:type="dxa"/>
                          </w:tcPr>
                          <w:p w:rsidR="008978BB" w:rsidRPr="00BD7318" w:rsidRDefault="008978BB">
                            <w:pPr>
                              <w:rPr>
                                <w:b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</w:p>
                          <w:p w:rsidR="008978BB" w:rsidRDefault="008978BB">
                            <w:pPr>
                              <w:rPr>
                                <w:b/>
                                <w:bCs/>
                                <w:color w:val="FF0000"/>
                                <w:sz w:val="32"/>
                                <w:szCs w:val="32"/>
                              </w:rPr>
                            </w:pPr>
                            <w:r w:rsidRPr="00012A0D">
                              <w:rPr>
                                <w:b/>
                                <w:bCs/>
                                <w:color w:val="FF0000"/>
                                <w:sz w:val="32"/>
                                <w:szCs w:val="32"/>
                              </w:rPr>
                              <w:t>2 / le parallélisme  et   orthogonalité  dans</w:t>
                            </w:r>
                          </w:p>
                          <w:p w:rsidR="008978BB" w:rsidRPr="00012A0D" w:rsidRDefault="008978BB">
                            <w:pPr>
                              <w:rPr>
                                <w:b/>
                                <w:bCs/>
                                <w:color w:val="FF0000"/>
                                <w:sz w:val="32"/>
                                <w:szCs w:val="32"/>
                              </w:rPr>
                            </w:pPr>
                            <w:r w:rsidRPr="00012A0D">
                              <w:rPr>
                                <w:b/>
                                <w:bCs/>
                                <w:color w:val="FF0000"/>
                                <w:sz w:val="32"/>
                                <w:szCs w:val="32"/>
                              </w:rPr>
                              <w:t xml:space="preserve">  l</w:t>
                            </w:r>
                            <w:r w:rsidRPr="00012A0D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32"/>
                                <w:szCs w:val="32"/>
                              </w:rPr>
                              <w:t>'</w:t>
                            </w:r>
                            <w:r w:rsidRPr="00012A0D">
                              <w:rPr>
                                <w:b/>
                                <w:bCs/>
                                <w:color w:val="FF0000"/>
                                <w:sz w:val="32"/>
                                <w:szCs w:val="32"/>
                              </w:rPr>
                              <w:t xml:space="preserve"> espace  </w:t>
                            </w:r>
                          </w:p>
                          <w:p w:rsidR="008978BB" w:rsidRPr="00237D09" w:rsidRDefault="008978BB" w:rsidP="00413918">
                            <w:pPr>
                              <w:rPr>
                                <w:b/>
                                <w:bCs/>
                                <w:color w:val="9BBB59" w:themeColor="accent3"/>
                                <w:sz w:val="24"/>
                                <w:szCs w:val="24"/>
                              </w:rPr>
                            </w:pPr>
                            <w:r w:rsidRPr="00237D09">
                              <w:rPr>
                                <w:b/>
                                <w:bCs/>
                                <w:color w:val="9BBB59" w:themeColor="accent3"/>
                                <w:sz w:val="24"/>
                                <w:szCs w:val="24"/>
                              </w:rPr>
                              <w:t xml:space="preserve">a/parallélisme </w:t>
                            </w:r>
                            <w:r>
                              <w:rPr>
                                <w:b/>
                                <w:bCs/>
                                <w:color w:val="9BBB59" w:themeColor="accent3"/>
                                <w:sz w:val="24"/>
                                <w:szCs w:val="24"/>
                              </w:rPr>
                              <w:t xml:space="preserve"> d </w:t>
                            </w:r>
                            <w:r>
                              <w:rPr>
                                <w:rFonts w:cstheme="minorHAnsi"/>
                                <w:b/>
                                <w:bCs/>
                                <w:color w:val="9BBB59" w:themeColor="accent3"/>
                                <w:sz w:val="24"/>
                                <w:szCs w:val="24"/>
                              </w:rPr>
                              <w:t>'</w:t>
                            </w:r>
                            <w:r>
                              <w:rPr>
                                <w:b/>
                                <w:bCs/>
                                <w:color w:val="9BBB59" w:themeColor="accent3"/>
                                <w:sz w:val="24"/>
                                <w:szCs w:val="24"/>
                              </w:rPr>
                              <w:t xml:space="preserve">une droite à un plan </w:t>
                            </w:r>
                            <w:r w:rsidRPr="00237D09">
                              <w:rPr>
                                <w:b/>
                                <w:bCs/>
                                <w:color w:val="9BBB59" w:themeColor="accent3"/>
                                <w:sz w:val="24"/>
                                <w:szCs w:val="24"/>
                              </w:rPr>
                              <w:t> :</w:t>
                            </w:r>
                          </w:p>
                          <w:p w:rsidR="008978BB" w:rsidRDefault="008978BB" w:rsidP="00027B04">
                            <w:pPr>
                              <w:jc w:val="center"/>
                            </w:pPr>
                            <w:r w:rsidRPr="00027B04">
                              <w:rPr>
                                <w:b/>
                                <w:bCs/>
                                <w:color w:val="00B0F0"/>
                                <w:sz w:val="32"/>
                                <w:szCs w:val="32"/>
                              </w:rPr>
                              <w:t>Définition </w:t>
                            </w:r>
                            <w:r>
                              <w:t>:</w:t>
                            </w:r>
                          </w:p>
                          <w:p w:rsidR="008978BB" w:rsidRPr="00AE6C92" w:rsidRDefault="008978BB" w:rsidP="00F82F4E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AE6C92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Une  droite</w:t>
                            </w:r>
                            <w:r w:rsidRPr="006E434D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>( D )</w:t>
                            </w:r>
                            <w:r w:rsidRPr="00AE6C92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  est  parallèle à un  plan </w:t>
                            </w:r>
                            <w:r w:rsidRPr="006E434D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( P )  </w:t>
                            </w:r>
                            <w:r w:rsidR="00F82F4E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si </w:t>
                            </w:r>
                            <w:r w:rsidRPr="00AE6C92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 : </w:t>
                            </w:r>
                          </w:p>
                          <w:p w:rsidR="008978BB" w:rsidRPr="00AE6C92" w:rsidRDefault="008978BB" w:rsidP="00854988">
                            <w:pPr>
                              <w:pStyle w:val="Paragraphedeliste"/>
                              <w:numPr>
                                <w:ilvl w:val="0"/>
                                <w:numId w:val="5"/>
                              </w:num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AE6C92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La droite  </w:t>
                            </w:r>
                            <w:r w:rsidRPr="006E434D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>( D )</w:t>
                            </w:r>
                            <w:r w:rsidRPr="00AE6C92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   est inclus dans  le plan </w:t>
                            </w:r>
                            <w:r w:rsidRPr="006E434D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>( P )</w:t>
                            </w:r>
                            <w:r w:rsidRPr="00AE6C92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 .</w:t>
                            </w:r>
                          </w:p>
                          <w:p w:rsidR="008978BB" w:rsidRPr="00AE6C92" w:rsidRDefault="008978BB" w:rsidP="001571E9">
                            <w:pPr>
                              <w:pStyle w:val="Paragraphedeliste"/>
                              <w:numPr>
                                <w:ilvl w:val="0"/>
                                <w:numId w:val="5"/>
                              </w:num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AE6C92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 Il n' existe pas un point commun entre </w:t>
                            </w:r>
                            <w:r w:rsidRPr="006E434D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>( P )</w:t>
                            </w:r>
                            <w:r w:rsidRPr="00AE6C92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   et </w:t>
                            </w:r>
                            <w:r w:rsidRPr="006E434D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>( D )</w:t>
                            </w:r>
                            <w:r w:rsidRPr="00AE6C92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.</w:t>
                            </w:r>
                          </w:p>
                          <w:p w:rsidR="008978BB" w:rsidRPr="00C86B04" w:rsidRDefault="008978BB" w:rsidP="00C86B04">
                            <w:pPr>
                              <w:jc w:val="center"/>
                              <w:rPr>
                                <w:color w:val="00B0F0"/>
                                <w:sz w:val="32"/>
                                <w:szCs w:val="32"/>
                              </w:rPr>
                            </w:pPr>
                            <w:r w:rsidRPr="00C86B04">
                              <w:rPr>
                                <w:color w:val="00B0F0"/>
                                <w:sz w:val="32"/>
                                <w:szCs w:val="32"/>
                              </w:rPr>
                              <w:t>Propriété :</w:t>
                            </w:r>
                          </w:p>
                          <w:p w:rsidR="008978BB" w:rsidRPr="00AE6C92" w:rsidRDefault="008978BB" w:rsidP="00C36419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AE6C92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Une  droite</w:t>
                            </w:r>
                            <w:r w:rsidRPr="006E434D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>( D )</w:t>
                            </w:r>
                            <w:r w:rsidRPr="00AE6C92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  est  parallèle à un  plan </w:t>
                            </w:r>
                            <w:r w:rsidRPr="006E434D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>( P )</w:t>
                            </w:r>
                            <w:r w:rsidRPr="00AE6C92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 s il existe une droite </w:t>
                            </w:r>
                            <w:r w:rsidRPr="00DD7076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>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∆</m:t>
                              </m:r>
                            </m:oMath>
                            <w:r w:rsidRPr="00DD7076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 )</w:t>
                            </w:r>
                            <w:r w:rsidRPr="00AE6C92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  <w:p w:rsidR="008978BB" w:rsidRPr="00AE6C92" w:rsidRDefault="008978BB" w:rsidP="00EE350B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AE6C92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Inclus dans </w:t>
                            </w:r>
                            <w:r w:rsidRPr="006E434D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>(P )</w:t>
                            </w:r>
                            <w:r w:rsidRPr="00AE6C92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 tel que   </w:t>
                            </w:r>
                            <w:r w:rsidRPr="006E434D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>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∆</m:t>
                              </m:r>
                            </m:oMath>
                            <w:r w:rsidRPr="006E434D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  )  </w:t>
                            </w:r>
                            <w:r w:rsidRPr="00AE6C92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est  parallèle  à   </w:t>
                            </w:r>
                            <w:r w:rsidRPr="006E434D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>( D )</w:t>
                            </w:r>
                            <w:r w:rsidRPr="00AE6C92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  </w:t>
                            </w:r>
                          </w:p>
                          <w:p w:rsidR="008978BB" w:rsidRDefault="008978BB" w:rsidP="00EB3AE9">
                            <w:pPr>
                              <w:jc w:val="center"/>
                            </w:pPr>
                            <w:r w:rsidRPr="001507F4">
                              <w:rPr>
                                <w:color w:val="7030A0"/>
                                <w:sz w:val="28"/>
                                <w:szCs w:val="28"/>
                                <w:u w:val="double"/>
                              </w:rPr>
                              <w:t>exemple :</w:t>
                            </w:r>
                          </w:p>
                          <w:p w:rsidR="008978BB" w:rsidRDefault="008978BB" w:rsidP="00EA681B">
                            <w:pPr>
                              <w:bidi/>
                              <w:jc w:val="right"/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ar-MA"/>
                              </w:rPr>
                            </w:pPr>
                            <w:r w:rsidRPr="00527F1B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ar-MA"/>
                              </w:rPr>
                              <w:t xml:space="preserve">On considère le parallèpipide </w:t>
                            </w:r>
                            <w:r w:rsidRPr="00DD7076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  <w:lang w:bidi="ar-MA"/>
                              </w:rPr>
                              <w:t>ABCDEFGH</w:t>
                            </w:r>
                            <w:r w:rsidRPr="00527F1B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ar-MA"/>
                              </w:rPr>
                              <w:t xml:space="preserve">  :</w:t>
                            </w:r>
                          </w:p>
                          <w:p w:rsidR="008978BB" w:rsidRDefault="008978BB" w:rsidP="005D28A3">
                            <w:pPr>
                              <w:bidi/>
                              <w:jc w:val="right"/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ar-MA"/>
                              </w:rPr>
                            </w:pPr>
                          </w:p>
                          <w:p w:rsidR="008978BB" w:rsidRDefault="008978BB" w:rsidP="005D28A3">
                            <w:pPr>
                              <w:bidi/>
                              <w:jc w:val="right"/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ar-MA"/>
                              </w:rPr>
                            </w:pPr>
                          </w:p>
                          <w:p w:rsidR="008978BB" w:rsidRPr="00527F1B" w:rsidRDefault="008978BB" w:rsidP="005D28A3">
                            <w:pPr>
                              <w:bidi/>
                              <w:jc w:val="right"/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rtl/>
                                <w:lang w:bidi="ar-MA"/>
                              </w:rPr>
                            </w:pPr>
                            <w:r w:rsidRPr="00527F1B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ar-MA"/>
                              </w:rPr>
                              <w:t xml:space="preserve"> </w:t>
                            </w:r>
                            <w:r w:rsidRPr="00527F1B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rtl/>
                                <w:lang w:bidi="ar-MA"/>
                              </w:rPr>
                              <w:t xml:space="preserve"> </w:t>
                            </w:r>
                          </w:p>
                          <w:p w:rsidR="008978BB" w:rsidRDefault="008978BB" w:rsidP="00E0040F">
                            <w:pPr>
                              <w:bidi/>
                              <w:rPr>
                                <w:sz w:val="28"/>
                                <w:szCs w:val="28"/>
                                <w:lang w:bidi="ar-MA"/>
                              </w:rPr>
                            </w:pPr>
                            <w:r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bidi="ar-MA"/>
                              </w:rPr>
                              <w:t xml:space="preserve">         </w:t>
                            </w:r>
                          </w:p>
                          <w:p w:rsidR="008978BB" w:rsidRDefault="008978BB" w:rsidP="002D6041">
                            <w:pPr>
                              <w:bidi/>
                              <w:rPr>
                                <w:noProof/>
                                <w:lang w:eastAsia="fr-FR"/>
                              </w:rPr>
                            </w:pPr>
                          </w:p>
                          <w:p w:rsidR="008978BB" w:rsidRDefault="008978BB" w:rsidP="005D28A3">
                            <w:pPr>
                              <w:bidi/>
                              <w:rPr>
                                <w:noProof/>
                                <w:lang w:eastAsia="fr-FR"/>
                              </w:rPr>
                            </w:pPr>
                          </w:p>
                          <w:p w:rsidR="008978BB" w:rsidRDefault="008978BB" w:rsidP="005D28A3">
                            <w:pPr>
                              <w:bidi/>
                              <w:rPr>
                                <w:noProof/>
                                <w:lang w:eastAsia="fr-FR"/>
                              </w:rPr>
                            </w:pPr>
                          </w:p>
                          <w:p w:rsidR="008978BB" w:rsidRDefault="008978BB" w:rsidP="005D28A3">
                            <w:pPr>
                              <w:bidi/>
                              <w:rPr>
                                <w:noProof/>
                                <w:lang w:eastAsia="fr-FR"/>
                              </w:rPr>
                            </w:pPr>
                          </w:p>
                          <w:p w:rsidR="008978BB" w:rsidRDefault="008978BB" w:rsidP="005D28A3">
                            <w:pPr>
                              <w:bidi/>
                              <w:rPr>
                                <w:noProof/>
                                <w:lang w:eastAsia="fr-FR"/>
                              </w:rPr>
                            </w:pPr>
                          </w:p>
                          <w:p w:rsidR="008978BB" w:rsidRDefault="008978BB" w:rsidP="005D28A3">
                            <w:pPr>
                              <w:bidi/>
                              <w:rPr>
                                <w:noProof/>
                                <w:lang w:eastAsia="fr-FR"/>
                              </w:rPr>
                            </w:pPr>
                          </w:p>
                          <w:p w:rsidR="008978BB" w:rsidRDefault="008978BB" w:rsidP="005D28A3">
                            <w:pPr>
                              <w:bidi/>
                              <w:rPr>
                                <w:noProof/>
                                <w:lang w:eastAsia="fr-FR"/>
                              </w:rPr>
                            </w:pPr>
                          </w:p>
                          <w:p w:rsidR="008978BB" w:rsidRDefault="008978BB" w:rsidP="005D28A3">
                            <w:pPr>
                              <w:bidi/>
                              <w:rPr>
                                <w:noProof/>
                                <w:lang w:eastAsia="fr-FR"/>
                              </w:rPr>
                            </w:pPr>
                          </w:p>
                          <w:p w:rsidR="008978BB" w:rsidRDefault="008978BB" w:rsidP="005D28A3">
                            <w:pPr>
                              <w:bidi/>
                              <w:rPr>
                                <w:sz w:val="28"/>
                                <w:szCs w:val="28"/>
                                <w:lang w:bidi="ar-MA"/>
                              </w:rPr>
                            </w:pPr>
                          </w:p>
                          <w:p w:rsidR="008978BB" w:rsidRDefault="008978BB" w:rsidP="002D6041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  <w:lang w:bidi="ar-MA"/>
                              </w:rPr>
                            </w:pPr>
                            <w:r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bidi="ar-MA"/>
                              </w:rPr>
                              <w:t xml:space="preserve">                        </w:t>
                            </w:r>
                          </w:p>
                          <w:p w:rsidR="008978BB" w:rsidRPr="00527F1B" w:rsidRDefault="008978BB" w:rsidP="00845399">
                            <w:pPr>
                              <w:bidi/>
                              <w:spacing w:line="360" w:lineRule="auto"/>
                              <w:jc w:val="center"/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4"/>
                                <w:szCs w:val="24"/>
                                <w:rtl/>
                              </w:rPr>
                            </w:pPr>
                            <w:r w:rsidRPr="00527F1B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ar-MA"/>
                              </w:rPr>
                              <w:t xml:space="preserve">On  a  </w:t>
                            </w:r>
                            <w:r w:rsidRPr="006D7DB1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  <w:lang w:bidi="ar-MA"/>
                              </w:rPr>
                              <w:t>(AE )</w:t>
                            </w: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  <w:lang w:bidi="ar-MA"/>
                              </w:rPr>
                              <w:t xml:space="preserve"> </w:t>
                            </w:r>
                            <w:r w:rsidRPr="006D7DB1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  <w:lang w:bidi="ar-MA"/>
                              </w:rPr>
                              <w:t>//</w:t>
                            </w: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  <w:lang w:bidi="ar-MA"/>
                              </w:rPr>
                              <w:t xml:space="preserve">  </w:t>
                            </w:r>
                            <w:r w:rsidRPr="006D7DB1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  <w:lang w:bidi="ar-MA"/>
                              </w:rPr>
                              <w:t>(BF)</w:t>
                            </w:r>
                          </w:p>
                          <w:p w:rsidR="008978BB" w:rsidRPr="00527F1B" w:rsidRDefault="008978BB" w:rsidP="00951A01">
                            <w:pPr>
                              <w:bidi/>
                              <w:spacing w:line="360" w:lineRule="auto"/>
                              <w:jc w:val="center"/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rtl/>
                                <w:lang w:bidi="ar-MA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4"/>
                                <w:szCs w:val="24"/>
                              </w:rPr>
                              <w:t>e</w:t>
                            </w:r>
                            <w:r w:rsidRPr="00527F1B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4"/>
                                <w:szCs w:val="24"/>
                              </w:rPr>
                              <w:t>t</w:t>
                            </w:r>
                            <w:r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 </w:t>
                            </w:r>
                            <w:r w:rsidRPr="00527F1B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6D7DB1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(BF )  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Cambria Math" w:hint="cs"/>
                                  <w:color w:val="000000" w:themeColor="text1"/>
                                  <w:sz w:val="24"/>
                                  <w:szCs w:val="24"/>
                                  <w:rtl/>
                                </w:rPr>
                                <m:t>∁</m:t>
                              </m:r>
                            </m:oMath>
                            <w:r w:rsidRPr="006D7DB1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  ( BFG)</w:t>
                            </w:r>
                          </w:p>
                          <w:p w:rsidR="008978BB" w:rsidRPr="00527F1B" w:rsidRDefault="008978BB" w:rsidP="00791366">
                            <w:pPr>
                              <w:bidi/>
                              <w:spacing w:line="360" w:lineRule="auto"/>
                              <w:jc w:val="center"/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ar-MA"/>
                              </w:rPr>
                            </w:pPr>
                            <w:r w:rsidRPr="00527F1B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ar-MA"/>
                              </w:rPr>
                              <w:t xml:space="preserve">donc     </w:t>
                            </w:r>
                            <w:r w:rsidRPr="00B6520A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  <w:highlight w:val="yellow"/>
                                <w:lang w:bidi="ar-MA"/>
                              </w:rPr>
                              <w:t>(AE )   //  (BFG)</w:t>
                            </w:r>
                            <w:r w:rsidRPr="006D7DB1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  <w:lang w:bidi="ar-MA"/>
                              </w:rPr>
                              <w:t xml:space="preserve">  </w:t>
                            </w:r>
                          </w:p>
                          <w:p w:rsidR="008978BB" w:rsidRDefault="008978BB" w:rsidP="00791366">
                            <w:pPr>
                              <w:bidi/>
                              <w:spacing w:line="360" w:lineRule="auto"/>
                              <w:jc w:val="center"/>
                              <w:rPr>
                                <w:sz w:val="28"/>
                                <w:szCs w:val="28"/>
                                <w:rtl/>
                                <w:lang w:bidi="ar-MA"/>
                              </w:rPr>
                            </w:pPr>
                          </w:p>
                          <w:p w:rsidR="008978BB" w:rsidRDefault="008978BB">
                            <w:pPr>
                              <w:rPr>
                                <w:lang w:bidi="ar-MA"/>
                              </w:rPr>
                            </w:pPr>
                          </w:p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</w:tc>
                        <w:tc>
                          <w:tcPr>
                            <w:tcW w:w="3686" w:type="dxa"/>
                            <w:vAlign w:val="center"/>
                          </w:tcPr>
                          <w:p w:rsidR="008978BB" w:rsidRPr="00DE20E4" w:rsidRDefault="008978BB" w:rsidP="00234E03">
                            <w:pPr>
                              <w:jc w:val="center"/>
                              <w:rPr>
                                <w:rFonts w:ascii="Algerian" w:hAnsi="Algerian"/>
                                <w:sz w:val="28"/>
                                <w:szCs w:val="28"/>
                                <w:lang w:bidi="ar-MA"/>
                              </w:rPr>
                            </w:pPr>
                            <w:r w:rsidRPr="00DE20E4">
                              <w:rPr>
                                <w:rFonts w:ascii="Algerian" w:hAnsi="Algerian"/>
                                <w:color w:val="FF0000"/>
                                <w:sz w:val="32"/>
                                <w:szCs w:val="32"/>
                                <w:lang w:bidi="ar-MA"/>
                              </w:rPr>
                              <w:t xml:space="preserve">Application    </w:t>
                            </w:r>
                            <w:r w:rsidRPr="00DE20E4">
                              <w:rPr>
                                <w:rFonts w:ascii="Algerian" w:hAnsi="Algerian"/>
                                <w:color w:val="FF0000"/>
                                <w:sz w:val="32"/>
                                <w:szCs w:val="32"/>
                                <w:rtl/>
                                <w:lang w:bidi="ar-MA"/>
                              </w:rPr>
                              <w:t xml:space="preserve">   1</w:t>
                            </w:r>
                            <w:r w:rsidRPr="00DE20E4">
                              <w:rPr>
                                <w:rFonts w:ascii="Algerian" w:hAnsi="Algerian"/>
                                <w:color w:val="FF0000"/>
                                <w:sz w:val="32"/>
                                <w:szCs w:val="32"/>
                                <w:lang w:bidi="ar-MA"/>
                              </w:rPr>
                              <w:t> :</w:t>
                            </w:r>
                          </w:p>
                          <w:p w:rsidR="008978BB" w:rsidRPr="00234E03" w:rsidRDefault="008978BB" w:rsidP="00234E03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ar-MA"/>
                              </w:rPr>
                            </w:pPr>
                            <w:r w:rsidRPr="00DD7076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  <w:lang w:bidi="ar-MA"/>
                              </w:rPr>
                              <w:t>ABCDEFGH</w:t>
                            </w:r>
                            <w:r w:rsidRPr="00234E03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ar-MA"/>
                              </w:rPr>
                              <w:t xml:space="preserve">  un cube</w:t>
                            </w:r>
                          </w:p>
                          <w:p w:rsidR="008978BB" w:rsidRPr="00234E03" w:rsidRDefault="008978BB" w:rsidP="00234E03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ar-MA"/>
                              </w:rPr>
                            </w:pPr>
                            <w:r w:rsidRPr="00234E03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ar-MA"/>
                              </w:rPr>
                              <w:t xml:space="preserve">1 / montre que la droite  </w:t>
                            </w:r>
                            <w:r w:rsidRPr="00DD7076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  <w:lang w:bidi="ar-MA"/>
                              </w:rPr>
                              <w:t>( CD  )</w:t>
                            </w:r>
                            <w:r w:rsidRPr="00234E03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ar-MA"/>
                              </w:rPr>
                              <w:t xml:space="preserve"> est</w:t>
                            </w:r>
                          </w:p>
                          <w:p w:rsidR="008978BB" w:rsidRPr="00234E03" w:rsidRDefault="008978BB" w:rsidP="00234E03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ar-MA"/>
                              </w:rPr>
                            </w:pPr>
                            <w:r w:rsidRPr="00234E03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ar-MA"/>
                              </w:rPr>
                              <w:t xml:space="preserve">Parallèle à </w:t>
                            </w:r>
                            <w:r w:rsidRPr="00DD7076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  <w:lang w:bidi="ar-MA"/>
                              </w:rPr>
                              <w:t>(  ABE   )</w:t>
                            </w:r>
                          </w:p>
                          <w:p w:rsidR="008978BB" w:rsidRDefault="008978BB" w:rsidP="00234E03">
                            <w:pPr>
                              <w:jc w:val="center"/>
                              <w:rPr>
                                <w:lang w:bidi="ar-MA"/>
                              </w:rPr>
                            </w:pPr>
                            <w:r w:rsidRPr="00234E03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ar-MA"/>
                              </w:rPr>
                              <w:t xml:space="preserve">2 / détermine une autre droite parallèle strictement  à  </w:t>
                            </w:r>
                            <w:r w:rsidRPr="00DD7076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  <w:lang w:bidi="ar-MA"/>
                              </w:rPr>
                              <w:t>( CD  )</w:t>
                            </w:r>
                          </w:p>
                        </w:tc>
                      </w:tr>
                    </w:tbl>
                    <w:p w:rsidR="008978BB" w:rsidRDefault="008978BB" w:rsidP="00CD724D"/>
                  </w:txbxContent>
                </v:textbox>
              </v:shape>
            </w:pict>
          </mc:Fallback>
        </mc:AlternateContent>
      </w:r>
    </w:p>
    <w:p w:rsidR="005F36C3" w:rsidRDefault="005F36C3"/>
    <w:p w:rsidR="005F36C3" w:rsidRDefault="005F36C3"/>
    <w:p w:rsidR="005F36C3" w:rsidRDefault="005F36C3"/>
    <w:p w:rsidR="005F36C3" w:rsidRDefault="00156802"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1192ACDF" wp14:editId="42FEB04B">
                <wp:simplePos x="0" y="0"/>
                <wp:positionH relativeFrom="column">
                  <wp:posOffset>405130</wp:posOffset>
                </wp:positionH>
                <wp:positionV relativeFrom="paragraph">
                  <wp:posOffset>208280</wp:posOffset>
                </wp:positionV>
                <wp:extent cx="2524125" cy="1790700"/>
                <wp:effectExtent l="0" t="0" r="9525" b="0"/>
                <wp:wrapNone/>
                <wp:docPr id="25" name="Zone de texte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24125" cy="17907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978BB" w:rsidRDefault="008978BB">
                            <w:r>
                              <w:rPr>
                                <w:rFonts w:cs="Arial"/>
                                <w:b/>
                                <w:bCs/>
                                <w:noProof/>
                                <w:color w:val="0070C0"/>
                                <w:sz w:val="28"/>
                                <w:szCs w:val="28"/>
                                <w:rtl/>
                                <w:lang w:eastAsia="fr-FR"/>
                              </w:rPr>
                              <w:drawing>
                                <wp:inline distT="0" distB="0" distL="0" distR="0" wp14:anchorId="6D83A858" wp14:editId="6EDE1B52">
                                  <wp:extent cx="2334895" cy="1786020"/>
                                  <wp:effectExtent l="0" t="0" r="8255" b="5080"/>
                                  <wp:docPr id="56" name="Image 56" descr="C:\Users\abd\Desktop\2017-03-21_125818.jp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8" descr="C:\Users\abd\Desktop\2017-03-21_125818.jp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334895" cy="1786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Zone de texte 25" o:spid="_x0000_s1029" type="#_x0000_t202" style="position:absolute;margin-left:31.9pt;margin-top:16.4pt;width:198.75pt;height:141pt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" fillcolor="white [3201]" stroked="f" strokeweight=".5pt">
                <v:textbox>
                  <w:txbxContent>
                    <w:p w:rsidR="00035FE8" w:rsidRDefault="00035FE8">
                      <w:r>
                        <w:rPr>
                          <w:rFonts w:cs="Arial"/>
                          <w:b/>
                          <w:bCs/>
                          <w:noProof/>
                          <w:color w:val="0070C0"/>
                          <w:sz w:val="28"/>
                          <w:szCs w:val="28"/>
                          <w:rtl/>
                          <w:lang w:eastAsia="fr-FR"/>
                        </w:rPr>
                        <w:drawing>
                          <wp:inline distT="0" distB="0" distL="0" distR="0" wp14:anchorId="6D83A858" wp14:editId="6EDE1B52">
                            <wp:extent cx="2334895" cy="1786020"/>
                            <wp:effectExtent l="0" t="0" r="8255" b="5080"/>
                            <wp:docPr id="56" name="Image 56" descr="C:\Users\abd\Desktop\2017-03-21_125818.jp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8" descr="C:\Users\abd\Desktop\2017-03-21_125818.jp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334895" cy="17860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5F36C3" w:rsidRDefault="005F36C3"/>
    <w:p w:rsidR="005F36C3" w:rsidRDefault="005F36C3"/>
    <w:p w:rsidR="005F36C3" w:rsidRDefault="005F36C3"/>
    <w:p w:rsidR="005F36C3" w:rsidRDefault="005F36C3"/>
    <w:p w:rsidR="005F36C3" w:rsidRDefault="005F36C3"/>
    <w:p w:rsidR="005F36C3" w:rsidRDefault="005F36C3"/>
    <w:p w:rsidR="005F36C3" w:rsidRDefault="005D28A3"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>
                <wp:simplePos x="0" y="0"/>
                <wp:positionH relativeFrom="column">
                  <wp:posOffset>3100705</wp:posOffset>
                </wp:positionH>
                <wp:positionV relativeFrom="paragraph">
                  <wp:posOffset>60959</wp:posOffset>
                </wp:positionV>
                <wp:extent cx="4048125" cy="2257425"/>
                <wp:effectExtent l="0" t="0" r="9525" b="9525"/>
                <wp:wrapNone/>
                <wp:docPr id="37" name="Zone de texte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48125" cy="22574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978BB" w:rsidRDefault="008978BB">
                            <w:r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6F0A19E9" wp14:editId="7190F6DA">
                                  <wp:extent cx="3648075" cy="1944331"/>
                                  <wp:effectExtent l="19050" t="38100" r="28575" b="37465"/>
                                  <wp:docPr id="698" name="Image 69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888.PNG"/>
                                          <pic:cNvPicPr/>
                                        </pic:nvPicPr>
                                        <pic:blipFill>
                                          <a:blip r:embed="rId1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 rot="60000">
                                            <a:off x="0" y="0"/>
                                            <a:ext cx="3660983" cy="1951211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Zone de texte 37" o:spid="_x0000_s1030" type="#_x0000_t202" style="position:absolute;margin-left:244.15pt;margin-top:4.8pt;width:318.75pt;height:177.75pt;z-index:251727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" fillcolor="white [3201]" stroked="f" strokeweight=".5pt">
                <v:textbox>
                  <w:txbxContent>
                    <w:p w:rsidR="00035FE8" w:rsidRDefault="00035FE8">
                      <w:r>
                        <w:rPr>
                          <w:noProof/>
                          <w:lang w:eastAsia="fr-FR"/>
                        </w:rPr>
                        <w:drawing>
                          <wp:inline distT="0" distB="0" distL="0" distR="0" wp14:anchorId="6F0A19E9" wp14:editId="7190F6DA">
                            <wp:extent cx="3648075" cy="1944331"/>
                            <wp:effectExtent l="19050" t="38100" r="28575" b="37465"/>
                            <wp:docPr id="698" name="Image 69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888.PNG"/>
                                    <pic:cNvPicPr/>
                                  </pic:nvPicPr>
                                  <pic:blipFill>
                                    <a:blip r:embed="rId1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 rot="60000">
                                      <a:off x="0" y="0"/>
                                      <a:ext cx="3660983" cy="1951211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5F36C3" w:rsidRDefault="005F36C3"/>
    <w:p w:rsidR="005F36C3" w:rsidRDefault="005F36C3"/>
    <w:p w:rsidR="005F36C3" w:rsidRDefault="005F36C3"/>
    <w:p w:rsidR="005F36C3" w:rsidRDefault="005F36C3"/>
    <w:p w:rsidR="005F36C3" w:rsidRDefault="005F36C3"/>
    <w:p w:rsidR="005F36C3" w:rsidRDefault="005F36C3"/>
    <w:p w:rsidR="005F36C3" w:rsidRDefault="005F36C3"/>
    <w:p w:rsidR="005F36C3" w:rsidRDefault="005F36C3"/>
    <w:p w:rsidR="005F36C3" w:rsidRDefault="00AC1D01">
      <w:r>
        <w:rPr>
          <w:noProof/>
          <w:lang w:eastAsia="fr-FR"/>
        </w:rPr>
        <w:lastRenderedPageBreak/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A1533F9" wp14:editId="3A778E74">
                <wp:simplePos x="0" y="0"/>
                <wp:positionH relativeFrom="column">
                  <wp:posOffset>-833120</wp:posOffset>
                </wp:positionH>
                <wp:positionV relativeFrom="paragraph">
                  <wp:posOffset>205105</wp:posOffset>
                </wp:positionV>
                <wp:extent cx="10506075" cy="7096125"/>
                <wp:effectExtent l="0" t="0" r="9525" b="9525"/>
                <wp:wrapNone/>
                <wp:docPr id="4" name="Zone de text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506075" cy="70961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Grilledutableau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1939"/>
                              <w:gridCol w:w="3839"/>
                              <w:gridCol w:w="6413"/>
                              <w:gridCol w:w="4207"/>
                            </w:tblGrid>
                            <w:tr w:rsidR="008978BB" w:rsidRPr="00CD724D" w:rsidTr="00F82F4E">
                              <w:tc>
                                <w:tcPr>
                                  <w:tcW w:w="1939" w:type="dxa"/>
                                </w:tcPr>
                                <w:p w:rsidR="008978BB" w:rsidRPr="00CD724D" w:rsidRDefault="008978BB" w:rsidP="00EA7E9C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color w:val="FF0000"/>
                                      <w:sz w:val="36"/>
                                      <w:szCs w:val="36"/>
                                      <w:highlight w:val="yellow"/>
                                    </w:rPr>
                                  </w:pPr>
                                  <w:r w:rsidRPr="00CD724D">
                                    <w:rPr>
                                      <w:b/>
                                      <w:bCs/>
                                      <w:color w:val="FF0000"/>
                                      <w:sz w:val="36"/>
                                      <w:szCs w:val="36"/>
                                      <w:highlight w:val="yellow"/>
                                    </w:rPr>
                                    <w:t>Les    objectifs</w:t>
                                  </w:r>
                                </w:p>
                              </w:tc>
                              <w:tc>
                                <w:tcPr>
                                  <w:tcW w:w="3839" w:type="dxa"/>
                                  <w:vAlign w:val="center"/>
                                </w:tcPr>
                                <w:p w:rsidR="008978BB" w:rsidRPr="00CD724D" w:rsidRDefault="008978BB" w:rsidP="00C22498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color w:val="FF0000"/>
                                      <w:sz w:val="36"/>
                                      <w:szCs w:val="36"/>
                                      <w:highlight w:val="yellow"/>
                                    </w:rPr>
                                  </w:pPr>
                                  <w:r w:rsidRPr="00CD724D">
                                    <w:rPr>
                                      <w:b/>
                                      <w:bCs/>
                                      <w:color w:val="FF0000"/>
                                      <w:sz w:val="36"/>
                                      <w:szCs w:val="36"/>
                                      <w:highlight w:val="yellow"/>
                                    </w:rPr>
                                    <w:t>Les    activités</w:t>
                                  </w:r>
                                </w:p>
                              </w:tc>
                              <w:tc>
                                <w:tcPr>
                                  <w:tcW w:w="6413" w:type="dxa"/>
                                  <w:vAlign w:val="center"/>
                                </w:tcPr>
                                <w:p w:rsidR="008978BB" w:rsidRPr="00CD724D" w:rsidRDefault="008978BB" w:rsidP="00C22498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color w:val="FF0000"/>
                                      <w:sz w:val="36"/>
                                      <w:szCs w:val="36"/>
                                      <w:highlight w:val="yellow"/>
                                    </w:rPr>
                                  </w:pPr>
                                  <w:r w:rsidRPr="00CD724D">
                                    <w:rPr>
                                      <w:b/>
                                      <w:bCs/>
                                      <w:color w:val="FF0000"/>
                                      <w:sz w:val="36"/>
                                      <w:szCs w:val="36"/>
                                      <w:highlight w:val="yellow"/>
                                    </w:rPr>
                                    <w:t>Le     contenu     du     cours</w:t>
                                  </w:r>
                                </w:p>
                              </w:tc>
                              <w:tc>
                                <w:tcPr>
                                  <w:tcW w:w="4207" w:type="dxa"/>
                                  <w:vAlign w:val="center"/>
                                </w:tcPr>
                                <w:p w:rsidR="008978BB" w:rsidRPr="00CD724D" w:rsidRDefault="008978BB" w:rsidP="00C22498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color w:val="FF0000"/>
                                      <w:sz w:val="36"/>
                                      <w:szCs w:val="36"/>
                                      <w:highlight w:val="yellow"/>
                                    </w:rPr>
                                  </w:pPr>
                                  <w:r w:rsidRPr="00CD724D">
                                    <w:rPr>
                                      <w:b/>
                                      <w:bCs/>
                                      <w:color w:val="FF0000"/>
                                      <w:sz w:val="36"/>
                                      <w:szCs w:val="36"/>
                                      <w:highlight w:val="yellow"/>
                                    </w:rPr>
                                    <w:t>Les    applications</w:t>
                                  </w:r>
                                </w:p>
                              </w:tc>
                            </w:tr>
                            <w:tr w:rsidR="008978BB" w:rsidTr="00F82F4E">
                              <w:tc>
                                <w:tcPr>
                                  <w:tcW w:w="1939" w:type="dxa"/>
                                  <w:vAlign w:val="center"/>
                                </w:tcPr>
                                <w:p w:rsidR="008978BB" w:rsidRDefault="008978BB" w:rsidP="006B54A9">
                                  <w:pPr>
                                    <w:jc w:val="center"/>
                                  </w:pPr>
                                </w:p>
                                <w:p w:rsidR="008978BB" w:rsidRDefault="008978BB" w:rsidP="006B54A9">
                                  <w:pPr>
                                    <w:jc w:val="center"/>
                                  </w:pPr>
                                </w:p>
                                <w:p w:rsidR="008978BB" w:rsidRPr="006B54A9" w:rsidRDefault="008978BB" w:rsidP="006B54A9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color w:val="00B0F0"/>
                                      <w:sz w:val="32"/>
                                      <w:szCs w:val="32"/>
                                    </w:rPr>
                                  </w:pPr>
                                  <w:r w:rsidRPr="006B54A9">
                                    <w:rPr>
                                      <w:b/>
                                      <w:bCs/>
                                      <w:color w:val="00B0F0"/>
                                      <w:sz w:val="32"/>
                                      <w:szCs w:val="32"/>
                                    </w:rPr>
                                    <w:t>Savoir utiliser</w:t>
                                  </w:r>
                                </w:p>
                                <w:p w:rsidR="008978BB" w:rsidRPr="006B54A9" w:rsidRDefault="008978BB" w:rsidP="006B54A9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color w:val="00B0F0"/>
                                      <w:sz w:val="32"/>
                                      <w:szCs w:val="32"/>
                                    </w:rPr>
                                  </w:pPr>
                                  <w:r w:rsidRPr="006B54A9">
                                    <w:rPr>
                                      <w:b/>
                                      <w:bCs/>
                                      <w:color w:val="00B0F0"/>
                                      <w:sz w:val="32"/>
                                      <w:szCs w:val="32"/>
                                    </w:rPr>
                                    <w:t>théorème de thalès  direct</w:t>
                                  </w:r>
                                </w:p>
                                <w:p w:rsidR="008978BB" w:rsidRDefault="008978BB" w:rsidP="006B54A9">
                                  <w:pPr>
                                    <w:jc w:val="center"/>
                                  </w:pPr>
                                  <w:r w:rsidRPr="006B54A9">
                                    <w:rPr>
                                      <w:b/>
                                      <w:bCs/>
                                      <w:color w:val="00B0F0"/>
                                      <w:sz w:val="32"/>
                                      <w:szCs w:val="32"/>
                                    </w:rPr>
                                    <w:t>Dans  l</w:t>
                                  </w:r>
                                  <w:r w:rsidRPr="006B54A9">
                                    <w:rPr>
                                      <w:rFonts w:cstheme="minorHAnsi"/>
                                      <w:b/>
                                      <w:bCs/>
                                      <w:color w:val="00B0F0"/>
                                      <w:sz w:val="32"/>
                                      <w:szCs w:val="32"/>
                                    </w:rPr>
                                    <w:t>'</w:t>
                                  </w:r>
                                  <w:r w:rsidRPr="006B54A9">
                                    <w:rPr>
                                      <w:b/>
                                      <w:bCs/>
                                      <w:color w:val="00B0F0"/>
                                      <w:sz w:val="32"/>
                                      <w:szCs w:val="32"/>
                                    </w:rPr>
                                    <w:t xml:space="preserve"> espace</w:t>
                                  </w:r>
                                </w:p>
                              </w:tc>
                              <w:tc>
                                <w:tcPr>
                                  <w:tcW w:w="3839" w:type="dxa"/>
                                </w:tcPr>
                                <w:p w:rsidR="008978BB" w:rsidRDefault="008978BB"/>
                                <w:p w:rsidR="008978BB" w:rsidRDefault="008978BB"/>
                                <w:p w:rsidR="008978BB" w:rsidRDefault="008978BB" w:rsidP="00DA2C9B">
                                  <w:pPr>
                                    <w:bidi/>
                                  </w:pPr>
                                </w:p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</w:tc>
                              <w:tc>
                                <w:tcPr>
                                  <w:tcW w:w="6413" w:type="dxa"/>
                                </w:tcPr>
                                <w:p w:rsidR="008978BB" w:rsidRPr="003E5F32" w:rsidRDefault="008978BB" w:rsidP="003E5F32">
                                  <w:pPr>
                                    <w:pStyle w:val="Paragraphedeliste"/>
                                    <w:numPr>
                                      <w:ilvl w:val="0"/>
                                      <w:numId w:val="16"/>
                                    </w:numPr>
                                    <w:rPr>
                                      <w:color w:val="C00000"/>
                                      <w:sz w:val="28"/>
                                      <w:szCs w:val="28"/>
                                    </w:rPr>
                                  </w:pPr>
                                  <w:r w:rsidRPr="003E5F32">
                                    <w:rPr>
                                      <w:color w:val="C00000"/>
                                      <w:sz w:val="28"/>
                                      <w:szCs w:val="28"/>
                                    </w:rPr>
                                    <w:t>théorème de thalès</w:t>
                                  </w:r>
                                  <w:r>
                                    <w:rPr>
                                      <w:color w:val="C00000"/>
                                      <w:sz w:val="28"/>
                                      <w:szCs w:val="28"/>
                                    </w:rPr>
                                    <w:t xml:space="preserve"> dans l</w:t>
                                  </w:r>
                                  <w:r>
                                    <w:rPr>
                                      <w:rFonts w:cstheme="minorHAnsi"/>
                                      <w:color w:val="C00000"/>
                                      <w:sz w:val="28"/>
                                      <w:szCs w:val="28"/>
                                    </w:rPr>
                                    <w:t>'</w:t>
                                  </w:r>
                                  <w:r>
                                    <w:rPr>
                                      <w:color w:val="C00000"/>
                                      <w:sz w:val="28"/>
                                      <w:szCs w:val="28"/>
                                    </w:rPr>
                                    <w:t xml:space="preserve"> espace </w:t>
                                  </w:r>
                                  <w:r w:rsidRPr="003E5F32">
                                    <w:rPr>
                                      <w:color w:val="C00000"/>
                                      <w:sz w:val="28"/>
                                      <w:szCs w:val="28"/>
                                    </w:rPr>
                                    <w:t> :</w:t>
                                  </w:r>
                                </w:p>
                                <w:p w:rsidR="008978BB" w:rsidRDefault="008978BB" w:rsidP="003E5F32">
                                  <w:pPr>
                                    <w:pStyle w:val="Paragraphedeliste"/>
                                  </w:pPr>
                                  <w:r w:rsidRPr="003E5F32">
                                    <w:rPr>
                                      <w:highlight w:val="cyan"/>
                                    </w:rPr>
                                    <w:t>théorème de thalès  direct :</w:t>
                                  </w:r>
                                </w:p>
                                <w:p w:rsidR="008978BB" w:rsidRDefault="008978BB" w:rsidP="001D1F11">
                                  <w:pPr>
                                    <w:bidi/>
                                    <w:jc w:val="center"/>
                                    <w:rPr>
                                      <w:sz w:val="28"/>
                                      <w:szCs w:val="28"/>
                                      <w:lang w:bidi="ar-MA"/>
                                    </w:rPr>
                                  </w:pPr>
                                  <w:r w:rsidRPr="001507F4">
                                    <w:rPr>
                                      <w:color w:val="7030A0"/>
                                      <w:sz w:val="28"/>
                                      <w:szCs w:val="28"/>
                                      <w:u w:val="double"/>
                                    </w:rPr>
                                    <w:t>exemple :</w:t>
                                  </w:r>
                                </w:p>
                                <w:p w:rsidR="008978BB" w:rsidRPr="001D1F11" w:rsidRDefault="008978BB" w:rsidP="001D1F11">
                                  <w:pPr>
                                    <w:bidi/>
                                    <w:jc w:val="center"/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  <w:lang w:bidi="ar-MA"/>
                                    </w:rPr>
                                  </w:pPr>
                                  <w:r w:rsidRPr="001D1F11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  <w:rtl/>
                                      <w:lang w:bidi="ar-MA"/>
                                    </w:rPr>
                                    <w:t>:</w:t>
                                  </w:r>
                                  <w:r w:rsidRPr="00BD29DC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  <w:lang w:bidi="ar-MA"/>
                                    </w:rPr>
                                    <w:t>SABC un pyramide</w:t>
                                  </w:r>
                                  <w:r w:rsidRPr="001D1F11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  <w:lang w:bidi="ar-MA"/>
                                    </w:rPr>
                                    <w:t xml:space="preserve"> </w:t>
                                  </w:r>
                                </w:p>
                                <w:p w:rsidR="008978BB" w:rsidRDefault="008978BB" w:rsidP="00281778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lang w:bidi="ar-MA"/>
                                    </w:rPr>
                                  </w:pPr>
                                </w:p>
                                <w:p w:rsidR="008978BB" w:rsidRDefault="008978BB" w:rsidP="00281778">
                                  <w:pPr>
                                    <w:bidi/>
                                    <w:rPr>
                                      <w:noProof/>
                                      <w:lang w:eastAsia="fr-FR"/>
                                    </w:rPr>
                                  </w:pPr>
                                </w:p>
                                <w:p w:rsidR="008978BB" w:rsidRDefault="008978BB" w:rsidP="001D1F11">
                                  <w:pPr>
                                    <w:bidi/>
                                    <w:rPr>
                                      <w:noProof/>
                                      <w:lang w:eastAsia="fr-FR"/>
                                    </w:rPr>
                                  </w:pPr>
                                </w:p>
                                <w:p w:rsidR="008978BB" w:rsidRDefault="008978BB" w:rsidP="001D1F11">
                                  <w:pPr>
                                    <w:bidi/>
                                    <w:rPr>
                                      <w:noProof/>
                                      <w:lang w:eastAsia="fr-FR"/>
                                    </w:rPr>
                                  </w:pPr>
                                </w:p>
                                <w:p w:rsidR="008978BB" w:rsidRDefault="008978BB" w:rsidP="001D1F11">
                                  <w:pPr>
                                    <w:bidi/>
                                    <w:rPr>
                                      <w:noProof/>
                                      <w:lang w:eastAsia="fr-FR"/>
                                    </w:rPr>
                                  </w:pPr>
                                </w:p>
                                <w:p w:rsidR="008978BB" w:rsidRDefault="008978BB" w:rsidP="001D1F11">
                                  <w:pPr>
                                    <w:bidi/>
                                    <w:rPr>
                                      <w:noProof/>
                                      <w:lang w:eastAsia="fr-FR"/>
                                    </w:rPr>
                                  </w:pPr>
                                </w:p>
                                <w:p w:rsidR="008978BB" w:rsidRDefault="008978BB" w:rsidP="001D1F11">
                                  <w:pPr>
                                    <w:bidi/>
                                    <w:rPr>
                                      <w:noProof/>
                                      <w:lang w:eastAsia="fr-FR"/>
                                    </w:rPr>
                                  </w:pPr>
                                </w:p>
                                <w:p w:rsidR="008978BB" w:rsidRDefault="008978BB" w:rsidP="001D1F11">
                                  <w:pPr>
                                    <w:bidi/>
                                    <w:rPr>
                                      <w:noProof/>
                                      <w:lang w:eastAsia="fr-FR"/>
                                    </w:rPr>
                                  </w:pPr>
                                </w:p>
                                <w:p w:rsidR="008978BB" w:rsidRDefault="008978BB" w:rsidP="001D1F11">
                                  <w:pPr>
                                    <w:bidi/>
                                    <w:rPr>
                                      <w:noProof/>
                                      <w:lang w:eastAsia="fr-FR"/>
                                    </w:rPr>
                                  </w:pPr>
                                </w:p>
                                <w:p w:rsidR="008978BB" w:rsidRDefault="008978BB" w:rsidP="001D1F11">
                                  <w:pPr>
                                    <w:bidi/>
                                    <w:rPr>
                                      <w:noProof/>
                                      <w:lang w:eastAsia="fr-FR"/>
                                    </w:rPr>
                                  </w:pPr>
                                </w:p>
                                <w:p w:rsidR="008978BB" w:rsidRDefault="008978BB" w:rsidP="001D1F11">
                                  <w:pPr>
                                    <w:bidi/>
                                    <w:rPr>
                                      <w:noProof/>
                                      <w:lang w:eastAsia="fr-FR"/>
                                    </w:rPr>
                                  </w:pPr>
                                </w:p>
                                <w:p w:rsidR="008978BB" w:rsidRDefault="008978BB" w:rsidP="001D1F1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lang w:bidi="ar-MA"/>
                                    </w:rPr>
                                  </w:pPr>
                                </w:p>
                                <w:p w:rsidR="008978BB" w:rsidRDefault="008978BB" w:rsidP="002D3222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lang w:bidi="ar-MA"/>
                                    </w:rPr>
                                  </w:pPr>
                                </w:p>
                                <w:p w:rsidR="008978BB" w:rsidRPr="00993115" w:rsidRDefault="008978BB" w:rsidP="00281778">
                                  <w:pPr>
                                    <w:bidi/>
                                    <w:jc w:val="center"/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  <w:lang w:val="en-US" w:bidi="ar-MA"/>
                                    </w:rPr>
                                  </w:pPr>
                                  <w:r w:rsidRPr="00993115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  <w:lang w:bidi="ar-MA"/>
                                    </w:rPr>
                                    <w:t xml:space="preserve">On considère le plan </w:t>
                                  </w:r>
                                  <w:r w:rsidRPr="00BD29DC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  <w:lang w:bidi="ar-MA"/>
                                    </w:rPr>
                                    <w:t>(SBC    )</w:t>
                                  </w:r>
                                </w:p>
                                <w:p w:rsidR="008978BB" w:rsidRPr="00993115" w:rsidRDefault="008978BB" w:rsidP="00C05D52">
                                  <w:pPr>
                                    <w:bidi/>
                                    <w:jc w:val="right"/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  <w:rtl/>
                                      <w:lang w:val="en-US" w:bidi="ar-MA"/>
                                    </w:rPr>
                                  </w:pPr>
                                  <w:r w:rsidRPr="00993115">
                                    <w:rPr>
                                      <w:rFonts w:asciiTheme="majorBidi" w:hAnsiTheme="majorBidi" w:cstheme="majorBidi"/>
                                      <w:position w:val="-14"/>
                                      <w:sz w:val="24"/>
                                      <w:szCs w:val="24"/>
                                      <w:lang w:val="en-US" w:bidi="ar-MA"/>
                                    </w:rPr>
                                    <w:t>E appartient à</w:t>
                                  </w:r>
                                  <w:r w:rsidRPr="00BD29DC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position w:val="-14"/>
                                      <w:sz w:val="24"/>
                                      <w:szCs w:val="24"/>
                                      <w:lang w:val="en-US" w:bidi="ar-MA"/>
                                    </w:rPr>
                                    <w:t xml:space="preserve"> [SB  ]</w:t>
                                  </w:r>
                                </w:p>
                                <w:p w:rsidR="008978BB" w:rsidRPr="00993115" w:rsidRDefault="008978BB" w:rsidP="00B11295">
                                  <w:pPr>
                                    <w:bidi/>
                                    <w:jc w:val="right"/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  <w:rtl/>
                                      <w:lang w:val="en-US" w:bidi="ar-MA"/>
                                    </w:rPr>
                                  </w:pPr>
                                  <w:r w:rsidRPr="00993115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  <w:rtl/>
                                      <w:lang w:val="en-US" w:bidi="ar-MA"/>
                                    </w:rPr>
                                    <w:t> </w:t>
                                  </w:r>
                                  <w:r w:rsidRPr="00993115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  <w:lang w:val="en-US" w:bidi="ar-MA"/>
                                    </w:rPr>
                                    <w:t xml:space="preserve">  </w:t>
                                  </w:r>
                                  <w:r w:rsidRPr="00993115">
                                    <w:rPr>
                                      <w:rFonts w:asciiTheme="majorBidi" w:hAnsiTheme="majorBidi" w:cstheme="majorBidi"/>
                                      <w:position w:val="-14"/>
                                      <w:sz w:val="24"/>
                                      <w:szCs w:val="24"/>
                                      <w:lang w:val="en-US" w:bidi="ar-MA"/>
                                    </w:rPr>
                                    <w:t xml:space="preserve">E appartient à </w:t>
                                  </w:r>
                                  <w:r w:rsidRPr="00BD29DC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position w:val="-14"/>
                                      <w:sz w:val="24"/>
                                      <w:szCs w:val="24"/>
                                      <w:lang w:val="en-US" w:bidi="ar-MA"/>
                                    </w:rPr>
                                    <w:t xml:space="preserve">[EC  ] </w:t>
                                  </w:r>
                                  <w:r w:rsidRPr="00993115">
                                    <w:rPr>
                                      <w:rFonts w:asciiTheme="majorBidi" w:hAnsiTheme="majorBidi" w:cstheme="majorBidi"/>
                                      <w:position w:val="-14"/>
                                      <w:sz w:val="24"/>
                                      <w:szCs w:val="24"/>
                                      <w:lang w:val="en-US" w:bidi="ar-MA"/>
                                    </w:rPr>
                                    <w:t xml:space="preserve">tel que </w:t>
                                  </w:r>
                                  <w:r w:rsidRPr="00BD29DC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position w:val="-14"/>
                                      <w:sz w:val="24"/>
                                      <w:szCs w:val="24"/>
                                      <w:lang w:val="en-US" w:bidi="ar-MA"/>
                                    </w:rPr>
                                    <w:t xml:space="preserve">( EF  )   // (BC  )  </w:t>
                                  </w:r>
                                </w:p>
                                <w:p w:rsidR="008978BB" w:rsidRPr="00993115" w:rsidRDefault="008978BB" w:rsidP="00834293">
                                  <w:pPr>
                                    <w:bidi/>
                                    <w:jc w:val="right"/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  <w:rtl/>
                                      <w:lang w:val="en-US" w:bidi="ar-MA"/>
                                    </w:rPr>
                                  </w:pPr>
                                  <w:r w:rsidRPr="00993115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  <w:rtl/>
                                      <w:lang w:val="en-US" w:bidi="ar-MA"/>
                                    </w:rPr>
                                    <w:t xml:space="preserve">  </w:t>
                                  </w:r>
                                </w:p>
                                <w:p w:rsidR="008978BB" w:rsidRPr="00993115" w:rsidRDefault="008978BB" w:rsidP="00BF59E2">
                                  <w:pPr>
                                    <w:pStyle w:val="Paragraphedeliste"/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  <w:rtl/>
                                    </w:rPr>
                                  </w:pPr>
                                  <w:r w:rsidRPr="00993115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  <w:lang w:bidi="ar-MA"/>
                                    </w:rPr>
                                    <w:t xml:space="preserve">Donc selon le  </w:t>
                                  </w:r>
                                  <w:r w:rsidRPr="00993115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>théorème de thalès  direct :</w:t>
                                  </w:r>
                                  <w:r w:rsidRPr="00993115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  <w:rtl/>
                                      <w:lang w:bidi="ar-MA"/>
                                    </w:rPr>
                                    <w:t xml:space="preserve"> </w:t>
                                  </w:r>
                                </w:p>
                                <w:p w:rsidR="008978BB" w:rsidRDefault="008978BB" w:rsidP="00993115">
                                  <w:pPr>
                                    <w:pStyle w:val="Paragraphedeliste"/>
                                    <w:jc w:val="both"/>
                                    <w:rPr>
                                      <w:position w:val="-24"/>
                                      <w:sz w:val="28"/>
                                      <w:szCs w:val="28"/>
                                      <w:lang w:val="en-US" w:bidi="ar-MA"/>
                                    </w:rPr>
                                  </w:pPr>
                                  <w:r>
                                    <w:rPr>
                                      <w:rFonts w:hint="cs"/>
                                      <w:sz w:val="28"/>
                                      <w:szCs w:val="28"/>
                                      <w:rtl/>
                                      <w:lang w:val="en-US" w:bidi="ar-MA"/>
                                    </w:rPr>
                                    <w:t xml:space="preserve"> </w:t>
                                  </w:r>
                                </w:p>
                                <w:p w:rsidR="008978BB" w:rsidRPr="00BD29DC" w:rsidRDefault="008978BB" w:rsidP="00993115">
                                  <w:pPr>
                                    <w:pStyle w:val="Paragraphedeliste"/>
                                    <w:jc w:val="both"/>
                                    <w:rPr>
                                      <w:b/>
                                      <w:bCs/>
                                    </w:rPr>
                                  </w:pPr>
                                  <m:oMathPara>
                                    <m:oMathParaPr>
                                      <m:jc m:val="right"/>
                                    </m:oMathParaPr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 xml:space="preserve">                            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bCs/>
                                              <w:i/>
                                              <w:highlight w:val="yellow"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highlight w:val="yellow"/>
                                            </w:rPr>
                                            <m:t>SE</m:t>
                                          </m:r>
                                        </m:num>
                                        <m:den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highlight w:val="yellow"/>
                                            </w:rPr>
                                            <m:t>SB</m:t>
                                          </m:r>
                                        </m:den>
                                      </m:f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highlight w:val="yellow"/>
                                        </w:rPr>
                                        <m:t xml:space="preserve">= 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bCs/>
                                              <w:i/>
                                              <w:highlight w:val="yellow"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highlight w:val="yellow"/>
                                            </w:rPr>
                                            <m:t>SF</m:t>
                                          </m:r>
                                        </m:num>
                                        <m:den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highlight w:val="yellow"/>
                                            </w:rPr>
                                            <m:t>SC</m:t>
                                          </m:r>
                                        </m:den>
                                      </m:f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highlight w:val="yellow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bCs/>
                                              <w:i/>
                                              <w:highlight w:val="yellow"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highlight w:val="yellow"/>
                                            </w:rPr>
                                            <m:t>EF</m:t>
                                          </m:r>
                                        </m:num>
                                        <m:den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highlight w:val="yellow"/>
                                            </w:rPr>
                                            <m:t>BC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</w:tc>
                              <w:tc>
                                <w:tcPr>
                                  <w:tcW w:w="4207" w:type="dxa"/>
                                  <w:vAlign w:val="center"/>
                                </w:tcPr>
                                <w:p w:rsidR="008978BB" w:rsidRDefault="008978BB" w:rsidP="00CB08BC">
                                  <w:pPr>
                                    <w:jc w:val="center"/>
                                  </w:pPr>
                                </w:p>
                                <w:p w:rsidR="008978BB" w:rsidRPr="008E3905" w:rsidRDefault="008978BB" w:rsidP="00CB08BC">
                                  <w:pPr>
                                    <w:jc w:val="center"/>
                                    <w:rPr>
                                      <w:rFonts w:ascii="Algerian" w:hAnsi="Algerian" w:cstheme="majorBidi"/>
                                      <w:color w:val="FF0000"/>
                                      <w:sz w:val="32"/>
                                      <w:szCs w:val="32"/>
                                    </w:rPr>
                                  </w:pPr>
                                  <w:r w:rsidRPr="008E3905">
                                    <w:rPr>
                                      <w:rFonts w:ascii="Algerian" w:hAnsi="Algerian" w:cstheme="majorBidi"/>
                                      <w:color w:val="FF0000"/>
                                      <w:sz w:val="32"/>
                                      <w:szCs w:val="32"/>
                                    </w:rPr>
                                    <w:t>Application 2  :</w:t>
                                  </w:r>
                                </w:p>
                                <w:p w:rsidR="008978BB" w:rsidRDefault="008978BB" w:rsidP="00CB08BC">
                                  <w:pPr>
                                    <w:jc w:val="center"/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</w:pPr>
                                  <w:r w:rsidRPr="00BE6158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SABCD</w:t>
                                  </w:r>
                                  <w:r w:rsidRPr="00CB08BC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CB08BC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>un</w:t>
                                  </w:r>
                                  <w:r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CB08BC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pyramide   régulier  de base le carré  </w:t>
                                  </w:r>
                                  <w:r w:rsidRPr="00BE6158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ABCD</w:t>
                                  </w:r>
                                  <w:r w:rsidRPr="00CB08BC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 tel  </w:t>
                                  </w:r>
                                  <w:r w:rsidRPr="00BE6158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SA</w:t>
                                  </w:r>
                                  <w:r w:rsidRPr="00CB08BC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=6cm </w:t>
                                  </w:r>
                                  <w:r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 </w:t>
                                  </w:r>
                                  <w:r w:rsidRPr="00CB08BC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et </w:t>
                                  </w:r>
                                </w:p>
                                <w:p w:rsidR="008978BB" w:rsidRPr="00CB08BC" w:rsidRDefault="008978BB" w:rsidP="00CB08BC">
                                  <w:pPr>
                                    <w:jc w:val="center"/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</w:pPr>
                                  <w:r w:rsidRPr="00CB08BC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BE6158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AB</w:t>
                                  </w:r>
                                  <w:r w:rsidRPr="00CB08BC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= 2cm .</w:t>
                                  </w:r>
                                </w:p>
                                <w:p w:rsidR="008978BB" w:rsidRPr="00CB08BC" w:rsidRDefault="008978BB" w:rsidP="00CB08BC">
                                  <w:pPr>
                                    <w:spacing w:line="360" w:lineRule="auto"/>
                                    <w:jc w:val="center"/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</w:pPr>
                                  <w:r w:rsidRPr="00CB08BC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1 / trace </w:t>
                                  </w:r>
                                  <w:r w:rsidRPr="00BE6158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M</w:t>
                                  </w:r>
                                  <w:r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 xml:space="preserve">  </w:t>
                                  </w:r>
                                  <w:r w:rsidRPr="00CB08BC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>et</w:t>
                                  </w:r>
                                  <w:r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CB08BC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BE6158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N</w:t>
                                  </w:r>
                                  <w:r w:rsidRPr="00CB08BC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deux milieux respectivement  de </w:t>
                                  </w:r>
                                  <w:r w:rsidRPr="00BE6158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[ SA]</w:t>
                                  </w:r>
                                  <w:r w:rsidRPr="00CB08BC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 et</w:t>
                                  </w:r>
                                  <w:r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CB08BC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BE6158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[  SB].</w:t>
                                  </w:r>
                                </w:p>
                                <w:p w:rsidR="008978BB" w:rsidRDefault="008978BB" w:rsidP="00CB08BC">
                                  <w:pPr>
                                    <w:spacing w:line="360" w:lineRule="auto"/>
                                    <w:jc w:val="center"/>
                                  </w:pPr>
                                  <w:r w:rsidRPr="00CB08BC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>2/ Montre</w:t>
                                  </w:r>
                                  <w:r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CB08BC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que</w:t>
                                  </w:r>
                                  <w:r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CB08BC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 </w:t>
                                  </w:r>
                                  <w:r w:rsidRPr="00BE6158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(  MN   )</w:t>
                                  </w:r>
                                  <w:r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 xml:space="preserve">  </w:t>
                                  </w:r>
                                  <w:r w:rsidRPr="00BE6158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 xml:space="preserve"> // </w:t>
                                  </w:r>
                                  <w:r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BE6158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 xml:space="preserve"> ( AB  )</w:t>
                                  </w:r>
                                </w:p>
                              </w:tc>
                            </w:tr>
                          </w:tbl>
                          <w:p w:rsidR="008978BB" w:rsidRDefault="008978BB" w:rsidP="008B4D90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Zone de texte 4" o:spid="_x0000_s1031" type="#_x0000_t202" style="position:absolute;margin-left:-65.6pt;margin-top:16.15pt;width:827.25pt;height:558.7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" fillcolor="white [3201]" stroked="f" strokeweight=".5pt">
                <v:textbox>
                  <w:txbxContent>
                    <w:tbl>
                      <w:tblPr>
                        <w:tblStyle w:val="Grilledutableau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1939"/>
                        <w:gridCol w:w="3839"/>
                        <w:gridCol w:w="6413"/>
                        <w:gridCol w:w="4207"/>
                      </w:tblGrid>
                      <w:tr w:rsidR="008978BB" w:rsidRPr="00CD724D" w:rsidTr="00F82F4E">
                        <w:tc>
                          <w:tcPr>
                            <w:tcW w:w="1939" w:type="dxa"/>
                          </w:tcPr>
                          <w:p w:rsidR="008978BB" w:rsidRPr="00CD724D" w:rsidRDefault="008978BB" w:rsidP="00EA7E9C">
                            <w:pPr>
                              <w:jc w:val="center"/>
                              <w:rPr>
                                <w:b/>
                                <w:bCs/>
                                <w:color w:val="FF0000"/>
                                <w:sz w:val="36"/>
                                <w:szCs w:val="36"/>
                                <w:highlight w:val="yellow"/>
                              </w:rPr>
                            </w:pPr>
                            <w:r w:rsidRPr="00CD724D">
                              <w:rPr>
                                <w:b/>
                                <w:bCs/>
                                <w:color w:val="FF0000"/>
                                <w:sz w:val="36"/>
                                <w:szCs w:val="36"/>
                                <w:highlight w:val="yellow"/>
                              </w:rPr>
                              <w:t>Les    objectifs</w:t>
                            </w:r>
                          </w:p>
                        </w:tc>
                        <w:tc>
                          <w:tcPr>
                            <w:tcW w:w="3839" w:type="dxa"/>
                            <w:vAlign w:val="center"/>
                          </w:tcPr>
                          <w:p w:rsidR="008978BB" w:rsidRPr="00CD724D" w:rsidRDefault="008978BB" w:rsidP="00C22498">
                            <w:pPr>
                              <w:jc w:val="center"/>
                              <w:rPr>
                                <w:b/>
                                <w:bCs/>
                                <w:color w:val="FF0000"/>
                                <w:sz w:val="36"/>
                                <w:szCs w:val="36"/>
                                <w:highlight w:val="yellow"/>
                              </w:rPr>
                            </w:pPr>
                            <w:r w:rsidRPr="00CD724D">
                              <w:rPr>
                                <w:b/>
                                <w:bCs/>
                                <w:color w:val="FF0000"/>
                                <w:sz w:val="36"/>
                                <w:szCs w:val="36"/>
                                <w:highlight w:val="yellow"/>
                              </w:rPr>
                              <w:t>Les    activités</w:t>
                            </w:r>
                          </w:p>
                        </w:tc>
                        <w:tc>
                          <w:tcPr>
                            <w:tcW w:w="6413" w:type="dxa"/>
                            <w:vAlign w:val="center"/>
                          </w:tcPr>
                          <w:p w:rsidR="008978BB" w:rsidRPr="00CD724D" w:rsidRDefault="008978BB" w:rsidP="00C22498">
                            <w:pPr>
                              <w:jc w:val="center"/>
                              <w:rPr>
                                <w:b/>
                                <w:bCs/>
                                <w:color w:val="FF0000"/>
                                <w:sz w:val="36"/>
                                <w:szCs w:val="36"/>
                                <w:highlight w:val="yellow"/>
                              </w:rPr>
                            </w:pPr>
                            <w:r w:rsidRPr="00CD724D">
                              <w:rPr>
                                <w:b/>
                                <w:bCs/>
                                <w:color w:val="FF0000"/>
                                <w:sz w:val="36"/>
                                <w:szCs w:val="36"/>
                                <w:highlight w:val="yellow"/>
                              </w:rPr>
                              <w:t>Le     contenu     du     cours</w:t>
                            </w:r>
                          </w:p>
                        </w:tc>
                        <w:tc>
                          <w:tcPr>
                            <w:tcW w:w="4207" w:type="dxa"/>
                            <w:vAlign w:val="center"/>
                          </w:tcPr>
                          <w:p w:rsidR="008978BB" w:rsidRPr="00CD724D" w:rsidRDefault="008978BB" w:rsidP="00C22498">
                            <w:pPr>
                              <w:jc w:val="center"/>
                              <w:rPr>
                                <w:b/>
                                <w:bCs/>
                                <w:color w:val="FF0000"/>
                                <w:sz w:val="36"/>
                                <w:szCs w:val="36"/>
                                <w:highlight w:val="yellow"/>
                              </w:rPr>
                            </w:pPr>
                            <w:r w:rsidRPr="00CD724D">
                              <w:rPr>
                                <w:b/>
                                <w:bCs/>
                                <w:color w:val="FF0000"/>
                                <w:sz w:val="36"/>
                                <w:szCs w:val="36"/>
                                <w:highlight w:val="yellow"/>
                              </w:rPr>
                              <w:t>Les    applications</w:t>
                            </w:r>
                          </w:p>
                        </w:tc>
                      </w:tr>
                      <w:tr w:rsidR="008978BB" w:rsidTr="00F82F4E">
                        <w:tc>
                          <w:tcPr>
                            <w:tcW w:w="1939" w:type="dxa"/>
                            <w:vAlign w:val="center"/>
                          </w:tcPr>
                          <w:p w:rsidR="008978BB" w:rsidRDefault="008978BB" w:rsidP="006B54A9">
                            <w:pPr>
                              <w:jc w:val="center"/>
                            </w:pPr>
                          </w:p>
                          <w:p w:rsidR="008978BB" w:rsidRDefault="008978BB" w:rsidP="006B54A9">
                            <w:pPr>
                              <w:jc w:val="center"/>
                            </w:pPr>
                          </w:p>
                          <w:p w:rsidR="008978BB" w:rsidRPr="006B54A9" w:rsidRDefault="008978BB" w:rsidP="006B54A9">
                            <w:pPr>
                              <w:jc w:val="center"/>
                              <w:rPr>
                                <w:b/>
                                <w:bCs/>
                                <w:color w:val="00B0F0"/>
                                <w:sz w:val="32"/>
                                <w:szCs w:val="32"/>
                              </w:rPr>
                            </w:pPr>
                            <w:r w:rsidRPr="006B54A9">
                              <w:rPr>
                                <w:b/>
                                <w:bCs/>
                                <w:color w:val="00B0F0"/>
                                <w:sz w:val="32"/>
                                <w:szCs w:val="32"/>
                              </w:rPr>
                              <w:t>Savoir utiliser</w:t>
                            </w:r>
                          </w:p>
                          <w:p w:rsidR="008978BB" w:rsidRPr="006B54A9" w:rsidRDefault="008978BB" w:rsidP="006B54A9">
                            <w:pPr>
                              <w:jc w:val="center"/>
                              <w:rPr>
                                <w:b/>
                                <w:bCs/>
                                <w:color w:val="00B0F0"/>
                                <w:sz w:val="32"/>
                                <w:szCs w:val="32"/>
                              </w:rPr>
                            </w:pPr>
                            <w:r w:rsidRPr="006B54A9">
                              <w:rPr>
                                <w:b/>
                                <w:bCs/>
                                <w:color w:val="00B0F0"/>
                                <w:sz w:val="32"/>
                                <w:szCs w:val="32"/>
                              </w:rPr>
                              <w:t>théorème de thalès  direct</w:t>
                            </w:r>
                          </w:p>
                          <w:p w:rsidR="008978BB" w:rsidRDefault="008978BB" w:rsidP="006B54A9">
                            <w:pPr>
                              <w:jc w:val="center"/>
                            </w:pPr>
                            <w:r w:rsidRPr="006B54A9">
                              <w:rPr>
                                <w:b/>
                                <w:bCs/>
                                <w:color w:val="00B0F0"/>
                                <w:sz w:val="32"/>
                                <w:szCs w:val="32"/>
                              </w:rPr>
                              <w:t>Dans  l</w:t>
                            </w:r>
                            <w:r w:rsidRPr="006B54A9">
                              <w:rPr>
                                <w:rFonts w:cstheme="minorHAnsi"/>
                                <w:b/>
                                <w:bCs/>
                                <w:color w:val="00B0F0"/>
                                <w:sz w:val="32"/>
                                <w:szCs w:val="32"/>
                              </w:rPr>
                              <w:t>'</w:t>
                            </w:r>
                            <w:r w:rsidRPr="006B54A9">
                              <w:rPr>
                                <w:b/>
                                <w:bCs/>
                                <w:color w:val="00B0F0"/>
                                <w:sz w:val="32"/>
                                <w:szCs w:val="32"/>
                              </w:rPr>
                              <w:t xml:space="preserve"> espace</w:t>
                            </w:r>
                          </w:p>
                        </w:tc>
                        <w:tc>
                          <w:tcPr>
                            <w:tcW w:w="3839" w:type="dxa"/>
                          </w:tcPr>
                          <w:p w:rsidR="008978BB" w:rsidRDefault="008978BB"/>
                          <w:p w:rsidR="008978BB" w:rsidRDefault="008978BB"/>
                          <w:p w:rsidR="008978BB" w:rsidRDefault="008978BB" w:rsidP="00DA2C9B">
                            <w:pPr>
                              <w:bidi/>
                            </w:pPr>
                          </w:p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</w:tc>
                        <w:tc>
                          <w:tcPr>
                            <w:tcW w:w="6413" w:type="dxa"/>
                          </w:tcPr>
                          <w:p w:rsidR="008978BB" w:rsidRPr="003E5F32" w:rsidRDefault="008978BB" w:rsidP="003E5F32">
                            <w:pPr>
                              <w:pStyle w:val="Paragraphedeliste"/>
                              <w:numPr>
                                <w:ilvl w:val="0"/>
                                <w:numId w:val="16"/>
                              </w:numPr>
                              <w:rPr>
                                <w:color w:val="C00000"/>
                                <w:sz w:val="28"/>
                                <w:szCs w:val="28"/>
                              </w:rPr>
                            </w:pPr>
                            <w:r w:rsidRPr="003E5F32">
                              <w:rPr>
                                <w:color w:val="C00000"/>
                                <w:sz w:val="28"/>
                                <w:szCs w:val="28"/>
                              </w:rPr>
                              <w:t>théorème de thalès</w:t>
                            </w:r>
                            <w:r>
                              <w:rPr>
                                <w:color w:val="C00000"/>
                                <w:sz w:val="28"/>
                                <w:szCs w:val="28"/>
                              </w:rPr>
                              <w:t xml:space="preserve"> dans l</w:t>
                            </w:r>
                            <w:r>
                              <w:rPr>
                                <w:rFonts w:cstheme="minorHAnsi"/>
                                <w:color w:val="C00000"/>
                                <w:sz w:val="28"/>
                                <w:szCs w:val="28"/>
                              </w:rPr>
                              <w:t>'</w:t>
                            </w:r>
                            <w:r>
                              <w:rPr>
                                <w:color w:val="C00000"/>
                                <w:sz w:val="28"/>
                                <w:szCs w:val="28"/>
                              </w:rPr>
                              <w:t xml:space="preserve"> espace </w:t>
                            </w:r>
                            <w:r w:rsidRPr="003E5F32">
                              <w:rPr>
                                <w:color w:val="C00000"/>
                                <w:sz w:val="28"/>
                                <w:szCs w:val="28"/>
                              </w:rPr>
                              <w:t> :</w:t>
                            </w:r>
                          </w:p>
                          <w:p w:rsidR="008978BB" w:rsidRDefault="008978BB" w:rsidP="003E5F32">
                            <w:pPr>
                              <w:pStyle w:val="Paragraphedeliste"/>
                            </w:pPr>
                            <w:r w:rsidRPr="003E5F32">
                              <w:rPr>
                                <w:highlight w:val="cyan"/>
                              </w:rPr>
                              <w:t>théorème de thalès  direct :</w:t>
                            </w:r>
                          </w:p>
                          <w:p w:rsidR="008978BB" w:rsidRDefault="008978BB" w:rsidP="001D1F11">
                            <w:pPr>
                              <w:bidi/>
                              <w:jc w:val="center"/>
                              <w:rPr>
                                <w:sz w:val="28"/>
                                <w:szCs w:val="28"/>
                                <w:lang w:bidi="ar-MA"/>
                              </w:rPr>
                            </w:pPr>
                            <w:r w:rsidRPr="001507F4">
                              <w:rPr>
                                <w:color w:val="7030A0"/>
                                <w:sz w:val="28"/>
                                <w:szCs w:val="28"/>
                                <w:u w:val="double"/>
                              </w:rPr>
                              <w:t>exemple :</w:t>
                            </w:r>
                          </w:p>
                          <w:p w:rsidR="008978BB" w:rsidRPr="001D1F11" w:rsidRDefault="008978BB" w:rsidP="001D1F11">
                            <w:pPr>
                              <w:bidi/>
                              <w:jc w:val="center"/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ar-MA"/>
                              </w:rPr>
                            </w:pPr>
                            <w:r w:rsidRPr="001D1F11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rtl/>
                                <w:lang w:bidi="ar-MA"/>
                              </w:rPr>
                              <w:t>:</w:t>
                            </w:r>
                            <w:r w:rsidRPr="00BD29DC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  <w:lang w:bidi="ar-MA"/>
                              </w:rPr>
                              <w:t>SABC un pyramide</w:t>
                            </w:r>
                            <w:r w:rsidRPr="001D1F11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ar-MA"/>
                              </w:rPr>
                              <w:t xml:space="preserve"> </w:t>
                            </w:r>
                          </w:p>
                          <w:p w:rsidR="008978BB" w:rsidRDefault="008978BB" w:rsidP="00281778">
                            <w:pPr>
                              <w:bidi/>
                              <w:rPr>
                                <w:sz w:val="28"/>
                                <w:szCs w:val="28"/>
                                <w:lang w:bidi="ar-MA"/>
                              </w:rPr>
                            </w:pPr>
                          </w:p>
                          <w:p w:rsidR="008978BB" w:rsidRDefault="008978BB" w:rsidP="00281778">
                            <w:pPr>
                              <w:bidi/>
                              <w:rPr>
                                <w:noProof/>
                                <w:lang w:eastAsia="fr-FR"/>
                              </w:rPr>
                            </w:pPr>
                          </w:p>
                          <w:p w:rsidR="008978BB" w:rsidRDefault="008978BB" w:rsidP="001D1F11">
                            <w:pPr>
                              <w:bidi/>
                              <w:rPr>
                                <w:noProof/>
                                <w:lang w:eastAsia="fr-FR"/>
                              </w:rPr>
                            </w:pPr>
                          </w:p>
                          <w:p w:rsidR="008978BB" w:rsidRDefault="008978BB" w:rsidP="001D1F11">
                            <w:pPr>
                              <w:bidi/>
                              <w:rPr>
                                <w:noProof/>
                                <w:lang w:eastAsia="fr-FR"/>
                              </w:rPr>
                            </w:pPr>
                          </w:p>
                          <w:p w:rsidR="008978BB" w:rsidRDefault="008978BB" w:rsidP="001D1F11">
                            <w:pPr>
                              <w:bidi/>
                              <w:rPr>
                                <w:noProof/>
                                <w:lang w:eastAsia="fr-FR"/>
                              </w:rPr>
                            </w:pPr>
                          </w:p>
                          <w:p w:rsidR="008978BB" w:rsidRDefault="008978BB" w:rsidP="001D1F11">
                            <w:pPr>
                              <w:bidi/>
                              <w:rPr>
                                <w:noProof/>
                                <w:lang w:eastAsia="fr-FR"/>
                              </w:rPr>
                            </w:pPr>
                          </w:p>
                          <w:p w:rsidR="008978BB" w:rsidRDefault="008978BB" w:rsidP="001D1F11">
                            <w:pPr>
                              <w:bidi/>
                              <w:rPr>
                                <w:noProof/>
                                <w:lang w:eastAsia="fr-FR"/>
                              </w:rPr>
                            </w:pPr>
                          </w:p>
                          <w:p w:rsidR="008978BB" w:rsidRDefault="008978BB" w:rsidP="001D1F11">
                            <w:pPr>
                              <w:bidi/>
                              <w:rPr>
                                <w:noProof/>
                                <w:lang w:eastAsia="fr-FR"/>
                              </w:rPr>
                            </w:pPr>
                          </w:p>
                          <w:p w:rsidR="008978BB" w:rsidRDefault="008978BB" w:rsidP="001D1F11">
                            <w:pPr>
                              <w:bidi/>
                              <w:rPr>
                                <w:noProof/>
                                <w:lang w:eastAsia="fr-FR"/>
                              </w:rPr>
                            </w:pPr>
                          </w:p>
                          <w:p w:rsidR="008978BB" w:rsidRDefault="008978BB" w:rsidP="001D1F11">
                            <w:pPr>
                              <w:bidi/>
                              <w:rPr>
                                <w:noProof/>
                                <w:lang w:eastAsia="fr-FR"/>
                              </w:rPr>
                            </w:pPr>
                          </w:p>
                          <w:p w:rsidR="008978BB" w:rsidRDefault="008978BB" w:rsidP="001D1F11">
                            <w:pPr>
                              <w:bidi/>
                              <w:rPr>
                                <w:noProof/>
                                <w:lang w:eastAsia="fr-FR"/>
                              </w:rPr>
                            </w:pPr>
                          </w:p>
                          <w:p w:rsidR="008978BB" w:rsidRDefault="008978BB" w:rsidP="001D1F11">
                            <w:pPr>
                              <w:bidi/>
                              <w:rPr>
                                <w:sz w:val="28"/>
                                <w:szCs w:val="28"/>
                                <w:lang w:bidi="ar-MA"/>
                              </w:rPr>
                            </w:pPr>
                          </w:p>
                          <w:p w:rsidR="008978BB" w:rsidRDefault="008978BB" w:rsidP="002D3222">
                            <w:pPr>
                              <w:bidi/>
                              <w:rPr>
                                <w:sz w:val="28"/>
                                <w:szCs w:val="28"/>
                                <w:lang w:bidi="ar-MA"/>
                              </w:rPr>
                            </w:pPr>
                          </w:p>
                          <w:p w:rsidR="008978BB" w:rsidRPr="00993115" w:rsidRDefault="008978BB" w:rsidP="00281778">
                            <w:pPr>
                              <w:bidi/>
                              <w:jc w:val="center"/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val="en-US" w:bidi="ar-MA"/>
                              </w:rPr>
                            </w:pPr>
                            <w:r w:rsidRPr="00993115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ar-MA"/>
                              </w:rPr>
                              <w:t xml:space="preserve">On considère le plan </w:t>
                            </w:r>
                            <w:r w:rsidRPr="00BD29DC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  <w:lang w:bidi="ar-MA"/>
                              </w:rPr>
                              <w:t>(SBC    )</w:t>
                            </w:r>
                          </w:p>
                          <w:p w:rsidR="008978BB" w:rsidRPr="00993115" w:rsidRDefault="008978BB" w:rsidP="00C05D52">
                            <w:pPr>
                              <w:bidi/>
                              <w:jc w:val="right"/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rtl/>
                                <w:lang w:val="en-US" w:bidi="ar-MA"/>
                              </w:rPr>
                            </w:pPr>
                            <w:r w:rsidRPr="00993115">
                              <w:rPr>
                                <w:rFonts w:asciiTheme="majorBidi" w:hAnsiTheme="majorBidi" w:cstheme="majorBidi"/>
                                <w:position w:val="-14"/>
                                <w:sz w:val="24"/>
                                <w:szCs w:val="24"/>
                                <w:lang w:val="en-US" w:bidi="ar-MA"/>
                              </w:rPr>
                              <w:t>E appartient à</w:t>
                            </w:r>
                            <w:r w:rsidRPr="00BD29DC">
                              <w:rPr>
                                <w:rFonts w:asciiTheme="majorBidi" w:hAnsiTheme="majorBidi" w:cstheme="majorBidi"/>
                                <w:b/>
                                <w:bCs/>
                                <w:position w:val="-14"/>
                                <w:sz w:val="24"/>
                                <w:szCs w:val="24"/>
                                <w:lang w:val="en-US" w:bidi="ar-MA"/>
                              </w:rPr>
                              <w:t xml:space="preserve"> [SB  ]</w:t>
                            </w:r>
                          </w:p>
                          <w:p w:rsidR="008978BB" w:rsidRPr="00993115" w:rsidRDefault="008978BB" w:rsidP="00B11295">
                            <w:pPr>
                              <w:bidi/>
                              <w:jc w:val="right"/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rtl/>
                                <w:lang w:val="en-US" w:bidi="ar-MA"/>
                              </w:rPr>
                            </w:pPr>
                            <w:r w:rsidRPr="00993115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rtl/>
                                <w:lang w:val="en-US" w:bidi="ar-MA"/>
                              </w:rPr>
                              <w:t> </w:t>
                            </w:r>
                            <w:r w:rsidRPr="00993115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val="en-US" w:bidi="ar-MA"/>
                              </w:rPr>
                              <w:t xml:space="preserve">  </w:t>
                            </w:r>
                            <w:r w:rsidRPr="00993115">
                              <w:rPr>
                                <w:rFonts w:asciiTheme="majorBidi" w:hAnsiTheme="majorBidi" w:cstheme="majorBidi"/>
                                <w:position w:val="-14"/>
                                <w:sz w:val="24"/>
                                <w:szCs w:val="24"/>
                                <w:lang w:val="en-US" w:bidi="ar-MA"/>
                              </w:rPr>
                              <w:t xml:space="preserve">E appartient à </w:t>
                            </w:r>
                            <w:r w:rsidRPr="00BD29DC">
                              <w:rPr>
                                <w:rFonts w:asciiTheme="majorBidi" w:hAnsiTheme="majorBidi" w:cstheme="majorBidi"/>
                                <w:b/>
                                <w:bCs/>
                                <w:position w:val="-14"/>
                                <w:sz w:val="24"/>
                                <w:szCs w:val="24"/>
                                <w:lang w:val="en-US" w:bidi="ar-MA"/>
                              </w:rPr>
                              <w:t xml:space="preserve">[EC  ] </w:t>
                            </w:r>
                            <w:r w:rsidRPr="00993115">
                              <w:rPr>
                                <w:rFonts w:asciiTheme="majorBidi" w:hAnsiTheme="majorBidi" w:cstheme="majorBidi"/>
                                <w:position w:val="-14"/>
                                <w:sz w:val="24"/>
                                <w:szCs w:val="24"/>
                                <w:lang w:val="en-US" w:bidi="ar-MA"/>
                              </w:rPr>
                              <w:t xml:space="preserve">tel que </w:t>
                            </w:r>
                            <w:r w:rsidRPr="00BD29DC">
                              <w:rPr>
                                <w:rFonts w:asciiTheme="majorBidi" w:hAnsiTheme="majorBidi" w:cstheme="majorBidi"/>
                                <w:b/>
                                <w:bCs/>
                                <w:position w:val="-14"/>
                                <w:sz w:val="24"/>
                                <w:szCs w:val="24"/>
                                <w:lang w:val="en-US" w:bidi="ar-MA"/>
                              </w:rPr>
                              <w:t xml:space="preserve">( EF  )   // (BC  )  </w:t>
                            </w:r>
                          </w:p>
                          <w:p w:rsidR="008978BB" w:rsidRPr="00993115" w:rsidRDefault="008978BB" w:rsidP="00834293">
                            <w:pPr>
                              <w:bidi/>
                              <w:jc w:val="right"/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rtl/>
                                <w:lang w:val="en-US" w:bidi="ar-MA"/>
                              </w:rPr>
                            </w:pPr>
                            <w:r w:rsidRPr="00993115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rtl/>
                                <w:lang w:val="en-US" w:bidi="ar-MA"/>
                              </w:rPr>
                              <w:t xml:space="preserve">  </w:t>
                            </w:r>
                          </w:p>
                          <w:p w:rsidR="008978BB" w:rsidRPr="00993115" w:rsidRDefault="008978BB" w:rsidP="00BF59E2">
                            <w:pPr>
                              <w:pStyle w:val="Paragraphedeliste"/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rtl/>
                              </w:rPr>
                            </w:pPr>
                            <w:r w:rsidRPr="00993115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ar-MA"/>
                              </w:rPr>
                              <w:t xml:space="preserve">Donc selon le  </w:t>
                            </w:r>
                            <w:r w:rsidRPr="00993115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théorème de thalès  direct :</w:t>
                            </w:r>
                            <w:r w:rsidRPr="00993115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rtl/>
                                <w:lang w:bidi="ar-MA"/>
                              </w:rPr>
                              <w:t xml:space="preserve"> </w:t>
                            </w:r>
                          </w:p>
                          <w:p w:rsidR="008978BB" w:rsidRDefault="008978BB" w:rsidP="00993115">
                            <w:pPr>
                              <w:pStyle w:val="Paragraphedeliste"/>
                              <w:jc w:val="both"/>
                              <w:rPr>
                                <w:position w:val="-24"/>
                                <w:sz w:val="28"/>
                                <w:szCs w:val="28"/>
                                <w:lang w:val="en-US" w:bidi="ar-MA"/>
                              </w:rPr>
                            </w:pPr>
                            <w:r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val="en-US" w:bidi="ar-MA"/>
                              </w:rPr>
                              <w:t xml:space="preserve"> </w:t>
                            </w:r>
                          </w:p>
                          <w:p w:rsidR="008978BB" w:rsidRPr="00BD29DC" w:rsidRDefault="008978BB" w:rsidP="00993115">
                            <w:pPr>
                              <w:pStyle w:val="Paragraphedeliste"/>
                              <w:jc w:val="both"/>
                              <w:rPr>
                                <w:b/>
                                <w:bCs/>
                              </w:rPr>
                            </w:pPr>
                            <m:oMathPara>
                              <m:oMathParaPr>
                                <m:jc m:val="right"/>
                              </m:oMathParaP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                      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highlight w:val="yellow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highlight w:val="yellow"/>
                                      </w:rPr>
                                      <m:t>SE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highlight w:val="yellow"/>
                                      </w:rPr>
                                      <m:t>SB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highlight w:val="yellow"/>
                                  </w:rPr>
                                  <m:t xml:space="preserve">=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highlight w:val="yellow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highlight w:val="yellow"/>
                                      </w:rPr>
                                      <m:t>SF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highlight w:val="yellow"/>
                                      </w:rPr>
                                      <m:t>SC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highlight w:val="yellow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highlight w:val="yellow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highlight w:val="yellow"/>
                                      </w:rPr>
                                      <m:t>EF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highlight w:val="yellow"/>
                                      </w:rPr>
                                      <m:t>BC</m:t>
                                    </m:r>
                                  </m:den>
                                </m:f>
                              </m:oMath>
                            </m:oMathPara>
                          </w:p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</w:tc>
                        <w:tc>
                          <w:tcPr>
                            <w:tcW w:w="4207" w:type="dxa"/>
                            <w:vAlign w:val="center"/>
                          </w:tcPr>
                          <w:p w:rsidR="008978BB" w:rsidRDefault="008978BB" w:rsidP="00CB08BC">
                            <w:pPr>
                              <w:jc w:val="center"/>
                            </w:pPr>
                          </w:p>
                          <w:p w:rsidR="008978BB" w:rsidRPr="008E3905" w:rsidRDefault="008978BB" w:rsidP="00CB08BC">
                            <w:pPr>
                              <w:jc w:val="center"/>
                              <w:rPr>
                                <w:rFonts w:ascii="Algerian" w:hAnsi="Algerian" w:cstheme="majorBidi"/>
                                <w:color w:val="FF0000"/>
                                <w:sz w:val="32"/>
                                <w:szCs w:val="32"/>
                              </w:rPr>
                            </w:pPr>
                            <w:r w:rsidRPr="008E3905">
                              <w:rPr>
                                <w:rFonts w:ascii="Algerian" w:hAnsi="Algerian" w:cstheme="majorBidi"/>
                                <w:color w:val="FF0000"/>
                                <w:sz w:val="32"/>
                                <w:szCs w:val="32"/>
                              </w:rPr>
                              <w:t>Application 2  :</w:t>
                            </w:r>
                          </w:p>
                          <w:p w:rsidR="008978BB" w:rsidRDefault="008978BB" w:rsidP="00CB08BC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BE6158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>SABCD</w:t>
                            </w:r>
                            <w:r w:rsidRPr="00CB08B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CB08B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un</w:t>
                            </w:r>
                            <w: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CB08B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pyramide   régulier  de base le carré  </w:t>
                            </w:r>
                            <w:r w:rsidRPr="00BE6158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>ABCD</w:t>
                            </w:r>
                            <w:r w:rsidRPr="00CB08B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 tel  </w:t>
                            </w:r>
                            <w:r w:rsidRPr="00BE6158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>SA</w:t>
                            </w:r>
                            <w:r w:rsidRPr="00CB08B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=6cm </w:t>
                            </w:r>
                            <w: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 </w:t>
                            </w:r>
                            <w:r w:rsidRPr="00CB08B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et </w:t>
                            </w:r>
                          </w:p>
                          <w:p w:rsidR="008978BB" w:rsidRPr="00CB08BC" w:rsidRDefault="008978BB" w:rsidP="00CB08BC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CB08B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BE6158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>AB</w:t>
                            </w:r>
                            <w:r w:rsidRPr="00CB08B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= 2cm .</w:t>
                            </w:r>
                          </w:p>
                          <w:p w:rsidR="008978BB" w:rsidRPr="00CB08BC" w:rsidRDefault="008978BB" w:rsidP="00CB08BC">
                            <w:pPr>
                              <w:spacing w:line="360" w:lineRule="auto"/>
                              <w:jc w:val="center"/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CB08B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1 / trace </w:t>
                            </w:r>
                            <w:r w:rsidRPr="00BE6158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>M</w:t>
                            </w: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  </w:t>
                            </w:r>
                            <w:r w:rsidRPr="00CB08B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et</w:t>
                            </w:r>
                            <w: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CB08B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BE6158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>N</w:t>
                            </w:r>
                            <w:r w:rsidRPr="00CB08B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deux milieux respectivement  de </w:t>
                            </w:r>
                            <w:r w:rsidRPr="00BE6158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>[ SA]</w:t>
                            </w:r>
                            <w:r w:rsidRPr="00CB08B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 et</w:t>
                            </w:r>
                            <w: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CB08B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BE6158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>[  SB].</w:t>
                            </w:r>
                          </w:p>
                          <w:p w:rsidR="008978BB" w:rsidRDefault="008978BB" w:rsidP="00CB08BC">
                            <w:pPr>
                              <w:spacing w:line="360" w:lineRule="auto"/>
                              <w:jc w:val="center"/>
                            </w:pPr>
                            <w:r w:rsidRPr="00CB08B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2/ Montre</w:t>
                            </w:r>
                            <w: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CB08B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que</w:t>
                            </w:r>
                            <w: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CB08B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 </w:t>
                            </w:r>
                            <w:r w:rsidRPr="00BE6158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>(  MN   )</w:t>
                            </w: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  </w:t>
                            </w:r>
                            <w:r w:rsidRPr="00BE6158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 // </w:t>
                            </w: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BE6158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 ( AB  )</w:t>
                            </w:r>
                          </w:p>
                        </w:tc>
                      </w:tr>
                    </w:tbl>
                    <w:p w:rsidR="008978BB" w:rsidRDefault="008978BB" w:rsidP="008B4D90"/>
                  </w:txbxContent>
                </v:textbox>
              </v:shape>
            </w:pict>
          </mc:Fallback>
        </mc:AlternateContent>
      </w:r>
    </w:p>
    <w:p w:rsidR="005F36C3" w:rsidRDefault="005F36C3"/>
    <w:p w:rsidR="005F36C3" w:rsidRDefault="005F36C3"/>
    <w:p w:rsidR="005F36C3" w:rsidRDefault="005F36C3"/>
    <w:p w:rsidR="005F36C3" w:rsidRDefault="005F36C3"/>
    <w:p w:rsidR="005F36C3" w:rsidRDefault="001D1F11"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>
                <wp:simplePos x="0" y="0"/>
                <wp:positionH relativeFrom="column">
                  <wp:posOffset>3157855</wp:posOffset>
                </wp:positionH>
                <wp:positionV relativeFrom="paragraph">
                  <wp:posOffset>46990</wp:posOffset>
                </wp:positionV>
                <wp:extent cx="3743325" cy="2238375"/>
                <wp:effectExtent l="0" t="0" r="9525" b="9525"/>
                <wp:wrapNone/>
                <wp:docPr id="29" name="Zone de texte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43325" cy="22383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978BB" w:rsidRDefault="008978BB">
                            <w:r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6F49FFA5" wp14:editId="04E1459F">
                                  <wp:extent cx="2860301" cy="1905000"/>
                                  <wp:effectExtent l="0" t="0" r="0" b="0"/>
                                  <wp:docPr id="647" name="Image 64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999.PNG"/>
                                          <pic:cNvPicPr/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868295" cy="1910324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Zone de texte 29" o:spid="_x0000_s1032" type="#_x0000_t202" style="position:absolute;margin-left:248.65pt;margin-top:3.7pt;width:294.75pt;height:176.25pt;z-index:25172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" fillcolor="white [3201]" stroked="f" strokeweight=".5pt">
                <v:textbox>
                  <w:txbxContent>
                    <w:p w:rsidR="008978BB" w:rsidRDefault="008978BB">
                      <w:r>
                        <w:rPr>
                          <w:noProof/>
                          <w:lang w:eastAsia="fr-FR"/>
                        </w:rPr>
                        <w:drawing>
                          <wp:inline distT="0" distB="0" distL="0" distR="0" wp14:anchorId="6F49FFA5" wp14:editId="04E1459F">
                            <wp:extent cx="2860301" cy="1905000"/>
                            <wp:effectExtent l="0" t="0" r="0" b="0"/>
                            <wp:docPr id="647" name="Image 64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999.PNG"/>
                                    <pic:cNvPicPr/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868295" cy="1910324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5F36C3" w:rsidRDefault="005F36C3"/>
    <w:p w:rsidR="005F36C3" w:rsidRDefault="005F36C3"/>
    <w:p w:rsidR="005F36C3" w:rsidRDefault="005F36C3"/>
    <w:p w:rsidR="005F36C3" w:rsidRDefault="005F36C3"/>
    <w:p w:rsidR="005F36C3" w:rsidRDefault="005F36C3"/>
    <w:p w:rsidR="005F36C3" w:rsidRDefault="005F36C3"/>
    <w:p w:rsidR="005F36C3" w:rsidRDefault="005F36C3"/>
    <w:p w:rsidR="005F36C3" w:rsidRDefault="005F36C3"/>
    <w:p w:rsidR="005F36C3" w:rsidRDefault="005F36C3"/>
    <w:p w:rsidR="005F36C3" w:rsidRDefault="005F36C3"/>
    <w:p w:rsidR="005F36C3" w:rsidRDefault="005F36C3"/>
    <w:p w:rsidR="005F36C3" w:rsidRDefault="005F36C3"/>
    <w:p w:rsidR="005F36C3" w:rsidRDefault="005F36C3"/>
    <w:p w:rsidR="005F36C3" w:rsidRDefault="005F36C3"/>
    <w:p w:rsidR="005F36C3" w:rsidRDefault="00FB1797">
      <w:r>
        <w:rPr>
          <w:noProof/>
          <w:lang w:eastAsia="fr-FR"/>
        </w:rPr>
        <w:lastRenderedPageBreak/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D71166C" wp14:editId="06760953">
                <wp:simplePos x="0" y="0"/>
                <wp:positionH relativeFrom="column">
                  <wp:posOffset>-814070</wp:posOffset>
                </wp:positionH>
                <wp:positionV relativeFrom="paragraph">
                  <wp:posOffset>195580</wp:posOffset>
                </wp:positionV>
                <wp:extent cx="10506075" cy="7096125"/>
                <wp:effectExtent l="0" t="0" r="9525" b="9525"/>
                <wp:wrapNone/>
                <wp:docPr id="5" name="Zone de text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506075" cy="70961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Grilledutableau"/>
                              <w:tblW w:w="0" w:type="auto"/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1809"/>
                              <w:gridCol w:w="3969"/>
                              <w:gridCol w:w="6470"/>
                              <w:gridCol w:w="4214"/>
                            </w:tblGrid>
                            <w:tr w:rsidR="008978BB" w:rsidRPr="00CD724D" w:rsidTr="00555A27">
                              <w:tc>
                                <w:tcPr>
                                  <w:tcW w:w="1809" w:type="dxa"/>
                                </w:tcPr>
                                <w:p w:rsidR="008978BB" w:rsidRPr="00CD724D" w:rsidRDefault="008978BB" w:rsidP="00EA7E9C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color w:val="FF0000"/>
                                      <w:sz w:val="36"/>
                                      <w:szCs w:val="36"/>
                                      <w:highlight w:val="yellow"/>
                                    </w:rPr>
                                  </w:pPr>
                                  <w:r w:rsidRPr="00CD724D">
                                    <w:rPr>
                                      <w:b/>
                                      <w:bCs/>
                                      <w:color w:val="FF0000"/>
                                      <w:sz w:val="36"/>
                                      <w:szCs w:val="36"/>
                                      <w:highlight w:val="yellow"/>
                                    </w:rPr>
                                    <w:t>Les    objectifs</w:t>
                                  </w:r>
                                </w:p>
                              </w:tc>
                              <w:tc>
                                <w:tcPr>
                                  <w:tcW w:w="3969" w:type="dxa"/>
                                  <w:vAlign w:val="center"/>
                                </w:tcPr>
                                <w:p w:rsidR="008978BB" w:rsidRPr="00CD724D" w:rsidRDefault="008978BB" w:rsidP="00560F2C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color w:val="FF0000"/>
                                      <w:sz w:val="36"/>
                                      <w:szCs w:val="36"/>
                                      <w:highlight w:val="yellow"/>
                                    </w:rPr>
                                  </w:pPr>
                                  <w:r w:rsidRPr="00CD724D">
                                    <w:rPr>
                                      <w:b/>
                                      <w:bCs/>
                                      <w:color w:val="FF0000"/>
                                      <w:sz w:val="36"/>
                                      <w:szCs w:val="36"/>
                                      <w:highlight w:val="yellow"/>
                                    </w:rPr>
                                    <w:t>Les    activités</w:t>
                                  </w:r>
                                </w:p>
                              </w:tc>
                              <w:tc>
                                <w:tcPr>
                                  <w:tcW w:w="6470" w:type="dxa"/>
                                  <w:vAlign w:val="center"/>
                                </w:tcPr>
                                <w:p w:rsidR="008978BB" w:rsidRPr="00CD724D" w:rsidRDefault="008978BB" w:rsidP="00560F2C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color w:val="FF0000"/>
                                      <w:sz w:val="36"/>
                                      <w:szCs w:val="36"/>
                                      <w:highlight w:val="yellow"/>
                                    </w:rPr>
                                  </w:pPr>
                                  <w:r w:rsidRPr="00CD724D">
                                    <w:rPr>
                                      <w:b/>
                                      <w:bCs/>
                                      <w:color w:val="FF0000"/>
                                      <w:sz w:val="36"/>
                                      <w:szCs w:val="36"/>
                                      <w:highlight w:val="yellow"/>
                                    </w:rPr>
                                    <w:t>Le     contenu     du     cours</w:t>
                                  </w:r>
                                </w:p>
                              </w:tc>
                              <w:tc>
                                <w:tcPr>
                                  <w:tcW w:w="4214" w:type="dxa"/>
                                  <w:vAlign w:val="center"/>
                                </w:tcPr>
                                <w:p w:rsidR="008978BB" w:rsidRPr="00CD724D" w:rsidRDefault="008978BB" w:rsidP="00560F2C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color w:val="FF0000"/>
                                      <w:sz w:val="36"/>
                                      <w:szCs w:val="36"/>
                                      <w:highlight w:val="yellow"/>
                                    </w:rPr>
                                  </w:pPr>
                                  <w:r w:rsidRPr="00CD724D">
                                    <w:rPr>
                                      <w:b/>
                                      <w:bCs/>
                                      <w:color w:val="FF0000"/>
                                      <w:sz w:val="36"/>
                                      <w:szCs w:val="36"/>
                                      <w:highlight w:val="yellow"/>
                                    </w:rPr>
                                    <w:t>Les    applications</w:t>
                                  </w:r>
                                </w:p>
                              </w:tc>
                            </w:tr>
                            <w:tr w:rsidR="008978BB" w:rsidTr="00555A27">
                              <w:tc>
                                <w:tcPr>
                                  <w:tcW w:w="1809" w:type="dxa"/>
                                  <w:vAlign w:val="center"/>
                                </w:tcPr>
                                <w:p w:rsidR="008978BB" w:rsidRPr="00876AAD" w:rsidRDefault="008978BB" w:rsidP="00876AAD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color w:val="00B0F0"/>
                                      <w:sz w:val="32"/>
                                      <w:szCs w:val="32"/>
                                    </w:rPr>
                                  </w:pPr>
                                  <w:r w:rsidRPr="00876AAD">
                                    <w:rPr>
                                      <w:b/>
                                      <w:bCs/>
                                      <w:color w:val="00B0F0"/>
                                      <w:sz w:val="32"/>
                                      <w:szCs w:val="32"/>
                                    </w:rPr>
                                    <w:t>Savoir utiliser</w:t>
                                  </w:r>
                                </w:p>
                                <w:p w:rsidR="008978BB" w:rsidRPr="00876AAD" w:rsidRDefault="008978BB" w:rsidP="00876AAD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color w:val="00B0F0"/>
                                      <w:sz w:val="32"/>
                                      <w:szCs w:val="32"/>
                                    </w:rPr>
                                  </w:pPr>
                                  <w:r w:rsidRPr="00876AAD">
                                    <w:rPr>
                                      <w:b/>
                                      <w:bCs/>
                                      <w:color w:val="00B0F0"/>
                                      <w:sz w:val="32"/>
                                      <w:szCs w:val="32"/>
                                    </w:rPr>
                                    <w:t>théorème de thalès  indirect</w:t>
                                  </w:r>
                                </w:p>
                                <w:p w:rsidR="008978BB" w:rsidRDefault="008978BB" w:rsidP="00876AAD">
                                  <w:pPr>
                                    <w:jc w:val="center"/>
                                  </w:pPr>
                                  <w:r w:rsidRPr="00876AAD">
                                    <w:rPr>
                                      <w:b/>
                                      <w:bCs/>
                                      <w:color w:val="00B0F0"/>
                                      <w:sz w:val="32"/>
                                      <w:szCs w:val="32"/>
                                    </w:rPr>
                                    <w:t>Dans  l</w:t>
                                  </w:r>
                                  <w:r w:rsidRPr="00876AAD">
                                    <w:rPr>
                                      <w:rFonts w:cstheme="minorHAnsi"/>
                                      <w:b/>
                                      <w:bCs/>
                                      <w:color w:val="00B0F0"/>
                                      <w:sz w:val="32"/>
                                      <w:szCs w:val="32"/>
                                    </w:rPr>
                                    <w:t>'</w:t>
                                  </w:r>
                                  <w:r w:rsidRPr="00876AAD">
                                    <w:rPr>
                                      <w:b/>
                                      <w:bCs/>
                                      <w:color w:val="00B0F0"/>
                                      <w:sz w:val="32"/>
                                      <w:szCs w:val="32"/>
                                    </w:rPr>
                                    <w:t xml:space="preserve"> espace</w:t>
                                  </w:r>
                                </w:p>
                              </w:tc>
                              <w:tc>
                                <w:tcPr>
                                  <w:tcW w:w="3969" w:type="dxa"/>
                                </w:tcPr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</w:tc>
                              <w:tc>
                                <w:tcPr>
                                  <w:tcW w:w="6470" w:type="dxa"/>
                                </w:tcPr>
                                <w:p w:rsidR="008978BB" w:rsidRDefault="008978BB"/>
                                <w:p w:rsidR="008978BB" w:rsidRDefault="008978BB" w:rsidP="00B941B6">
                                  <w:pPr>
                                    <w:pStyle w:val="Paragraphedeliste"/>
                                  </w:pPr>
                                  <w:r>
                                    <w:rPr>
                                      <w:highlight w:val="cyan"/>
                                    </w:rPr>
                                    <w:t xml:space="preserve">Réciproque  du </w:t>
                                  </w:r>
                                  <w:r w:rsidRPr="003E5F32">
                                    <w:rPr>
                                      <w:highlight w:val="cyan"/>
                                    </w:rPr>
                                    <w:t>Théorème</w:t>
                                  </w:r>
                                  <w:r>
                                    <w:rPr>
                                      <w:highlight w:val="cyan"/>
                                    </w:rPr>
                                    <w:t xml:space="preserve"> </w:t>
                                  </w:r>
                                  <w:r w:rsidRPr="003E5F32">
                                    <w:rPr>
                                      <w:highlight w:val="cyan"/>
                                    </w:rPr>
                                    <w:t xml:space="preserve"> de </w:t>
                                  </w:r>
                                  <w:r>
                                    <w:rPr>
                                      <w:highlight w:val="cyan"/>
                                    </w:rPr>
                                    <w:t xml:space="preserve"> </w:t>
                                  </w:r>
                                  <w:r w:rsidRPr="003E5F32">
                                    <w:rPr>
                                      <w:highlight w:val="cyan"/>
                                    </w:rPr>
                                    <w:t>thalès</w:t>
                                  </w:r>
                                  <w:r>
                                    <w:rPr>
                                      <w:highlight w:val="cyan"/>
                                    </w:rPr>
                                    <w:t xml:space="preserve"> </w:t>
                                  </w:r>
                                  <w:r w:rsidRPr="003E5F32">
                                    <w:rPr>
                                      <w:highlight w:val="cyan"/>
                                    </w:rPr>
                                    <w:t>  :</w:t>
                                  </w:r>
                                </w:p>
                                <w:p w:rsidR="008978BB" w:rsidRDefault="008978BB" w:rsidP="00FB7571">
                                  <w:pPr>
                                    <w:pStyle w:val="Paragraphedeliste"/>
                                    <w:jc w:val="center"/>
                                    <w:rPr>
                                      <w:color w:val="7030A0"/>
                                      <w:sz w:val="28"/>
                                      <w:szCs w:val="28"/>
                                      <w:u w:val="double"/>
                                    </w:rPr>
                                  </w:pPr>
                                  <w:r w:rsidRPr="001507F4">
                                    <w:rPr>
                                      <w:color w:val="7030A0"/>
                                      <w:sz w:val="28"/>
                                      <w:szCs w:val="28"/>
                                      <w:u w:val="double"/>
                                    </w:rPr>
                                    <w:t>exemple :</w:t>
                                  </w:r>
                                </w:p>
                                <w:p w:rsidR="008978BB" w:rsidRPr="001C759D" w:rsidRDefault="008978BB" w:rsidP="00194442">
                                  <w:pPr>
                                    <w:pStyle w:val="Paragraphedeliste"/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</w:pPr>
                                  <w:r w:rsidRPr="001C759D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on considère   </w:t>
                                  </w:r>
                                  <w:r w:rsidRPr="00BE6158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OABCD</w:t>
                                  </w:r>
                                  <w:r w:rsidRPr="001C759D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  un  pyramide   de   base  un  carré     </w:t>
                                  </w:r>
                                  <w:r w:rsidRPr="004D2C72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ABCD</w:t>
                                  </w:r>
                                </w:p>
                                <w:p w:rsidR="008978BB" w:rsidRDefault="008978BB" w:rsidP="00194442">
                                  <w:pPr>
                                    <w:pStyle w:val="Paragraphedeliste"/>
                                  </w:pPr>
                                </w:p>
                                <w:p w:rsidR="008978BB" w:rsidRDefault="008978BB" w:rsidP="0000653F">
                                  <w:pPr>
                                    <w:pStyle w:val="Paragraphedeliste"/>
                                  </w:pPr>
                                  <w:r>
                                    <w:rPr>
                                      <w:noProof/>
                                      <w:lang w:eastAsia="fr-FR"/>
                                    </w:rPr>
                                    <w:drawing>
                                      <wp:inline distT="0" distB="0" distL="0" distR="0" wp14:anchorId="6C084461" wp14:editId="14343E91">
                                        <wp:extent cx="2876550" cy="1925814"/>
                                        <wp:effectExtent l="0" t="0" r="0" b="0"/>
                                        <wp:docPr id="651" name="Image 65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1111.PNG"/>
                                                <pic:cNvPicPr/>
                                              </pic:nvPicPr>
                                              <pic:blipFill>
                                                <a:blip r:embed="rId19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881504" cy="192913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8978BB" w:rsidRDefault="008978BB"/>
                                <w:p w:rsidR="008978BB" w:rsidRPr="0098764F" w:rsidRDefault="008978BB" w:rsidP="00D2323B">
                                  <w:pPr>
                                    <w:bidi/>
                                    <w:jc w:val="center"/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  <w:rtl/>
                                      <w:lang w:val="en-US" w:bidi="ar-MA"/>
                                    </w:rPr>
                                  </w:pPr>
                                  <w:r w:rsidRPr="0098764F">
                                    <w:rPr>
                                      <w:rFonts w:asciiTheme="majorBidi" w:hAnsiTheme="majorBidi" w:cstheme="majorBidi"/>
                                      <w:position w:val="-6"/>
                                      <w:sz w:val="24"/>
                                      <w:szCs w:val="24"/>
                                      <w:lang w:val="en-US" w:bidi="ar-MA"/>
                                    </w:rPr>
                                    <w:object w:dxaOrig="820" w:dyaOrig="279">
                                      <v:shape id="_x0000_i1027" type="#_x0000_t75" style="width:40.5pt;height:14.25pt" o:ole="">
                                        <v:imagedata r:id="rId20" o:title=""/>
                                      </v:shape>
                                      <o:OLEObject Type="Embed" ProgID="Equation.DSMT4" ShapeID="_x0000_i1027" DrawAspect="Content" ObjectID="_1618316212" r:id="rId21"/>
                                    </w:object>
                                  </w:r>
                                  <w:r w:rsidRPr="0098764F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  <w:rtl/>
                                      <w:lang w:val="en-US" w:bidi="ar-MA"/>
                                    </w:rPr>
                                    <w:t xml:space="preserve"> </w:t>
                                  </w:r>
                                  <w:r w:rsidRPr="0098764F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  <w:lang w:val="en-US" w:bidi="ar-MA"/>
                                    </w:rPr>
                                    <w:t xml:space="preserve">    </w:t>
                                  </w:r>
                                  <w:r w:rsidRPr="0098764F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  <w:rtl/>
                                      <w:lang w:val="en-US" w:bidi="ar-MA"/>
                                    </w:rPr>
                                    <w:t> </w:t>
                                  </w:r>
                                  <w:r w:rsidRPr="0098764F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  <w:lang w:bidi="ar-MA"/>
                                    </w:rPr>
                                    <w:t>et</w:t>
                                  </w:r>
                                  <w:r w:rsidRPr="0098764F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  <w:rtl/>
                                      <w:lang w:bidi="ar-MA"/>
                                    </w:rPr>
                                    <w:t xml:space="preserve">        </w:t>
                                  </w:r>
                                  <w:r w:rsidRPr="0098764F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  <w:rtl/>
                                      <w:lang w:val="en-US" w:bidi="ar-MA"/>
                                    </w:rPr>
                                    <w:t xml:space="preserve"> </w:t>
                                  </w:r>
                                  <w:r w:rsidRPr="0098764F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  <w:lang w:val="en-US" w:bidi="ar-MA"/>
                                    </w:rPr>
                                    <w:t xml:space="preserve">   </w:t>
                                  </w:r>
                                  <w:r w:rsidRPr="0098764F">
                                    <w:rPr>
                                      <w:rFonts w:asciiTheme="majorBidi" w:hAnsiTheme="majorBidi" w:cstheme="majorBidi"/>
                                      <w:position w:val="-10"/>
                                      <w:sz w:val="24"/>
                                      <w:szCs w:val="24"/>
                                      <w:lang w:val="en-US" w:bidi="ar-MA"/>
                                    </w:rPr>
                                    <w:object w:dxaOrig="980" w:dyaOrig="320">
                                      <v:shape id="_x0000_i1029" type="#_x0000_t75" style="width:49.5pt;height:16.5pt" o:ole="">
                                        <v:imagedata r:id="rId22" o:title=""/>
                                      </v:shape>
                                      <o:OLEObject Type="Embed" ProgID="Equation.DSMT4" ShapeID="_x0000_i1029" DrawAspect="Content" ObjectID="_1618316213" r:id="rId23"/>
                                    </w:object>
                                  </w:r>
                                </w:p>
                                <w:p w:rsidR="008978BB" w:rsidRPr="0098764F" w:rsidRDefault="008978BB" w:rsidP="00D2323B">
                                  <w:pPr>
                                    <w:bidi/>
                                    <w:jc w:val="center"/>
                                    <w:rPr>
                                      <w:rFonts w:asciiTheme="majorBidi" w:hAnsiTheme="majorBidi" w:cstheme="majorBidi"/>
                                      <w:position w:val="-6"/>
                                      <w:sz w:val="24"/>
                                      <w:szCs w:val="24"/>
                                      <w:rtl/>
                                      <w:lang w:val="en-US" w:bidi="ar-MA"/>
                                    </w:rPr>
                                  </w:pPr>
                                  <w:r w:rsidRPr="0098764F">
                                    <w:rPr>
                                      <w:rFonts w:asciiTheme="majorBidi" w:hAnsiTheme="majorBidi" w:cstheme="majorBidi"/>
                                      <w:position w:val="-6"/>
                                      <w:sz w:val="24"/>
                                      <w:szCs w:val="24"/>
                                      <w:lang w:val="en-US" w:bidi="ar-MA"/>
                                    </w:rPr>
                                    <w:object w:dxaOrig="780" w:dyaOrig="279">
                                      <v:shape id="_x0000_i1031" type="#_x0000_t75" style="width:39pt;height:14.25pt" o:ole="">
                                        <v:imagedata r:id="rId24" o:title=""/>
                                      </v:shape>
                                      <o:OLEObject Type="Embed" ProgID="Equation.DSMT4" ShapeID="_x0000_i1031" DrawAspect="Content" ObjectID="_1618316214" r:id="rId25"/>
                                    </w:object>
                                  </w:r>
                                  <w:r w:rsidRPr="0098764F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  <w:rtl/>
                                      <w:lang w:val="en-US" w:bidi="ar-MA"/>
                                    </w:rPr>
                                    <w:t xml:space="preserve">         </w:t>
                                  </w:r>
                                  <w:r w:rsidRPr="0098764F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  <w:lang w:bidi="ar-MA"/>
                                    </w:rPr>
                                    <w:t xml:space="preserve">et </w:t>
                                  </w:r>
                                  <w:r w:rsidRPr="0098764F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  <w:rtl/>
                                      <w:lang w:bidi="ar-MA"/>
                                    </w:rPr>
                                    <w:t xml:space="preserve">          </w:t>
                                  </w:r>
                                  <w:r w:rsidRPr="0098764F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  <w:rtl/>
                                      <w:lang w:val="en-US" w:bidi="ar-MA"/>
                                    </w:rPr>
                                    <w:t xml:space="preserve"> </w:t>
                                  </w:r>
                                  <w:r w:rsidRPr="0098764F">
                                    <w:rPr>
                                      <w:rFonts w:asciiTheme="majorBidi" w:hAnsiTheme="majorBidi" w:cstheme="majorBidi"/>
                                      <w:position w:val="-6"/>
                                      <w:sz w:val="24"/>
                                      <w:szCs w:val="24"/>
                                      <w:lang w:val="en-US" w:bidi="ar-MA"/>
                                    </w:rPr>
                                    <w:object w:dxaOrig="760" w:dyaOrig="279">
                                      <v:shape id="_x0000_i1033" type="#_x0000_t75" style="width:38.25pt;height:14.25pt" o:ole="">
                                        <v:imagedata r:id="rId26" o:title=""/>
                                      </v:shape>
                                      <o:OLEObject Type="Embed" ProgID="Equation.DSMT4" ShapeID="_x0000_i1033" DrawAspect="Content" ObjectID="_1618316215" r:id="rId27"/>
                                    </w:object>
                                  </w:r>
                                </w:p>
                                <w:p w:rsidR="008978BB" w:rsidRPr="0098764F" w:rsidRDefault="008978BB" w:rsidP="00D2323B">
                                  <w:pPr>
                                    <w:bidi/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  <w:lang w:bidi="ar-MA"/>
                                    </w:rPr>
                                  </w:pPr>
                                </w:p>
                                <w:p w:rsidR="008978BB" w:rsidRPr="0098764F" w:rsidRDefault="008978BB" w:rsidP="00194442">
                                  <w:pPr>
                                    <w:bidi/>
                                    <w:jc w:val="center"/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  <w:lang w:val="en-US" w:bidi="ar-MA"/>
                                    </w:rPr>
                                  </w:pPr>
                                  <w:r w:rsidRPr="0098764F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  <w:lang w:bidi="ar-MA"/>
                                    </w:rPr>
                                    <w:t xml:space="preserve">On considère le plan </w:t>
                                  </w:r>
                                  <w:r w:rsidRPr="0071563B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  <w:lang w:bidi="ar-MA"/>
                                    </w:rPr>
                                    <w:t>(ODC    )</w:t>
                                  </w:r>
                                  <w:r w:rsidRPr="0098764F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  <w:lang w:bidi="ar-MA"/>
                                    </w:rPr>
                                    <w:t xml:space="preserve"> </w:t>
                                  </w:r>
                                </w:p>
                                <w:p w:rsidR="008978BB" w:rsidRPr="0098764F" w:rsidRDefault="008978BB" w:rsidP="00B94074">
                                  <w:pPr>
                                    <w:pStyle w:val="Paragraphedeliste"/>
                                    <w:numPr>
                                      <w:ilvl w:val="0"/>
                                      <w:numId w:val="8"/>
                                    </w:numPr>
                                    <w:jc w:val="center"/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  <w:lang w:bidi="ar-MA"/>
                                    </w:rPr>
                                  </w:pPr>
                                  <w:r w:rsidRPr="0098764F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  <w:lang w:bidi="ar-MA"/>
                                    </w:rPr>
                                    <w:t xml:space="preserve">On a   </w:t>
                                  </w:r>
                                  <w:r w:rsidRPr="0098764F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  <w:rtl/>
                                      <w:lang w:bidi="ar-MA"/>
                                    </w:rPr>
                                    <w:t xml:space="preserve"> </w:t>
                                  </w:r>
                                  <w:r w:rsidRPr="0098764F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  <w:lang w:val="en-US" w:bidi="ar-MA"/>
                                    </w:rPr>
                                    <w:object w:dxaOrig="1300" w:dyaOrig="620">
                                      <v:shape id="_x0000_i1035" type="#_x0000_t75" style="width:64.5pt;height:31.5pt" o:ole="">
                                        <v:imagedata r:id="rId28" o:title=""/>
                                      </v:shape>
                                      <o:OLEObject Type="Embed" ProgID="Equation.DSMT4" ShapeID="_x0000_i1035" DrawAspect="Content" ObjectID="_1618316216" r:id="rId29"/>
                                    </w:object>
                                  </w:r>
                                  <w:r w:rsidRPr="0098764F">
                                    <w:rPr>
                                      <w:rFonts w:asciiTheme="majorBidi" w:hAnsiTheme="majorBidi" w:cstheme="majorBidi"/>
                                      <w:position w:val="-24"/>
                                      <w:sz w:val="24"/>
                                      <w:szCs w:val="24"/>
                                      <w:lang w:val="en-US" w:bidi="ar-MA"/>
                                    </w:rPr>
                                    <w:t xml:space="preserve"> </w:t>
                                  </w:r>
                                </w:p>
                                <w:p w:rsidR="008978BB" w:rsidRPr="0098764F" w:rsidRDefault="008978BB" w:rsidP="00DF4B1E">
                                  <w:pPr>
                                    <w:jc w:val="center"/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  <w:rtl/>
                                      <w:lang w:bidi="ar-MA"/>
                                    </w:rPr>
                                  </w:pPr>
                                  <w:r w:rsidRPr="0098764F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  <w:lang w:bidi="ar-MA"/>
                                    </w:rPr>
                                    <w:t xml:space="preserve">et     </w:t>
                                  </w:r>
                                  <w:r w:rsidRPr="0098764F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  <w:rtl/>
                                      <w:lang w:bidi="ar-MA"/>
                                    </w:rPr>
                                    <w:t xml:space="preserve"> </w:t>
                                  </w:r>
                                  <w:r w:rsidRPr="0098764F">
                                    <w:rPr>
                                      <w:rFonts w:asciiTheme="majorBidi" w:hAnsiTheme="majorBidi" w:cstheme="majorBidi"/>
                                      <w:position w:val="-24"/>
                                      <w:sz w:val="24"/>
                                      <w:szCs w:val="24"/>
                                      <w:lang w:val="en-US" w:bidi="ar-MA"/>
                                    </w:rPr>
                                    <w:object w:dxaOrig="1460" w:dyaOrig="620">
                                      <v:shape id="_x0000_i1037" type="#_x0000_t75" style="width:73.5pt;height:31.5pt" o:ole="">
                                        <v:imagedata r:id="rId30" o:title=""/>
                                      </v:shape>
                                      <o:OLEObject Type="Embed" ProgID="Equation.DSMT4" ShapeID="_x0000_i1037" DrawAspect="Content" ObjectID="_1618316217" r:id="rId31"/>
                                    </w:object>
                                  </w:r>
                                </w:p>
                                <w:p w:rsidR="008978BB" w:rsidRPr="0098764F" w:rsidRDefault="008978BB" w:rsidP="00B94074">
                                  <w:pPr>
                                    <w:jc w:val="center"/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  <w:lang w:val="en-US" w:bidi="ar-MA"/>
                                    </w:rPr>
                                  </w:pPr>
                                  <w:r w:rsidRPr="0098764F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  <w:lang w:bidi="ar-MA"/>
                                    </w:rPr>
                                    <w:t xml:space="preserve">donc   </w:t>
                                  </w:r>
                                  <w:r w:rsidRPr="0098764F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  <w:lang w:val="en-US" w:bidi="ar-MA"/>
                                    </w:rPr>
                                    <w:t xml:space="preserve">  </w:t>
                                  </w:r>
                                  <w:r w:rsidRPr="0098764F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  <w:rtl/>
                                      <w:lang w:val="en-US" w:bidi="ar-MA"/>
                                    </w:rPr>
                                    <w:t xml:space="preserve"> </w:t>
                                  </w:r>
                                  <w:r w:rsidRPr="0098764F">
                                    <w:rPr>
                                      <w:rFonts w:asciiTheme="majorBidi" w:hAnsiTheme="majorBidi" w:cstheme="majorBidi"/>
                                      <w:position w:val="-24"/>
                                      <w:sz w:val="24"/>
                                      <w:szCs w:val="24"/>
                                      <w:lang w:val="en-US" w:bidi="ar-MA"/>
                                    </w:rPr>
                                    <w:object w:dxaOrig="1140" w:dyaOrig="620">
                                      <v:shape id="_x0000_i1039" type="#_x0000_t75" style="width:57pt;height:31.5pt" o:ole="">
                                        <v:imagedata r:id="rId32" o:title=""/>
                                      </v:shape>
                                      <o:OLEObject Type="Embed" ProgID="Equation.DSMT4" ShapeID="_x0000_i1039" DrawAspect="Content" ObjectID="_1618316218" r:id="rId33"/>
                                    </w:object>
                                  </w:r>
                                </w:p>
                                <w:p w:rsidR="008978BB" w:rsidRPr="0098764F" w:rsidRDefault="008978BB" w:rsidP="00962923">
                                  <w:pPr>
                                    <w:pStyle w:val="Paragraphedeliste"/>
                                    <w:numPr>
                                      <w:ilvl w:val="0"/>
                                      <w:numId w:val="9"/>
                                    </w:numPr>
                                    <w:jc w:val="right"/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  <w:lang w:val="en-US" w:bidi="ar-MA"/>
                                    </w:rPr>
                                  </w:pPr>
                                  <w:r w:rsidRPr="0071563B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  <w:lang w:bidi="ar-MA"/>
                                    </w:rPr>
                                    <w:t>O</w:t>
                                  </w:r>
                                  <w:r w:rsidRPr="0098764F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  <w:lang w:bidi="ar-MA"/>
                                    </w:rPr>
                                    <w:t xml:space="preserve"> ,  </w:t>
                                  </w:r>
                                  <w:r w:rsidRPr="0071563B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  <w:lang w:bidi="ar-MA"/>
                                    </w:rPr>
                                    <w:t>M</w:t>
                                  </w:r>
                                  <w:r w:rsidRPr="0098764F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  <w:lang w:bidi="ar-MA"/>
                                    </w:rPr>
                                    <w:t xml:space="preserve">  et  </w:t>
                                  </w:r>
                                  <w:r w:rsidRPr="0071563B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  <w:lang w:bidi="ar-MA"/>
                                    </w:rPr>
                                    <w:t>D</w:t>
                                  </w:r>
                                  <w:r w:rsidRPr="0098764F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  <w:lang w:bidi="ar-MA"/>
                                    </w:rPr>
                                    <w:t xml:space="preserve">  sont de meme ordre avec </w:t>
                                  </w:r>
                                  <w:r w:rsidRPr="0098764F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  <w:rtl/>
                                      <w:lang w:bidi="ar-MA"/>
                                    </w:rPr>
                                    <w:t xml:space="preserve"> </w:t>
                                  </w:r>
                                  <w:r w:rsidRPr="0098764F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  <w:lang w:bidi="ar-MA"/>
                                    </w:rPr>
                                    <w:t xml:space="preserve"> </w:t>
                                  </w:r>
                                </w:p>
                                <w:p w:rsidR="008978BB" w:rsidRPr="0098764F" w:rsidRDefault="008978BB" w:rsidP="00AA5A48">
                                  <w:pPr>
                                    <w:ind w:left="360"/>
                                    <w:jc w:val="center"/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  <w:rtl/>
                                      <w:lang w:val="en-US" w:bidi="ar-MA"/>
                                    </w:rPr>
                                  </w:pPr>
                                  <w:r w:rsidRPr="0071563B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  <w:lang w:bidi="ar-MA"/>
                                    </w:rPr>
                                    <w:t>O</w:t>
                                  </w:r>
                                  <w:r w:rsidRPr="0098764F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  <w:lang w:bidi="ar-MA"/>
                                    </w:rPr>
                                    <w:t xml:space="preserve"> ,  </w:t>
                                  </w:r>
                                  <w:r w:rsidRPr="0071563B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  <w:lang w:bidi="ar-MA"/>
                                    </w:rPr>
                                    <w:t>N</w:t>
                                  </w:r>
                                  <w:r w:rsidRPr="0098764F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  <w:lang w:bidi="ar-MA"/>
                                    </w:rPr>
                                    <w:t xml:space="preserve">  et  </w:t>
                                  </w:r>
                                  <w:r w:rsidRPr="0071563B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  <w:lang w:bidi="ar-MA"/>
                                    </w:rPr>
                                    <w:t>C</w:t>
                                  </w:r>
                                  <w:r w:rsidRPr="0098764F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  <w:lang w:bidi="ar-MA"/>
                                    </w:rPr>
                                    <w:t xml:space="preserve"> tel que  </w:t>
                                  </w:r>
                                  <w:r w:rsidRPr="0098764F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  <w:rtl/>
                                      <w:lang w:val="en-US" w:bidi="ar-MA"/>
                                    </w:rPr>
                                    <w:t xml:space="preserve"> </w:t>
                                  </w:r>
                                  <w:r w:rsidRPr="0098764F">
                                    <w:rPr>
                                      <w:rFonts w:asciiTheme="majorBidi" w:hAnsiTheme="majorBidi" w:cstheme="majorBidi"/>
                                      <w:position w:val="-24"/>
                                      <w:sz w:val="24"/>
                                      <w:szCs w:val="24"/>
                                      <w:lang w:val="en-US" w:bidi="ar-MA"/>
                                    </w:rPr>
                                    <w:object w:dxaOrig="1140" w:dyaOrig="620">
                                      <v:shape id="_x0000_i1041" type="#_x0000_t75" style="width:57pt;height:31.5pt" o:ole="">
                                        <v:imagedata r:id="rId32" o:title=""/>
                                      </v:shape>
                                      <o:OLEObject Type="Embed" ProgID="Equation.DSMT4" ShapeID="_x0000_i1041" DrawAspect="Content" ObjectID="_1618316219" r:id="rId34"/>
                                    </w:object>
                                  </w:r>
                                </w:p>
                                <w:p w:rsidR="008978BB" w:rsidRPr="0098764F" w:rsidRDefault="008978BB" w:rsidP="005C0F7B">
                                  <w:pPr>
                                    <w:pStyle w:val="Paragraphedeliste"/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  <w:rtl/>
                                    </w:rPr>
                                  </w:pPr>
                                  <w:r w:rsidRPr="0098764F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  <w:lang w:bidi="ar-MA"/>
                                    </w:rPr>
                                    <w:t>Donc</w:t>
                                  </w:r>
                                  <w:r w:rsidR="00555A27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  <w:lang w:bidi="ar-MA"/>
                                    </w:rPr>
                                    <w:t xml:space="preserve"> </w:t>
                                  </w:r>
                                  <w:r w:rsidRPr="0098764F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  <w:lang w:bidi="ar-MA"/>
                                    </w:rPr>
                                    <w:t xml:space="preserve"> selon</w:t>
                                  </w:r>
                                  <w:r w:rsidR="00555A27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  <w:lang w:bidi="ar-MA"/>
                                    </w:rPr>
                                    <w:t xml:space="preserve">  </w:t>
                                  </w:r>
                                  <w:r w:rsidRPr="0098764F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  <w:lang w:bidi="ar-MA"/>
                                    </w:rPr>
                                    <w:t xml:space="preserve"> le  </w:t>
                                  </w:r>
                                  <w:r w:rsidRPr="0098764F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>théorème</w:t>
                                  </w:r>
                                  <w:r w:rsidR="00555A27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 </w:t>
                                  </w:r>
                                  <w:r w:rsidRPr="0098764F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de</w:t>
                                  </w:r>
                                  <w:r w:rsidR="00555A27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 </w:t>
                                  </w:r>
                                  <w:r w:rsidRPr="0098764F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thalès  direct :</w:t>
                                  </w:r>
                                  <w:r w:rsidRPr="0098764F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  <w:rtl/>
                                      <w:lang w:bidi="ar-MA"/>
                                    </w:rPr>
                                    <w:t xml:space="preserve"> </w:t>
                                  </w:r>
                                </w:p>
                                <w:p w:rsidR="008978BB" w:rsidRPr="0071563B" w:rsidRDefault="008978BB" w:rsidP="005C0F7B">
                                  <w:pPr>
                                    <w:bidi/>
                                    <w:jc w:val="center"/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  <w:lang w:bidi="ar-MA"/>
                                    </w:rPr>
                                  </w:pPr>
                                  <w:r w:rsidRPr="00B6520A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  <w:highlight w:val="yellow"/>
                                      <w:lang w:bidi="ar-MA"/>
                                    </w:rPr>
                                    <w:t>(  DC  )  //  ( MN   )</w:t>
                                  </w:r>
                                  <w:r w:rsidRPr="0071563B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  <w:lang w:bidi="ar-MA"/>
                                    </w:rPr>
                                    <w:t xml:space="preserve"> </w:t>
                                  </w:r>
                                </w:p>
                                <w:p w:rsidR="008978BB" w:rsidRDefault="008978BB">
                                  <w:pPr>
                                    <w:rPr>
                                      <w:lang w:bidi="ar-MA"/>
                                    </w:rPr>
                                  </w:pPr>
                                </w:p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</w:tc>
                              <w:tc>
                                <w:tcPr>
                                  <w:tcW w:w="4214" w:type="dxa"/>
                                </w:tcPr>
                                <w:p w:rsidR="008978BB" w:rsidRDefault="008978BB" w:rsidP="005D4AF5">
                                  <w:pPr>
                                    <w:jc w:val="center"/>
                                    <w:rPr>
                                      <w:rFonts w:ascii="Algerian" w:hAnsi="Algerian" w:cstheme="majorBidi"/>
                                      <w:color w:val="FF0000"/>
                                      <w:sz w:val="28"/>
                                      <w:szCs w:val="28"/>
                                    </w:rPr>
                                  </w:pPr>
                                  <w:r w:rsidRPr="005D4AF5">
                                    <w:rPr>
                                      <w:rFonts w:ascii="Algerian" w:hAnsi="Algerian" w:cstheme="majorBidi"/>
                                      <w:color w:val="FF0000"/>
                                      <w:sz w:val="28"/>
                                      <w:szCs w:val="28"/>
                                    </w:rPr>
                                    <w:t>Application 3  :</w:t>
                                  </w:r>
                                </w:p>
                                <w:p w:rsidR="008978BB" w:rsidRPr="005D4AF5" w:rsidRDefault="008978BB" w:rsidP="005D4AF5">
                                  <w:pPr>
                                    <w:jc w:val="center"/>
                                    <w:rPr>
                                      <w:rFonts w:ascii="Algerian" w:hAnsi="Algerian" w:cstheme="majorBidi"/>
                                      <w:color w:val="FF0000"/>
                                      <w:sz w:val="28"/>
                                      <w:szCs w:val="28"/>
                                    </w:rPr>
                                  </w:pPr>
                                </w:p>
                                <w:p w:rsidR="008978BB" w:rsidRPr="00CB08BC" w:rsidRDefault="008978BB" w:rsidP="00752D57">
                                  <w:pPr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</w:pPr>
                                  <w:r w:rsidRPr="004D2C72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SABCD</w:t>
                                  </w:r>
                                  <w:r w:rsidRPr="00CB08BC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un pyramide   régulier  de base le carré  </w:t>
                                  </w:r>
                                  <w:r w:rsidRPr="004D2C72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ABCD</w:t>
                                  </w:r>
                                  <w:r w:rsidRPr="00CB08BC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 tel  </w:t>
                                  </w:r>
                                  <w:r w:rsidRPr="004D2C72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SA</w:t>
                                  </w:r>
                                  <w:r w:rsidRPr="00CB08BC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=6cm et  </w:t>
                                  </w:r>
                                  <w:r w:rsidRPr="004D2C72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AB</w:t>
                                  </w:r>
                                  <w:r w:rsidRPr="00CB08BC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= 2cm .</w:t>
                                  </w:r>
                                </w:p>
                                <w:p w:rsidR="008978BB" w:rsidRPr="00CB08BC" w:rsidRDefault="008978BB" w:rsidP="00752D57">
                                  <w:pPr>
                                    <w:spacing w:line="360" w:lineRule="auto"/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</w:pPr>
                                  <w:r w:rsidRPr="00CB08BC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1 / trace </w:t>
                                  </w:r>
                                  <w:r w:rsidRPr="004D2C72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M</w:t>
                                  </w:r>
                                  <w:r w:rsidRPr="00CB08BC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et </w:t>
                                  </w:r>
                                  <w:r w:rsidRPr="004D2C72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N</w:t>
                                  </w:r>
                                  <w:r w:rsidRPr="00CB08BC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deux milieux respectivement  de   </w:t>
                                  </w:r>
                                  <w:r w:rsidRPr="004D2C72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 xml:space="preserve">[ SA]  </w:t>
                                  </w:r>
                                  <w:r w:rsidRPr="00CB08BC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et </w:t>
                                  </w:r>
                                  <w:r w:rsidRPr="004D2C72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[  SB].</w:t>
                                  </w:r>
                                </w:p>
                                <w:p w:rsidR="008978BB" w:rsidRPr="00CB08BC" w:rsidRDefault="008978BB" w:rsidP="00752D57">
                                  <w:pPr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</w:pPr>
                                  <w:r w:rsidRPr="00CB08BC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2/ Montre que  </w:t>
                                  </w:r>
                                  <w:r w:rsidRPr="004D2C72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(  MN   )   // ( AB  )</w:t>
                                  </w:r>
                                  <w:r w:rsidRPr="00CB08BC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 </w:t>
                                  </w:r>
                                </w:p>
                                <w:p w:rsidR="008978BB" w:rsidRPr="005D4AF5" w:rsidRDefault="008978BB" w:rsidP="00752D57">
                                  <w:pPr>
                                    <w:rPr>
                                      <w:rFonts w:asciiTheme="majorBidi" w:hAnsiTheme="majorBidi" w:cstheme="majorBidi"/>
                                      <w:sz w:val="28"/>
                                      <w:szCs w:val="28"/>
                                    </w:rPr>
                                  </w:pPr>
                                </w:p>
                                <w:p w:rsidR="008978BB" w:rsidRPr="005D4AF5" w:rsidRDefault="008978BB" w:rsidP="00752D57">
                                  <w:pPr>
                                    <w:rPr>
                                      <w:rFonts w:asciiTheme="majorBidi" w:hAnsiTheme="majorBidi" w:cstheme="majorBidi"/>
                                      <w:sz w:val="28"/>
                                      <w:szCs w:val="28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8978BB" w:rsidRDefault="008978BB" w:rsidP="008B4D90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Zone de texte 5" o:spid="_x0000_s1033" type="#_x0000_t202" style="position:absolute;margin-left:-64.1pt;margin-top:15.4pt;width:827.25pt;height:558.7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" fillcolor="white [3201]" stroked="f" strokeweight=".5pt">
                <v:textbox>
                  <w:txbxContent>
                    <w:tbl>
                      <w:tblPr>
                        <w:tblStyle w:val="Grilledutableau"/>
                        <w:tblW w:w="0" w:type="auto"/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1809"/>
                        <w:gridCol w:w="3969"/>
                        <w:gridCol w:w="6470"/>
                        <w:gridCol w:w="4214"/>
                      </w:tblGrid>
                      <w:tr w:rsidR="008978BB" w:rsidRPr="00CD724D" w:rsidTr="00555A27">
                        <w:tc>
                          <w:tcPr>
                            <w:tcW w:w="1809" w:type="dxa"/>
                          </w:tcPr>
                          <w:p w:rsidR="008978BB" w:rsidRPr="00CD724D" w:rsidRDefault="008978BB" w:rsidP="00EA7E9C">
                            <w:pPr>
                              <w:jc w:val="center"/>
                              <w:rPr>
                                <w:b/>
                                <w:bCs/>
                                <w:color w:val="FF0000"/>
                                <w:sz w:val="36"/>
                                <w:szCs w:val="36"/>
                                <w:highlight w:val="yellow"/>
                              </w:rPr>
                            </w:pPr>
                            <w:r w:rsidRPr="00CD724D">
                              <w:rPr>
                                <w:b/>
                                <w:bCs/>
                                <w:color w:val="FF0000"/>
                                <w:sz w:val="36"/>
                                <w:szCs w:val="36"/>
                                <w:highlight w:val="yellow"/>
                              </w:rPr>
                              <w:t>Les    objectifs</w:t>
                            </w:r>
                          </w:p>
                        </w:tc>
                        <w:tc>
                          <w:tcPr>
                            <w:tcW w:w="3969" w:type="dxa"/>
                            <w:vAlign w:val="center"/>
                          </w:tcPr>
                          <w:p w:rsidR="008978BB" w:rsidRPr="00CD724D" w:rsidRDefault="008978BB" w:rsidP="00560F2C">
                            <w:pPr>
                              <w:jc w:val="center"/>
                              <w:rPr>
                                <w:b/>
                                <w:bCs/>
                                <w:color w:val="FF0000"/>
                                <w:sz w:val="36"/>
                                <w:szCs w:val="36"/>
                                <w:highlight w:val="yellow"/>
                              </w:rPr>
                            </w:pPr>
                            <w:r w:rsidRPr="00CD724D">
                              <w:rPr>
                                <w:b/>
                                <w:bCs/>
                                <w:color w:val="FF0000"/>
                                <w:sz w:val="36"/>
                                <w:szCs w:val="36"/>
                                <w:highlight w:val="yellow"/>
                              </w:rPr>
                              <w:t>Les    activités</w:t>
                            </w:r>
                          </w:p>
                        </w:tc>
                        <w:tc>
                          <w:tcPr>
                            <w:tcW w:w="6470" w:type="dxa"/>
                            <w:vAlign w:val="center"/>
                          </w:tcPr>
                          <w:p w:rsidR="008978BB" w:rsidRPr="00CD724D" w:rsidRDefault="008978BB" w:rsidP="00560F2C">
                            <w:pPr>
                              <w:jc w:val="center"/>
                              <w:rPr>
                                <w:b/>
                                <w:bCs/>
                                <w:color w:val="FF0000"/>
                                <w:sz w:val="36"/>
                                <w:szCs w:val="36"/>
                                <w:highlight w:val="yellow"/>
                              </w:rPr>
                            </w:pPr>
                            <w:r w:rsidRPr="00CD724D">
                              <w:rPr>
                                <w:b/>
                                <w:bCs/>
                                <w:color w:val="FF0000"/>
                                <w:sz w:val="36"/>
                                <w:szCs w:val="36"/>
                                <w:highlight w:val="yellow"/>
                              </w:rPr>
                              <w:t>Le     contenu     du     cours</w:t>
                            </w:r>
                          </w:p>
                        </w:tc>
                        <w:tc>
                          <w:tcPr>
                            <w:tcW w:w="4214" w:type="dxa"/>
                            <w:vAlign w:val="center"/>
                          </w:tcPr>
                          <w:p w:rsidR="008978BB" w:rsidRPr="00CD724D" w:rsidRDefault="008978BB" w:rsidP="00560F2C">
                            <w:pPr>
                              <w:jc w:val="center"/>
                              <w:rPr>
                                <w:b/>
                                <w:bCs/>
                                <w:color w:val="FF0000"/>
                                <w:sz w:val="36"/>
                                <w:szCs w:val="36"/>
                                <w:highlight w:val="yellow"/>
                              </w:rPr>
                            </w:pPr>
                            <w:r w:rsidRPr="00CD724D">
                              <w:rPr>
                                <w:b/>
                                <w:bCs/>
                                <w:color w:val="FF0000"/>
                                <w:sz w:val="36"/>
                                <w:szCs w:val="36"/>
                                <w:highlight w:val="yellow"/>
                              </w:rPr>
                              <w:t>Les    applications</w:t>
                            </w:r>
                          </w:p>
                        </w:tc>
                      </w:tr>
                      <w:tr w:rsidR="008978BB" w:rsidTr="00555A27">
                        <w:tc>
                          <w:tcPr>
                            <w:tcW w:w="1809" w:type="dxa"/>
                            <w:vAlign w:val="center"/>
                          </w:tcPr>
                          <w:p w:rsidR="008978BB" w:rsidRPr="00876AAD" w:rsidRDefault="008978BB" w:rsidP="00876AAD">
                            <w:pPr>
                              <w:jc w:val="center"/>
                              <w:rPr>
                                <w:b/>
                                <w:bCs/>
                                <w:color w:val="00B0F0"/>
                                <w:sz w:val="32"/>
                                <w:szCs w:val="32"/>
                              </w:rPr>
                            </w:pPr>
                            <w:r w:rsidRPr="00876AAD">
                              <w:rPr>
                                <w:b/>
                                <w:bCs/>
                                <w:color w:val="00B0F0"/>
                                <w:sz w:val="32"/>
                                <w:szCs w:val="32"/>
                              </w:rPr>
                              <w:t>Savoir utiliser</w:t>
                            </w:r>
                          </w:p>
                          <w:p w:rsidR="008978BB" w:rsidRPr="00876AAD" w:rsidRDefault="008978BB" w:rsidP="00876AAD">
                            <w:pPr>
                              <w:jc w:val="center"/>
                              <w:rPr>
                                <w:b/>
                                <w:bCs/>
                                <w:color w:val="00B0F0"/>
                                <w:sz w:val="32"/>
                                <w:szCs w:val="32"/>
                              </w:rPr>
                            </w:pPr>
                            <w:r w:rsidRPr="00876AAD">
                              <w:rPr>
                                <w:b/>
                                <w:bCs/>
                                <w:color w:val="00B0F0"/>
                                <w:sz w:val="32"/>
                                <w:szCs w:val="32"/>
                              </w:rPr>
                              <w:t>théorème de thalès  indirect</w:t>
                            </w:r>
                          </w:p>
                          <w:p w:rsidR="008978BB" w:rsidRDefault="008978BB" w:rsidP="00876AAD">
                            <w:pPr>
                              <w:jc w:val="center"/>
                            </w:pPr>
                            <w:r w:rsidRPr="00876AAD">
                              <w:rPr>
                                <w:b/>
                                <w:bCs/>
                                <w:color w:val="00B0F0"/>
                                <w:sz w:val="32"/>
                                <w:szCs w:val="32"/>
                              </w:rPr>
                              <w:t>Dans  l</w:t>
                            </w:r>
                            <w:r w:rsidRPr="00876AAD">
                              <w:rPr>
                                <w:rFonts w:cstheme="minorHAnsi"/>
                                <w:b/>
                                <w:bCs/>
                                <w:color w:val="00B0F0"/>
                                <w:sz w:val="32"/>
                                <w:szCs w:val="32"/>
                              </w:rPr>
                              <w:t>'</w:t>
                            </w:r>
                            <w:r w:rsidRPr="00876AAD">
                              <w:rPr>
                                <w:b/>
                                <w:bCs/>
                                <w:color w:val="00B0F0"/>
                                <w:sz w:val="32"/>
                                <w:szCs w:val="32"/>
                              </w:rPr>
                              <w:t xml:space="preserve"> espace</w:t>
                            </w:r>
                          </w:p>
                        </w:tc>
                        <w:tc>
                          <w:tcPr>
                            <w:tcW w:w="3969" w:type="dxa"/>
                          </w:tcPr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</w:tc>
                        <w:tc>
                          <w:tcPr>
                            <w:tcW w:w="6470" w:type="dxa"/>
                          </w:tcPr>
                          <w:p w:rsidR="008978BB" w:rsidRDefault="008978BB"/>
                          <w:p w:rsidR="008978BB" w:rsidRDefault="008978BB" w:rsidP="00B941B6">
                            <w:pPr>
                              <w:pStyle w:val="Paragraphedeliste"/>
                            </w:pPr>
                            <w:r>
                              <w:rPr>
                                <w:highlight w:val="cyan"/>
                              </w:rPr>
                              <w:t xml:space="preserve">Réciproque  du </w:t>
                            </w:r>
                            <w:r w:rsidRPr="003E5F32">
                              <w:rPr>
                                <w:highlight w:val="cyan"/>
                              </w:rPr>
                              <w:t>Théorème</w:t>
                            </w:r>
                            <w:r>
                              <w:rPr>
                                <w:highlight w:val="cyan"/>
                              </w:rPr>
                              <w:t xml:space="preserve"> </w:t>
                            </w:r>
                            <w:r w:rsidRPr="003E5F32">
                              <w:rPr>
                                <w:highlight w:val="cyan"/>
                              </w:rPr>
                              <w:t xml:space="preserve"> de </w:t>
                            </w:r>
                            <w:r>
                              <w:rPr>
                                <w:highlight w:val="cyan"/>
                              </w:rPr>
                              <w:t xml:space="preserve"> </w:t>
                            </w:r>
                            <w:r w:rsidRPr="003E5F32">
                              <w:rPr>
                                <w:highlight w:val="cyan"/>
                              </w:rPr>
                              <w:t>thalès</w:t>
                            </w:r>
                            <w:r>
                              <w:rPr>
                                <w:highlight w:val="cyan"/>
                              </w:rPr>
                              <w:t xml:space="preserve"> </w:t>
                            </w:r>
                            <w:r w:rsidRPr="003E5F32">
                              <w:rPr>
                                <w:highlight w:val="cyan"/>
                              </w:rPr>
                              <w:t>  :</w:t>
                            </w:r>
                          </w:p>
                          <w:p w:rsidR="008978BB" w:rsidRDefault="008978BB" w:rsidP="00FB7571">
                            <w:pPr>
                              <w:pStyle w:val="Paragraphedeliste"/>
                              <w:jc w:val="center"/>
                              <w:rPr>
                                <w:color w:val="7030A0"/>
                                <w:sz w:val="28"/>
                                <w:szCs w:val="28"/>
                                <w:u w:val="double"/>
                              </w:rPr>
                            </w:pPr>
                            <w:r w:rsidRPr="001507F4">
                              <w:rPr>
                                <w:color w:val="7030A0"/>
                                <w:sz w:val="28"/>
                                <w:szCs w:val="28"/>
                                <w:u w:val="double"/>
                              </w:rPr>
                              <w:t>exemple :</w:t>
                            </w:r>
                          </w:p>
                          <w:p w:rsidR="008978BB" w:rsidRPr="001C759D" w:rsidRDefault="008978BB" w:rsidP="00194442">
                            <w:pPr>
                              <w:pStyle w:val="Paragraphedeliste"/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1C759D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on considère   </w:t>
                            </w:r>
                            <w:r w:rsidRPr="00BE6158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>OABCD</w:t>
                            </w:r>
                            <w:r w:rsidRPr="001C759D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  un  pyramide   de   base  un  carré     </w:t>
                            </w:r>
                            <w:r w:rsidRPr="004D2C72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>ABCD</w:t>
                            </w:r>
                          </w:p>
                          <w:p w:rsidR="008978BB" w:rsidRDefault="008978BB" w:rsidP="00194442">
                            <w:pPr>
                              <w:pStyle w:val="Paragraphedeliste"/>
                            </w:pPr>
                          </w:p>
                          <w:p w:rsidR="008978BB" w:rsidRDefault="008978BB" w:rsidP="0000653F">
                            <w:pPr>
                              <w:pStyle w:val="Paragraphedeliste"/>
                            </w:pPr>
                            <w:r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6C084461" wp14:editId="14343E91">
                                  <wp:extent cx="2876550" cy="1925814"/>
                                  <wp:effectExtent l="0" t="0" r="0" b="0"/>
                                  <wp:docPr id="651" name="Image 65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1111.PNG"/>
                                          <pic:cNvPicPr/>
                                        </pic:nvPicPr>
                                        <pic:blipFill>
                                          <a:blip r:embed="rId1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881504" cy="192913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8978BB" w:rsidRDefault="008978BB"/>
                          <w:p w:rsidR="008978BB" w:rsidRPr="0098764F" w:rsidRDefault="008978BB" w:rsidP="00D2323B">
                            <w:pPr>
                              <w:bidi/>
                              <w:jc w:val="center"/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rtl/>
                                <w:lang w:val="en-US" w:bidi="ar-MA"/>
                              </w:rPr>
                            </w:pPr>
                            <w:r w:rsidRPr="0098764F">
                              <w:rPr>
                                <w:rFonts w:asciiTheme="majorBidi" w:hAnsiTheme="majorBidi" w:cstheme="majorBidi"/>
                                <w:position w:val="-6"/>
                                <w:sz w:val="24"/>
                                <w:szCs w:val="24"/>
                                <w:lang w:val="en-US" w:bidi="ar-MA"/>
                              </w:rPr>
                              <w:object w:dxaOrig="820" w:dyaOrig="279">
                                <v:shape id="_x0000_i1027" type="#_x0000_t75" style="width:40.5pt;height:14.25pt" o:ole="">
                                  <v:imagedata r:id="rId20" o:title=""/>
                                </v:shape>
                                <o:OLEObject Type="Embed" ProgID="Equation.DSMT4" ShapeID="_x0000_i1027" DrawAspect="Content" ObjectID="_1618316212" r:id="rId35"/>
                              </w:object>
                            </w:r>
                            <w:r w:rsidRPr="0098764F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rtl/>
                                <w:lang w:val="en-US" w:bidi="ar-MA"/>
                              </w:rPr>
                              <w:t xml:space="preserve"> </w:t>
                            </w:r>
                            <w:r w:rsidRPr="0098764F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val="en-US" w:bidi="ar-MA"/>
                              </w:rPr>
                              <w:t xml:space="preserve">    </w:t>
                            </w:r>
                            <w:r w:rsidRPr="0098764F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rtl/>
                                <w:lang w:val="en-US" w:bidi="ar-MA"/>
                              </w:rPr>
                              <w:t> </w:t>
                            </w:r>
                            <w:r w:rsidRPr="0098764F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ar-MA"/>
                              </w:rPr>
                              <w:t>et</w:t>
                            </w:r>
                            <w:r w:rsidRPr="0098764F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rtl/>
                                <w:lang w:bidi="ar-MA"/>
                              </w:rPr>
                              <w:t xml:space="preserve">        </w:t>
                            </w:r>
                            <w:r w:rsidRPr="0098764F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rtl/>
                                <w:lang w:val="en-US" w:bidi="ar-MA"/>
                              </w:rPr>
                              <w:t xml:space="preserve"> </w:t>
                            </w:r>
                            <w:r w:rsidRPr="0098764F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val="en-US" w:bidi="ar-MA"/>
                              </w:rPr>
                              <w:t xml:space="preserve">   </w:t>
                            </w:r>
                            <w:r w:rsidRPr="0098764F">
                              <w:rPr>
                                <w:rFonts w:asciiTheme="majorBidi" w:hAnsiTheme="majorBidi" w:cstheme="majorBidi"/>
                                <w:position w:val="-10"/>
                                <w:sz w:val="24"/>
                                <w:szCs w:val="24"/>
                                <w:lang w:val="en-US" w:bidi="ar-MA"/>
                              </w:rPr>
                              <w:object w:dxaOrig="980" w:dyaOrig="320">
                                <v:shape id="_x0000_i1029" type="#_x0000_t75" style="width:49.5pt;height:16.5pt" o:ole="">
                                  <v:imagedata r:id="rId22" o:title=""/>
                                </v:shape>
                                <o:OLEObject Type="Embed" ProgID="Equation.DSMT4" ShapeID="_x0000_i1029" DrawAspect="Content" ObjectID="_1618316213" r:id="rId36"/>
                              </w:object>
                            </w:r>
                          </w:p>
                          <w:p w:rsidR="008978BB" w:rsidRPr="0098764F" w:rsidRDefault="008978BB" w:rsidP="00D2323B">
                            <w:pPr>
                              <w:bidi/>
                              <w:jc w:val="center"/>
                              <w:rPr>
                                <w:rFonts w:asciiTheme="majorBidi" w:hAnsiTheme="majorBidi" w:cstheme="majorBidi"/>
                                <w:position w:val="-6"/>
                                <w:sz w:val="24"/>
                                <w:szCs w:val="24"/>
                                <w:rtl/>
                                <w:lang w:val="en-US" w:bidi="ar-MA"/>
                              </w:rPr>
                            </w:pPr>
                            <w:r w:rsidRPr="0098764F">
                              <w:rPr>
                                <w:rFonts w:asciiTheme="majorBidi" w:hAnsiTheme="majorBidi" w:cstheme="majorBidi"/>
                                <w:position w:val="-6"/>
                                <w:sz w:val="24"/>
                                <w:szCs w:val="24"/>
                                <w:lang w:val="en-US" w:bidi="ar-MA"/>
                              </w:rPr>
                              <w:object w:dxaOrig="780" w:dyaOrig="279">
                                <v:shape id="_x0000_i1031" type="#_x0000_t75" style="width:39pt;height:14.25pt" o:ole="">
                                  <v:imagedata r:id="rId24" o:title=""/>
                                </v:shape>
                                <o:OLEObject Type="Embed" ProgID="Equation.DSMT4" ShapeID="_x0000_i1031" DrawAspect="Content" ObjectID="_1618316214" r:id="rId37"/>
                              </w:object>
                            </w:r>
                            <w:r w:rsidRPr="0098764F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rtl/>
                                <w:lang w:val="en-US" w:bidi="ar-MA"/>
                              </w:rPr>
                              <w:t xml:space="preserve">         </w:t>
                            </w:r>
                            <w:r w:rsidRPr="0098764F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ar-MA"/>
                              </w:rPr>
                              <w:t xml:space="preserve">et </w:t>
                            </w:r>
                            <w:r w:rsidRPr="0098764F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rtl/>
                                <w:lang w:bidi="ar-MA"/>
                              </w:rPr>
                              <w:t xml:space="preserve">          </w:t>
                            </w:r>
                            <w:r w:rsidRPr="0098764F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rtl/>
                                <w:lang w:val="en-US" w:bidi="ar-MA"/>
                              </w:rPr>
                              <w:t xml:space="preserve"> </w:t>
                            </w:r>
                            <w:r w:rsidRPr="0098764F">
                              <w:rPr>
                                <w:rFonts w:asciiTheme="majorBidi" w:hAnsiTheme="majorBidi" w:cstheme="majorBidi"/>
                                <w:position w:val="-6"/>
                                <w:sz w:val="24"/>
                                <w:szCs w:val="24"/>
                                <w:lang w:val="en-US" w:bidi="ar-MA"/>
                              </w:rPr>
                              <w:object w:dxaOrig="760" w:dyaOrig="279">
                                <v:shape id="_x0000_i1033" type="#_x0000_t75" style="width:38.25pt;height:14.25pt" o:ole="">
                                  <v:imagedata r:id="rId26" o:title=""/>
                                </v:shape>
                                <o:OLEObject Type="Embed" ProgID="Equation.DSMT4" ShapeID="_x0000_i1033" DrawAspect="Content" ObjectID="_1618316215" r:id="rId38"/>
                              </w:object>
                            </w:r>
                          </w:p>
                          <w:p w:rsidR="008978BB" w:rsidRPr="0098764F" w:rsidRDefault="008978BB" w:rsidP="00D2323B">
                            <w:pPr>
                              <w:bidi/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ar-MA"/>
                              </w:rPr>
                            </w:pPr>
                          </w:p>
                          <w:p w:rsidR="008978BB" w:rsidRPr="0098764F" w:rsidRDefault="008978BB" w:rsidP="00194442">
                            <w:pPr>
                              <w:bidi/>
                              <w:jc w:val="center"/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val="en-US" w:bidi="ar-MA"/>
                              </w:rPr>
                            </w:pPr>
                            <w:r w:rsidRPr="0098764F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ar-MA"/>
                              </w:rPr>
                              <w:t xml:space="preserve">On considère le plan </w:t>
                            </w:r>
                            <w:r w:rsidRPr="0071563B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  <w:lang w:bidi="ar-MA"/>
                              </w:rPr>
                              <w:t>(ODC    )</w:t>
                            </w:r>
                            <w:r w:rsidRPr="0098764F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ar-MA"/>
                              </w:rPr>
                              <w:t xml:space="preserve"> </w:t>
                            </w:r>
                          </w:p>
                          <w:p w:rsidR="008978BB" w:rsidRPr="0098764F" w:rsidRDefault="008978BB" w:rsidP="00B94074">
                            <w:pPr>
                              <w:pStyle w:val="Paragraphedeliste"/>
                              <w:numPr>
                                <w:ilvl w:val="0"/>
                                <w:numId w:val="8"/>
                              </w:numPr>
                              <w:jc w:val="center"/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ar-MA"/>
                              </w:rPr>
                            </w:pPr>
                            <w:r w:rsidRPr="0098764F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ar-MA"/>
                              </w:rPr>
                              <w:t xml:space="preserve">On a   </w:t>
                            </w:r>
                            <w:r w:rsidRPr="0098764F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rtl/>
                                <w:lang w:bidi="ar-MA"/>
                              </w:rPr>
                              <w:t xml:space="preserve"> </w:t>
                            </w:r>
                            <w:r w:rsidRPr="0098764F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val="en-US" w:bidi="ar-MA"/>
                              </w:rPr>
                              <w:object w:dxaOrig="1300" w:dyaOrig="620">
                                <v:shape id="_x0000_i1035" type="#_x0000_t75" style="width:64.5pt;height:31.5pt" o:ole="">
                                  <v:imagedata r:id="rId28" o:title=""/>
                                </v:shape>
                                <o:OLEObject Type="Embed" ProgID="Equation.DSMT4" ShapeID="_x0000_i1035" DrawAspect="Content" ObjectID="_1618316216" r:id="rId39"/>
                              </w:object>
                            </w:r>
                            <w:r w:rsidRPr="0098764F">
                              <w:rPr>
                                <w:rFonts w:asciiTheme="majorBidi" w:hAnsiTheme="majorBidi" w:cstheme="majorBidi"/>
                                <w:position w:val="-24"/>
                                <w:sz w:val="24"/>
                                <w:szCs w:val="24"/>
                                <w:lang w:val="en-US" w:bidi="ar-MA"/>
                              </w:rPr>
                              <w:t xml:space="preserve"> </w:t>
                            </w:r>
                          </w:p>
                          <w:p w:rsidR="008978BB" w:rsidRPr="0098764F" w:rsidRDefault="008978BB" w:rsidP="00DF4B1E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rtl/>
                                <w:lang w:bidi="ar-MA"/>
                              </w:rPr>
                            </w:pPr>
                            <w:r w:rsidRPr="0098764F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ar-MA"/>
                              </w:rPr>
                              <w:t xml:space="preserve">et     </w:t>
                            </w:r>
                            <w:r w:rsidRPr="0098764F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rtl/>
                                <w:lang w:bidi="ar-MA"/>
                              </w:rPr>
                              <w:t xml:space="preserve"> </w:t>
                            </w:r>
                            <w:r w:rsidRPr="0098764F">
                              <w:rPr>
                                <w:rFonts w:asciiTheme="majorBidi" w:hAnsiTheme="majorBidi" w:cstheme="majorBidi"/>
                                <w:position w:val="-24"/>
                                <w:sz w:val="24"/>
                                <w:szCs w:val="24"/>
                                <w:lang w:val="en-US" w:bidi="ar-MA"/>
                              </w:rPr>
                              <w:object w:dxaOrig="1460" w:dyaOrig="620">
                                <v:shape id="_x0000_i1037" type="#_x0000_t75" style="width:73.5pt;height:31.5pt" o:ole="">
                                  <v:imagedata r:id="rId30" o:title=""/>
                                </v:shape>
                                <o:OLEObject Type="Embed" ProgID="Equation.DSMT4" ShapeID="_x0000_i1037" DrawAspect="Content" ObjectID="_1618316217" r:id="rId40"/>
                              </w:object>
                            </w:r>
                          </w:p>
                          <w:p w:rsidR="008978BB" w:rsidRPr="0098764F" w:rsidRDefault="008978BB" w:rsidP="00B94074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val="en-US" w:bidi="ar-MA"/>
                              </w:rPr>
                            </w:pPr>
                            <w:r w:rsidRPr="0098764F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ar-MA"/>
                              </w:rPr>
                              <w:t xml:space="preserve">donc   </w:t>
                            </w:r>
                            <w:r w:rsidRPr="0098764F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val="en-US" w:bidi="ar-MA"/>
                              </w:rPr>
                              <w:t xml:space="preserve">  </w:t>
                            </w:r>
                            <w:r w:rsidRPr="0098764F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rtl/>
                                <w:lang w:val="en-US" w:bidi="ar-MA"/>
                              </w:rPr>
                              <w:t xml:space="preserve"> </w:t>
                            </w:r>
                            <w:r w:rsidRPr="0098764F">
                              <w:rPr>
                                <w:rFonts w:asciiTheme="majorBidi" w:hAnsiTheme="majorBidi" w:cstheme="majorBidi"/>
                                <w:position w:val="-24"/>
                                <w:sz w:val="24"/>
                                <w:szCs w:val="24"/>
                                <w:lang w:val="en-US" w:bidi="ar-MA"/>
                              </w:rPr>
                              <w:object w:dxaOrig="1140" w:dyaOrig="620">
                                <v:shape id="_x0000_i1039" type="#_x0000_t75" style="width:57pt;height:31.5pt" o:ole="">
                                  <v:imagedata r:id="rId32" o:title=""/>
                                </v:shape>
                                <o:OLEObject Type="Embed" ProgID="Equation.DSMT4" ShapeID="_x0000_i1039" DrawAspect="Content" ObjectID="_1618316218" r:id="rId41"/>
                              </w:object>
                            </w:r>
                          </w:p>
                          <w:p w:rsidR="008978BB" w:rsidRPr="0098764F" w:rsidRDefault="008978BB" w:rsidP="00962923">
                            <w:pPr>
                              <w:pStyle w:val="Paragraphedeliste"/>
                              <w:numPr>
                                <w:ilvl w:val="0"/>
                                <w:numId w:val="9"/>
                              </w:numPr>
                              <w:jc w:val="right"/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val="en-US" w:bidi="ar-MA"/>
                              </w:rPr>
                            </w:pPr>
                            <w:r w:rsidRPr="0071563B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  <w:lang w:bidi="ar-MA"/>
                              </w:rPr>
                              <w:t>O</w:t>
                            </w:r>
                            <w:r w:rsidRPr="0098764F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ar-MA"/>
                              </w:rPr>
                              <w:t xml:space="preserve"> ,  </w:t>
                            </w:r>
                            <w:r w:rsidRPr="0071563B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  <w:lang w:bidi="ar-MA"/>
                              </w:rPr>
                              <w:t>M</w:t>
                            </w:r>
                            <w:r w:rsidRPr="0098764F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ar-MA"/>
                              </w:rPr>
                              <w:t xml:space="preserve">  et  </w:t>
                            </w:r>
                            <w:r w:rsidRPr="0071563B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  <w:lang w:bidi="ar-MA"/>
                              </w:rPr>
                              <w:t>D</w:t>
                            </w:r>
                            <w:r w:rsidRPr="0098764F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ar-MA"/>
                              </w:rPr>
                              <w:t xml:space="preserve">  sont de meme ordre avec </w:t>
                            </w:r>
                            <w:r w:rsidRPr="0098764F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rtl/>
                                <w:lang w:bidi="ar-MA"/>
                              </w:rPr>
                              <w:t xml:space="preserve"> </w:t>
                            </w:r>
                            <w:r w:rsidRPr="0098764F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ar-MA"/>
                              </w:rPr>
                              <w:t xml:space="preserve"> </w:t>
                            </w:r>
                          </w:p>
                          <w:p w:rsidR="008978BB" w:rsidRPr="0098764F" w:rsidRDefault="008978BB" w:rsidP="00AA5A48">
                            <w:pPr>
                              <w:ind w:left="360"/>
                              <w:jc w:val="center"/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rtl/>
                                <w:lang w:val="en-US" w:bidi="ar-MA"/>
                              </w:rPr>
                            </w:pPr>
                            <w:r w:rsidRPr="0071563B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  <w:lang w:bidi="ar-MA"/>
                              </w:rPr>
                              <w:t>O</w:t>
                            </w:r>
                            <w:r w:rsidRPr="0098764F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ar-MA"/>
                              </w:rPr>
                              <w:t xml:space="preserve"> ,  </w:t>
                            </w:r>
                            <w:r w:rsidRPr="0071563B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  <w:lang w:bidi="ar-MA"/>
                              </w:rPr>
                              <w:t>N</w:t>
                            </w:r>
                            <w:r w:rsidRPr="0098764F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ar-MA"/>
                              </w:rPr>
                              <w:t xml:space="preserve">  et  </w:t>
                            </w:r>
                            <w:r w:rsidRPr="0071563B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  <w:lang w:bidi="ar-MA"/>
                              </w:rPr>
                              <w:t>C</w:t>
                            </w:r>
                            <w:r w:rsidRPr="0098764F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ar-MA"/>
                              </w:rPr>
                              <w:t xml:space="preserve"> tel que  </w:t>
                            </w:r>
                            <w:r w:rsidRPr="0098764F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rtl/>
                                <w:lang w:val="en-US" w:bidi="ar-MA"/>
                              </w:rPr>
                              <w:t xml:space="preserve"> </w:t>
                            </w:r>
                            <w:r w:rsidRPr="0098764F">
                              <w:rPr>
                                <w:rFonts w:asciiTheme="majorBidi" w:hAnsiTheme="majorBidi" w:cstheme="majorBidi"/>
                                <w:position w:val="-24"/>
                                <w:sz w:val="24"/>
                                <w:szCs w:val="24"/>
                                <w:lang w:val="en-US" w:bidi="ar-MA"/>
                              </w:rPr>
                              <w:object w:dxaOrig="1140" w:dyaOrig="620">
                                <v:shape id="_x0000_i1041" type="#_x0000_t75" style="width:57pt;height:31.5pt" o:ole="">
                                  <v:imagedata r:id="rId32" o:title=""/>
                                </v:shape>
                                <o:OLEObject Type="Embed" ProgID="Equation.DSMT4" ShapeID="_x0000_i1041" DrawAspect="Content" ObjectID="_1618316219" r:id="rId42"/>
                              </w:object>
                            </w:r>
                          </w:p>
                          <w:p w:rsidR="008978BB" w:rsidRPr="0098764F" w:rsidRDefault="008978BB" w:rsidP="005C0F7B">
                            <w:pPr>
                              <w:pStyle w:val="Paragraphedeliste"/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rtl/>
                              </w:rPr>
                            </w:pPr>
                            <w:r w:rsidRPr="0098764F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ar-MA"/>
                              </w:rPr>
                              <w:t>Donc</w:t>
                            </w:r>
                            <w:r w:rsidR="00555A27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ar-MA"/>
                              </w:rPr>
                              <w:t xml:space="preserve"> </w:t>
                            </w:r>
                            <w:r w:rsidRPr="0098764F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ar-MA"/>
                              </w:rPr>
                              <w:t xml:space="preserve"> selon</w:t>
                            </w:r>
                            <w:r w:rsidR="00555A27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ar-MA"/>
                              </w:rPr>
                              <w:t xml:space="preserve">  </w:t>
                            </w:r>
                            <w:r w:rsidRPr="0098764F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ar-MA"/>
                              </w:rPr>
                              <w:t xml:space="preserve"> le  </w:t>
                            </w:r>
                            <w:r w:rsidRPr="0098764F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théorème</w:t>
                            </w:r>
                            <w:r w:rsidR="00555A27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 </w:t>
                            </w:r>
                            <w:r w:rsidRPr="0098764F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de</w:t>
                            </w:r>
                            <w:r w:rsidR="00555A27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 </w:t>
                            </w:r>
                            <w:r w:rsidRPr="0098764F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thalès  direct :</w:t>
                            </w:r>
                            <w:r w:rsidRPr="0098764F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rtl/>
                                <w:lang w:bidi="ar-MA"/>
                              </w:rPr>
                              <w:t xml:space="preserve"> </w:t>
                            </w:r>
                          </w:p>
                          <w:p w:rsidR="008978BB" w:rsidRPr="0071563B" w:rsidRDefault="008978BB" w:rsidP="005C0F7B">
                            <w:pPr>
                              <w:bidi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  <w:lang w:bidi="ar-MA"/>
                              </w:rPr>
                            </w:pPr>
                            <w:r w:rsidRPr="00B6520A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  <w:highlight w:val="yellow"/>
                                <w:lang w:bidi="ar-MA"/>
                              </w:rPr>
                              <w:t>(  DC  )  //  ( MN   )</w:t>
                            </w:r>
                            <w:r w:rsidRPr="0071563B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  <w:lang w:bidi="ar-MA"/>
                              </w:rPr>
                              <w:t xml:space="preserve"> </w:t>
                            </w:r>
                          </w:p>
                          <w:p w:rsidR="008978BB" w:rsidRDefault="008978BB">
                            <w:pPr>
                              <w:rPr>
                                <w:lang w:bidi="ar-MA"/>
                              </w:rPr>
                            </w:pPr>
                          </w:p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</w:tc>
                        <w:tc>
                          <w:tcPr>
                            <w:tcW w:w="4214" w:type="dxa"/>
                          </w:tcPr>
                          <w:p w:rsidR="008978BB" w:rsidRDefault="008978BB" w:rsidP="005D4AF5">
                            <w:pPr>
                              <w:jc w:val="center"/>
                              <w:rPr>
                                <w:rFonts w:ascii="Algerian" w:hAnsi="Algerian" w:cstheme="majorBidi"/>
                                <w:color w:val="FF0000"/>
                                <w:sz w:val="28"/>
                                <w:szCs w:val="28"/>
                              </w:rPr>
                            </w:pPr>
                            <w:r w:rsidRPr="005D4AF5">
                              <w:rPr>
                                <w:rFonts w:ascii="Algerian" w:hAnsi="Algerian" w:cstheme="majorBidi"/>
                                <w:color w:val="FF0000"/>
                                <w:sz w:val="28"/>
                                <w:szCs w:val="28"/>
                              </w:rPr>
                              <w:t>Application 3  :</w:t>
                            </w:r>
                          </w:p>
                          <w:p w:rsidR="008978BB" w:rsidRPr="005D4AF5" w:rsidRDefault="008978BB" w:rsidP="005D4AF5">
                            <w:pPr>
                              <w:jc w:val="center"/>
                              <w:rPr>
                                <w:rFonts w:ascii="Algerian" w:hAnsi="Algerian" w:cstheme="majorBidi"/>
                                <w:color w:val="FF0000"/>
                                <w:sz w:val="28"/>
                                <w:szCs w:val="28"/>
                              </w:rPr>
                            </w:pPr>
                          </w:p>
                          <w:p w:rsidR="008978BB" w:rsidRPr="00CB08BC" w:rsidRDefault="008978BB" w:rsidP="00752D57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4D2C72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>SABCD</w:t>
                            </w:r>
                            <w:r w:rsidRPr="00CB08B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un pyramide   régulier  de base le carré  </w:t>
                            </w:r>
                            <w:r w:rsidRPr="004D2C72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>ABCD</w:t>
                            </w:r>
                            <w:r w:rsidRPr="00CB08B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 tel  </w:t>
                            </w:r>
                            <w:r w:rsidRPr="004D2C72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>SA</w:t>
                            </w:r>
                            <w:r w:rsidRPr="00CB08B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=6cm et  </w:t>
                            </w:r>
                            <w:r w:rsidRPr="004D2C72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>AB</w:t>
                            </w:r>
                            <w:r w:rsidRPr="00CB08B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= 2cm .</w:t>
                            </w:r>
                          </w:p>
                          <w:p w:rsidR="008978BB" w:rsidRPr="00CB08BC" w:rsidRDefault="008978BB" w:rsidP="00752D57">
                            <w:pPr>
                              <w:spacing w:line="360" w:lineRule="auto"/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CB08B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1 / trace </w:t>
                            </w:r>
                            <w:r w:rsidRPr="004D2C72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>M</w:t>
                            </w:r>
                            <w:r w:rsidRPr="00CB08B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et </w:t>
                            </w:r>
                            <w:r w:rsidRPr="004D2C72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>N</w:t>
                            </w:r>
                            <w:r w:rsidRPr="00CB08B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deux milieux respectivement  de   </w:t>
                            </w:r>
                            <w:r w:rsidRPr="004D2C72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[ SA]  </w:t>
                            </w:r>
                            <w:r w:rsidRPr="00CB08B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et </w:t>
                            </w:r>
                            <w:r w:rsidRPr="004D2C72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>[  SB].</w:t>
                            </w:r>
                          </w:p>
                          <w:p w:rsidR="008978BB" w:rsidRPr="00CB08BC" w:rsidRDefault="008978BB" w:rsidP="00752D57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CB08B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2/ Montre que  </w:t>
                            </w:r>
                            <w:r w:rsidRPr="004D2C72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>(  MN   )   // ( AB  )</w:t>
                            </w:r>
                            <w:r w:rsidRPr="00CB08B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 </w:t>
                            </w:r>
                          </w:p>
                          <w:p w:rsidR="008978BB" w:rsidRPr="005D4AF5" w:rsidRDefault="008978BB" w:rsidP="00752D57">
                            <w:pPr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</w:pPr>
                          </w:p>
                          <w:p w:rsidR="008978BB" w:rsidRPr="005D4AF5" w:rsidRDefault="008978BB" w:rsidP="00752D57">
                            <w:pPr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</w:pPr>
                          </w:p>
                        </w:tc>
                      </w:tr>
                    </w:tbl>
                    <w:p w:rsidR="008978BB" w:rsidRDefault="008978BB" w:rsidP="008B4D90"/>
                  </w:txbxContent>
                </v:textbox>
              </v:shape>
            </w:pict>
          </mc:Fallback>
        </mc:AlternateContent>
      </w:r>
    </w:p>
    <w:p w:rsidR="005F36C3" w:rsidRDefault="005F36C3"/>
    <w:p w:rsidR="005F36C3" w:rsidRDefault="005F36C3"/>
    <w:p w:rsidR="005F36C3" w:rsidRDefault="005F36C3"/>
    <w:p w:rsidR="005F36C3" w:rsidRDefault="005F36C3"/>
    <w:p w:rsidR="005F36C3" w:rsidRDefault="005F36C3"/>
    <w:p w:rsidR="005F36C3" w:rsidRDefault="005F36C3"/>
    <w:p w:rsidR="005F36C3" w:rsidRDefault="005F36C3"/>
    <w:p w:rsidR="005F36C3" w:rsidRDefault="005F36C3"/>
    <w:p w:rsidR="005F36C3" w:rsidRDefault="005F36C3"/>
    <w:p w:rsidR="005F36C3" w:rsidRDefault="00BA4A3B"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4C8942A8" wp14:editId="48CF17CC">
                <wp:simplePos x="0" y="0"/>
                <wp:positionH relativeFrom="column">
                  <wp:posOffset>7072629</wp:posOffset>
                </wp:positionH>
                <wp:positionV relativeFrom="paragraph">
                  <wp:posOffset>88900</wp:posOffset>
                </wp:positionV>
                <wp:extent cx="2524125" cy="3009900"/>
                <wp:effectExtent l="0" t="0" r="9525" b="0"/>
                <wp:wrapNone/>
                <wp:docPr id="28" name="Zone de texte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24125" cy="30099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978BB" w:rsidRDefault="008978BB">
                            <w:r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42055D89" wp14:editId="62E21A92">
                                  <wp:extent cx="2352675" cy="2486025"/>
                                  <wp:effectExtent l="0" t="0" r="9525" b="9525"/>
                                  <wp:docPr id="26" name="Image 2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555555555555555555.png"/>
                                          <pic:cNvPicPr/>
                                        </pic:nvPicPr>
                                        <pic:blipFill>
                                          <a:blip r:embed="rId4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352675" cy="248602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Zone de texte 28" o:spid="_x0000_s1034" type="#_x0000_t202" style="position:absolute;margin-left:556.9pt;margin-top:7pt;width:198.75pt;height:237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" fillcolor="white [3201]" stroked="f" strokeweight=".5pt">
                <v:textbox>
                  <w:txbxContent>
                    <w:p w:rsidR="00035FE8" w:rsidRDefault="00035FE8">
                      <w:r>
                        <w:rPr>
                          <w:noProof/>
                          <w:lang w:eastAsia="fr-FR"/>
                        </w:rPr>
                        <w:drawing>
                          <wp:inline distT="0" distB="0" distL="0" distR="0" wp14:anchorId="42055D89" wp14:editId="62E21A92">
                            <wp:extent cx="2352675" cy="2486025"/>
                            <wp:effectExtent l="0" t="0" r="9525" b="9525"/>
                            <wp:docPr id="26" name="Image 2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555555555555555555.png"/>
                                    <pic:cNvPicPr/>
                                  </pic:nvPicPr>
                                  <pic:blipFill>
                                    <a:blip r:embed="rId4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352675" cy="248602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5F36C3" w:rsidRDefault="005F36C3"/>
    <w:p w:rsidR="005F36C3" w:rsidRDefault="005F36C3"/>
    <w:p w:rsidR="005F36C3" w:rsidRDefault="005F36C3"/>
    <w:p w:rsidR="005F36C3" w:rsidRDefault="005F36C3"/>
    <w:p w:rsidR="005F36C3" w:rsidRDefault="005F36C3"/>
    <w:p w:rsidR="005F36C3" w:rsidRDefault="005F36C3"/>
    <w:p w:rsidR="005F36C3" w:rsidRDefault="005F36C3"/>
    <w:p w:rsidR="005F36C3" w:rsidRDefault="005F36C3"/>
    <w:p w:rsidR="005F36C3" w:rsidRDefault="005F36C3"/>
    <w:p w:rsidR="005F36C3" w:rsidRDefault="00EC3474">
      <w:r>
        <w:rPr>
          <w:noProof/>
          <w:lang w:eastAsia="fr-FR"/>
        </w:rPr>
        <w:lastRenderedPageBreak/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12CDE97F" wp14:editId="00836F14">
                <wp:simplePos x="0" y="0"/>
                <wp:positionH relativeFrom="column">
                  <wp:posOffset>-814070</wp:posOffset>
                </wp:positionH>
                <wp:positionV relativeFrom="paragraph">
                  <wp:posOffset>186055</wp:posOffset>
                </wp:positionV>
                <wp:extent cx="10506075" cy="7096125"/>
                <wp:effectExtent l="0" t="0" r="9525" b="9525"/>
                <wp:wrapNone/>
                <wp:docPr id="6" name="Zone de text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506075" cy="70961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Grilledutableau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2114"/>
                              <w:gridCol w:w="4231"/>
                              <w:gridCol w:w="5958"/>
                              <w:gridCol w:w="4159"/>
                            </w:tblGrid>
                            <w:tr w:rsidR="008978BB" w:rsidRPr="00CD724D" w:rsidTr="00D810BF">
                              <w:tc>
                                <w:tcPr>
                                  <w:tcW w:w="2114" w:type="dxa"/>
                                </w:tcPr>
                                <w:p w:rsidR="008978BB" w:rsidRPr="00CD724D" w:rsidRDefault="008978BB" w:rsidP="00EA7E9C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color w:val="FF0000"/>
                                      <w:sz w:val="36"/>
                                      <w:szCs w:val="36"/>
                                      <w:highlight w:val="yellow"/>
                                    </w:rPr>
                                  </w:pPr>
                                  <w:r w:rsidRPr="00CD724D">
                                    <w:rPr>
                                      <w:b/>
                                      <w:bCs/>
                                      <w:color w:val="FF0000"/>
                                      <w:sz w:val="36"/>
                                      <w:szCs w:val="36"/>
                                      <w:highlight w:val="yellow"/>
                                    </w:rPr>
                                    <w:t>Les    objectifs</w:t>
                                  </w:r>
                                </w:p>
                              </w:tc>
                              <w:tc>
                                <w:tcPr>
                                  <w:tcW w:w="4231" w:type="dxa"/>
                                  <w:vAlign w:val="center"/>
                                </w:tcPr>
                                <w:p w:rsidR="008978BB" w:rsidRPr="00CD724D" w:rsidRDefault="008978BB" w:rsidP="00F51DD0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color w:val="FF0000"/>
                                      <w:sz w:val="36"/>
                                      <w:szCs w:val="36"/>
                                      <w:highlight w:val="yellow"/>
                                    </w:rPr>
                                  </w:pPr>
                                  <w:r w:rsidRPr="00CD724D">
                                    <w:rPr>
                                      <w:b/>
                                      <w:bCs/>
                                      <w:color w:val="FF0000"/>
                                      <w:sz w:val="36"/>
                                      <w:szCs w:val="36"/>
                                      <w:highlight w:val="yellow"/>
                                    </w:rPr>
                                    <w:t>Les    activités</w:t>
                                  </w:r>
                                </w:p>
                              </w:tc>
                              <w:tc>
                                <w:tcPr>
                                  <w:tcW w:w="5958" w:type="dxa"/>
                                  <w:vAlign w:val="center"/>
                                </w:tcPr>
                                <w:p w:rsidR="008978BB" w:rsidRPr="00CD724D" w:rsidRDefault="008978BB" w:rsidP="00F51DD0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color w:val="FF0000"/>
                                      <w:sz w:val="36"/>
                                      <w:szCs w:val="36"/>
                                      <w:highlight w:val="yellow"/>
                                    </w:rPr>
                                  </w:pPr>
                                  <w:r w:rsidRPr="00CD724D">
                                    <w:rPr>
                                      <w:b/>
                                      <w:bCs/>
                                      <w:color w:val="FF0000"/>
                                      <w:sz w:val="36"/>
                                      <w:szCs w:val="36"/>
                                      <w:highlight w:val="yellow"/>
                                    </w:rPr>
                                    <w:t>Le     contenu     du     cours</w:t>
                                  </w:r>
                                </w:p>
                              </w:tc>
                              <w:tc>
                                <w:tcPr>
                                  <w:tcW w:w="4159" w:type="dxa"/>
                                  <w:vAlign w:val="center"/>
                                </w:tcPr>
                                <w:p w:rsidR="008978BB" w:rsidRPr="00CD724D" w:rsidRDefault="008978BB" w:rsidP="00F51DD0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color w:val="FF0000"/>
                                      <w:sz w:val="36"/>
                                      <w:szCs w:val="36"/>
                                      <w:highlight w:val="yellow"/>
                                    </w:rPr>
                                  </w:pPr>
                                  <w:r w:rsidRPr="00CD724D">
                                    <w:rPr>
                                      <w:b/>
                                      <w:bCs/>
                                      <w:color w:val="FF0000"/>
                                      <w:sz w:val="36"/>
                                      <w:szCs w:val="36"/>
                                      <w:highlight w:val="yellow"/>
                                    </w:rPr>
                                    <w:t>Les    applications</w:t>
                                  </w:r>
                                </w:p>
                              </w:tc>
                            </w:tr>
                            <w:tr w:rsidR="008978BB" w:rsidTr="00D810BF">
                              <w:tc>
                                <w:tcPr>
                                  <w:tcW w:w="2114" w:type="dxa"/>
                                  <w:vAlign w:val="center"/>
                                </w:tcPr>
                                <w:p w:rsidR="008978BB" w:rsidRDefault="008978BB" w:rsidP="00331EBF">
                                  <w:pPr>
                                    <w:jc w:val="center"/>
                                  </w:pPr>
                                </w:p>
                                <w:p w:rsidR="008978BB" w:rsidRDefault="008978BB" w:rsidP="00331EBF">
                                  <w:pPr>
                                    <w:jc w:val="center"/>
                                  </w:pPr>
                                </w:p>
                                <w:p w:rsidR="008978BB" w:rsidRDefault="008978BB" w:rsidP="00331EBF">
                                  <w:pPr>
                                    <w:jc w:val="center"/>
                                  </w:pPr>
                                </w:p>
                                <w:p w:rsidR="008978BB" w:rsidRPr="00321350" w:rsidRDefault="008978BB" w:rsidP="00331EBF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color w:val="00B0F0"/>
                                      <w:sz w:val="32"/>
                                      <w:szCs w:val="32"/>
                                    </w:rPr>
                                  </w:pPr>
                                  <w:r w:rsidRPr="00321350">
                                    <w:rPr>
                                      <w:b/>
                                      <w:bCs/>
                                      <w:color w:val="00B0F0"/>
                                      <w:sz w:val="32"/>
                                      <w:szCs w:val="32"/>
                                    </w:rPr>
                                    <w:t>Savoir</w:t>
                                  </w:r>
                                </w:p>
                                <w:p w:rsidR="008978BB" w:rsidRDefault="008978BB" w:rsidP="00331EBF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color w:val="00B0F0"/>
                                      <w:sz w:val="32"/>
                                      <w:szCs w:val="32"/>
                                    </w:rPr>
                                  </w:pPr>
                                  <w:r w:rsidRPr="00321350">
                                    <w:rPr>
                                      <w:b/>
                                      <w:bCs/>
                                      <w:color w:val="00B0F0"/>
                                      <w:sz w:val="32"/>
                                      <w:szCs w:val="32"/>
                                    </w:rPr>
                                    <w:t>L</w:t>
                                  </w:r>
                                </w:p>
                                <w:p w:rsidR="008978BB" w:rsidRPr="00321350" w:rsidRDefault="008978BB" w:rsidP="00331EBF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color w:val="00B0F0"/>
                                      <w:sz w:val="32"/>
                                      <w:szCs w:val="32"/>
                                    </w:rPr>
                                  </w:pPr>
                                  <w:r w:rsidRPr="00321350">
                                    <w:rPr>
                                      <w:rFonts w:cstheme="minorHAnsi"/>
                                      <w:b/>
                                      <w:bCs/>
                                      <w:color w:val="00B0F0"/>
                                      <w:sz w:val="32"/>
                                      <w:szCs w:val="32"/>
                                    </w:rPr>
                                    <w:t>'</w:t>
                                  </w:r>
                                  <w:r w:rsidRPr="00321350">
                                    <w:rPr>
                                      <w:b/>
                                      <w:bCs/>
                                      <w:color w:val="00B0F0"/>
                                      <w:sz w:val="32"/>
                                      <w:szCs w:val="32"/>
                                    </w:rPr>
                                    <w:t>orthogonalité      d</w:t>
                                  </w:r>
                                  <w:r w:rsidRPr="00321350">
                                    <w:rPr>
                                      <w:rFonts w:cstheme="minorHAnsi"/>
                                      <w:b/>
                                      <w:bCs/>
                                      <w:color w:val="00B0F0"/>
                                      <w:sz w:val="32"/>
                                      <w:szCs w:val="32"/>
                                    </w:rPr>
                                    <w:t>'</w:t>
                                  </w:r>
                                  <w:r w:rsidRPr="00321350">
                                    <w:rPr>
                                      <w:b/>
                                      <w:bCs/>
                                      <w:color w:val="00B0F0"/>
                                      <w:sz w:val="32"/>
                                      <w:szCs w:val="32"/>
                                    </w:rPr>
                                    <w:t xml:space="preserve"> une     droite    et   un   plan</w:t>
                                  </w:r>
                                </w:p>
                                <w:p w:rsidR="008978BB" w:rsidRDefault="008978BB" w:rsidP="00331EBF">
                                  <w:pPr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4231" w:type="dxa"/>
                                </w:tcPr>
                                <w:p w:rsidR="008978BB" w:rsidRDefault="008978BB"/>
                                <w:p w:rsidR="008978BB" w:rsidRDefault="008978BB" w:rsidP="00EC3474"/>
                                <w:p w:rsidR="008978BB" w:rsidRDefault="008978BB" w:rsidP="00CB3486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i/>
                                      <w:iCs/>
                                      <w:sz w:val="28"/>
                                      <w:szCs w:val="28"/>
                                      <w:u w:val="double"/>
                                    </w:rPr>
                                  </w:pPr>
                                  <w:r w:rsidRPr="00CB3486">
                                    <w:rPr>
                                      <w:b/>
                                      <w:bCs/>
                                      <w:i/>
                                      <w:iCs/>
                                      <w:sz w:val="28"/>
                                      <w:szCs w:val="28"/>
                                      <w:highlight w:val="cyan"/>
                                      <w:u w:val="double"/>
                                    </w:rPr>
                                    <w:t>Activité 2 :</w:t>
                                  </w:r>
                                </w:p>
                                <w:p w:rsidR="008978BB" w:rsidRPr="00CB3486" w:rsidRDefault="008978BB" w:rsidP="00CB3486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i/>
                                      <w:iCs/>
                                      <w:sz w:val="28"/>
                                      <w:szCs w:val="28"/>
                                      <w:u w:val="double"/>
                                    </w:rPr>
                                  </w:pPr>
                                </w:p>
                                <w:p w:rsidR="008978BB" w:rsidRPr="00D04D33" w:rsidRDefault="008978BB" w:rsidP="00EC3474">
                                  <w:pPr>
                                    <w:bidi/>
                                    <w:jc w:val="center"/>
                                    <w:rPr>
                                      <w:rFonts w:asciiTheme="majorBidi" w:eastAsia="Times New Roman" w:hAnsiTheme="majorBidi" w:cstheme="majorBidi"/>
                                      <w:i/>
                                      <w:iCs/>
                                      <w:sz w:val="24"/>
                                      <w:szCs w:val="24"/>
                                      <w:rtl/>
                                      <w:lang w:val="en-US"/>
                                    </w:rPr>
                                  </w:pPr>
                                  <w:r w:rsidRPr="007F7F70">
                                    <w:rPr>
                                      <w:rFonts w:asciiTheme="majorBidi" w:eastAsia="Times New Roman" w:hAnsiTheme="majorBidi" w:cstheme="majorBidi"/>
                                      <w:b/>
                                      <w:bCs/>
                                      <w:i/>
                                      <w:iCs/>
                                      <w:position w:val="-6"/>
                                      <w:sz w:val="24"/>
                                      <w:szCs w:val="24"/>
                                      <w:lang w:val="en-US"/>
                                    </w:rPr>
                                    <w:t>ABCDEF</w:t>
                                  </w:r>
                                  <w:r w:rsidRPr="00D04D33">
                                    <w:rPr>
                                      <w:rFonts w:asciiTheme="majorBidi" w:eastAsia="Times New Roman" w:hAnsiTheme="majorBidi" w:cstheme="majorBidi"/>
                                      <w:i/>
                                      <w:iCs/>
                                      <w:position w:val="-6"/>
                                      <w:sz w:val="24"/>
                                      <w:szCs w:val="24"/>
                                      <w:lang w:val="en-US"/>
                                    </w:rPr>
                                    <w:t xml:space="preserve"> un prisme rectangle</w:t>
                                  </w:r>
                                </w:p>
                                <w:p w:rsidR="008978BB" w:rsidRDefault="008978BB" w:rsidP="00EC3474">
                                  <w:pPr>
                                    <w:bidi/>
                                    <w:rPr>
                                      <w:rFonts w:ascii="Times New Roman" w:eastAsia="Times New Roman" w:hAnsi="Times New Roman" w:cs="Times New Roman"/>
                                      <w:b/>
                                      <w:bCs/>
                                      <w:i/>
                                      <w:iCs/>
                                      <w:sz w:val="36"/>
                                      <w:szCs w:val="36"/>
                                      <w:lang w:val="en-US"/>
                                    </w:rPr>
                                  </w:pPr>
                                </w:p>
                                <w:p w:rsidR="008978BB" w:rsidRDefault="008978BB" w:rsidP="00CB3486">
                                  <w:pPr>
                                    <w:bidi/>
                                    <w:rPr>
                                      <w:rFonts w:ascii="Times New Roman" w:eastAsia="Times New Roman" w:hAnsi="Times New Roman" w:cs="Times New Roman"/>
                                      <w:b/>
                                      <w:bCs/>
                                      <w:i/>
                                      <w:iCs/>
                                      <w:sz w:val="36"/>
                                      <w:szCs w:val="36"/>
                                      <w:lang w:val="en-US"/>
                                    </w:rPr>
                                  </w:pPr>
                                </w:p>
                                <w:p w:rsidR="008978BB" w:rsidRDefault="008978BB" w:rsidP="00EC3474">
                                  <w:pPr>
                                    <w:bidi/>
                                    <w:rPr>
                                      <w:rFonts w:ascii="Times New Roman" w:eastAsia="Times New Roman" w:hAnsi="Times New Roman" w:cs="Times New Roman"/>
                                      <w:b/>
                                      <w:bCs/>
                                      <w:i/>
                                      <w:iCs/>
                                      <w:sz w:val="36"/>
                                      <w:szCs w:val="36"/>
                                      <w:lang w:val="en-US"/>
                                    </w:rPr>
                                  </w:pPr>
                                </w:p>
                                <w:p w:rsidR="008978BB" w:rsidRDefault="008978BB" w:rsidP="00EC3474">
                                  <w:pPr>
                                    <w:bidi/>
                                    <w:rPr>
                                      <w:rFonts w:ascii="Times New Roman" w:eastAsia="Times New Roman" w:hAnsi="Times New Roman" w:cs="Times New Roman"/>
                                      <w:b/>
                                      <w:bCs/>
                                      <w:i/>
                                      <w:iCs/>
                                      <w:sz w:val="36"/>
                                      <w:szCs w:val="36"/>
                                      <w:lang w:val="en-US"/>
                                    </w:rPr>
                                  </w:pPr>
                                </w:p>
                                <w:p w:rsidR="008978BB" w:rsidRDefault="008978BB" w:rsidP="00EC3474">
                                  <w:pPr>
                                    <w:bidi/>
                                    <w:rPr>
                                      <w:rFonts w:ascii="Times New Roman" w:eastAsia="Times New Roman" w:hAnsi="Times New Roman" w:cs="Times New Roman"/>
                                      <w:b/>
                                      <w:bCs/>
                                      <w:i/>
                                      <w:iCs/>
                                      <w:sz w:val="36"/>
                                      <w:szCs w:val="36"/>
                                      <w:lang w:val="en-US"/>
                                    </w:rPr>
                                  </w:pPr>
                                </w:p>
                                <w:p w:rsidR="008978BB" w:rsidRDefault="008978BB" w:rsidP="00EC3474">
                                  <w:pPr>
                                    <w:bidi/>
                                    <w:rPr>
                                      <w:rFonts w:ascii="Times New Roman" w:eastAsia="Times New Roman" w:hAnsi="Times New Roman" w:cs="Times New Roman"/>
                                      <w:b/>
                                      <w:bCs/>
                                      <w:i/>
                                      <w:iCs/>
                                      <w:sz w:val="36"/>
                                      <w:szCs w:val="36"/>
                                      <w:lang w:val="en-US"/>
                                    </w:rPr>
                                  </w:pPr>
                                </w:p>
                                <w:p w:rsidR="008978BB" w:rsidRPr="00674A83" w:rsidRDefault="008978BB" w:rsidP="00EC3474">
                                  <w:pPr>
                                    <w:bidi/>
                                    <w:rPr>
                                      <w:rFonts w:ascii="Times New Roman" w:eastAsia="Times New Roman" w:hAnsi="Times New Roman" w:cs="Times New Roman"/>
                                      <w:b/>
                                      <w:bCs/>
                                      <w:i/>
                                      <w:iCs/>
                                      <w:sz w:val="36"/>
                                      <w:szCs w:val="36"/>
                                      <w:rtl/>
                                      <w:lang w:val="en-US"/>
                                    </w:rPr>
                                  </w:pPr>
                                </w:p>
                                <w:p w:rsidR="008978BB" w:rsidRDefault="008978BB" w:rsidP="00EC3474">
                                  <w:pPr>
                                    <w:pStyle w:val="Paragraphedeliste"/>
                                    <w:bidi/>
                                    <w:ind w:left="338"/>
                                    <w:rPr>
                                      <w:sz w:val="28"/>
                                      <w:szCs w:val="28"/>
                                      <w:lang w:bidi="ar-MA"/>
                                    </w:rPr>
                                  </w:pPr>
                                </w:p>
                                <w:p w:rsidR="008978BB" w:rsidRDefault="008978BB" w:rsidP="00EC3474"/>
                                <w:p w:rsidR="008978BB" w:rsidRDefault="008978BB" w:rsidP="00EC3474"/>
                                <w:p w:rsidR="008978BB" w:rsidRPr="006F04E5" w:rsidRDefault="008978BB" w:rsidP="00EC3474">
                                  <w:pPr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</w:pPr>
                                </w:p>
                                <w:p w:rsidR="008978BB" w:rsidRPr="006F04E5" w:rsidRDefault="008978BB" w:rsidP="00EC3474">
                                  <w:pPr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</w:pPr>
                                  <w:r w:rsidRPr="006F04E5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1/ a- montre que </w:t>
                                  </w:r>
                                  <w:r w:rsidRPr="007F7F70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(AE )</w:t>
                                  </w:r>
                                  <w:r w:rsidRPr="006F04E5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est orthogonale à </w:t>
                                  </w:r>
                                  <w:r w:rsidRPr="007F7F70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(EF )</w:t>
                                  </w:r>
                                  <w:r w:rsidRPr="006F04E5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</w:p>
                                <w:p w:rsidR="008978BB" w:rsidRDefault="008978BB" w:rsidP="00EC3474">
                                  <w:pPr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  <w:rtl/>
                                    </w:rPr>
                                  </w:pPr>
                                  <w:r w:rsidRPr="006F04E5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b- montre que </w:t>
                                  </w:r>
                                  <w:r w:rsidRPr="007F7F70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(AE  )</w:t>
                                  </w:r>
                                  <w:r w:rsidRPr="006F04E5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est orthogonale à</w:t>
                                  </w:r>
                                </w:p>
                                <w:p w:rsidR="008978BB" w:rsidRPr="007F7F70" w:rsidRDefault="008978BB" w:rsidP="00EC3474">
                                  <w:pPr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</w:pPr>
                                  <w:r w:rsidRPr="006F04E5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7F7F70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 xml:space="preserve">( EG) </w:t>
                                  </w:r>
                                </w:p>
                                <w:p w:rsidR="008978BB" w:rsidRPr="006F04E5" w:rsidRDefault="008978BB" w:rsidP="00EC3474">
                                  <w:pPr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</w:pPr>
                                  <w:r w:rsidRPr="006F04E5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2/ que déduis –tu  concernant la position </w:t>
                                  </w:r>
                                </w:p>
                                <w:p w:rsidR="008978BB" w:rsidRPr="006F04E5" w:rsidRDefault="008978BB" w:rsidP="00EC3474">
                                  <w:pPr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</w:pPr>
                                  <w:r w:rsidRPr="006F04E5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Relative de </w:t>
                                  </w:r>
                                  <w:r w:rsidRPr="00661D64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 xml:space="preserve">(   AE)  </w:t>
                                  </w:r>
                                  <w:r w:rsidRPr="006F04E5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et    </w:t>
                                  </w:r>
                                  <w:r w:rsidRPr="00661D64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( EFG   )</w:t>
                                  </w:r>
                                </w:p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</w:tc>
                              <w:tc>
                                <w:tcPr>
                                  <w:tcW w:w="5958" w:type="dxa"/>
                                </w:tcPr>
                                <w:p w:rsidR="008978BB" w:rsidRDefault="008978BB"/>
                                <w:p w:rsidR="008978BB" w:rsidRPr="00270DA7" w:rsidRDefault="008978BB" w:rsidP="00270DA7">
                                  <w:pPr>
                                    <w:rPr>
                                      <w:b/>
                                      <w:bCs/>
                                      <w:color w:val="9BBB59" w:themeColor="accent3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color w:val="9BBB59" w:themeColor="accent3"/>
                                      <w:sz w:val="24"/>
                                      <w:szCs w:val="24"/>
                                    </w:rPr>
                                    <w:t>b</w:t>
                                  </w:r>
                                  <w:r w:rsidRPr="00237D09">
                                    <w:rPr>
                                      <w:b/>
                                      <w:bCs/>
                                      <w:color w:val="9BBB59" w:themeColor="accent3"/>
                                      <w:sz w:val="24"/>
                                      <w:szCs w:val="24"/>
                                    </w:rPr>
                                    <w:t>/</w:t>
                                  </w:r>
                                  <w:r>
                                    <w:rPr>
                                      <w:b/>
                                      <w:bCs/>
                                      <w:color w:val="9BBB59" w:themeColor="accent3"/>
                                      <w:sz w:val="24"/>
                                      <w:szCs w:val="24"/>
                                    </w:rPr>
                                    <w:t xml:space="preserve">orthogonalité </w:t>
                                  </w:r>
                                  <w:r w:rsidRPr="00237D09">
                                    <w:rPr>
                                      <w:b/>
                                      <w:bCs/>
                                      <w:color w:val="9BBB59" w:themeColor="accent3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b/>
                                      <w:bCs/>
                                      <w:color w:val="9BBB59" w:themeColor="accent3"/>
                                      <w:sz w:val="24"/>
                                      <w:szCs w:val="24"/>
                                    </w:rPr>
                                    <w:t xml:space="preserve">d </w:t>
                                  </w:r>
                                  <w:r>
                                    <w:rPr>
                                      <w:rFonts w:cstheme="minorHAnsi"/>
                                      <w:b/>
                                      <w:bCs/>
                                      <w:color w:val="9BBB59" w:themeColor="accent3"/>
                                      <w:sz w:val="24"/>
                                      <w:szCs w:val="24"/>
                                    </w:rPr>
                                    <w:t>'</w:t>
                                  </w:r>
                                  <w:r>
                                    <w:rPr>
                                      <w:b/>
                                      <w:bCs/>
                                      <w:color w:val="9BBB59" w:themeColor="accent3"/>
                                      <w:sz w:val="24"/>
                                      <w:szCs w:val="24"/>
                                    </w:rPr>
                                    <w:t xml:space="preserve">une droite à un plan </w:t>
                                  </w:r>
                                  <w:r w:rsidRPr="00237D09">
                                    <w:rPr>
                                      <w:b/>
                                      <w:bCs/>
                                      <w:color w:val="9BBB59" w:themeColor="accent3"/>
                                      <w:sz w:val="24"/>
                                      <w:szCs w:val="24"/>
                                    </w:rPr>
                                    <w:t> :</w:t>
                                  </w:r>
                                </w:p>
                                <w:p w:rsidR="008978BB" w:rsidRPr="00424AC5" w:rsidRDefault="008978BB" w:rsidP="00424AC5">
                                  <w:pPr>
                                    <w:pStyle w:val="Paragraphedeliste"/>
                                    <w:jc w:val="center"/>
                                    <w:rPr>
                                      <w:b/>
                                      <w:bCs/>
                                      <w:color w:val="00B0F0"/>
                                      <w:sz w:val="32"/>
                                      <w:szCs w:val="32"/>
                                    </w:rPr>
                                  </w:pPr>
                                  <w:r w:rsidRPr="00424AC5">
                                    <w:rPr>
                                      <w:b/>
                                      <w:bCs/>
                                      <w:color w:val="00B0F0"/>
                                      <w:sz w:val="32"/>
                                      <w:szCs w:val="32"/>
                                    </w:rPr>
                                    <w:t>Définition :</w:t>
                                  </w:r>
                                </w:p>
                                <w:p w:rsidR="008978BB" w:rsidRPr="00683471" w:rsidRDefault="008978BB" w:rsidP="003B0BA1">
                                  <w:pPr>
                                    <w:jc w:val="center"/>
                                    <w:rPr>
                                      <w:rFonts w:asciiTheme="majorBidi" w:hAnsiTheme="majorBidi" w:cstheme="majorBidi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w:pPr>
                                  <w:r w:rsidRPr="00683471">
                                    <w:rPr>
                                      <w:rFonts w:asciiTheme="majorBidi" w:hAnsiTheme="majorBidi" w:cstheme="majorBidi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 xml:space="preserve">On dit qu une droite   </w:t>
                                  </w:r>
                                  <w:r w:rsidRPr="0071563B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>(D)</w:t>
                                  </w:r>
                                  <w:r w:rsidRPr="00683471">
                                    <w:rPr>
                                      <w:rFonts w:asciiTheme="majorBidi" w:hAnsiTheme="majorBidi" w:cstheme="majorBidi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 xml:space="preserve">  est  orthogonle à un plan </w:t>
                                  </w:r>
                                  <w:r w:rsidRPr="0071563B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>(P)</w:t>
                                  </w:r>
                                </w:p>
                                <w:p w:rsidR="008978BB" w:rsidRPr="00683471" w:rsidRDefault="008978BB" w:rsidP="0098764F">
                                  <w:pPr>
                                    <w:jc w:val="center"/>
                                    <w:rPr>
                                      <w:rFonts w:asciiTheme="majorBidi" w:hAnsiTheme="majorBidi" w:cstheme="majorBidi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w:pPr>
                                  <w:r w:rsidRPr="00683471">
                                    <w:rPr>
                                      <w:rFonts w:asciiTheme="majorBidi" w:hAnsiTheme="majorBidi" w:cstheme="majorBidi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>En un  point s il est o</w:t>
                                  </w:r>
                                  <w:r>
                                    <w:rPr>
                                      <w:rFonts w:asciiTheme="majorBidi" w:hAnsiTheme="majorBidi" w:cstheme="majorBidi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>r</w:t>
                                  </w:r>
                                  <w:r w:rsidRPr="00683471">
                                    <w:rPr>
                                      <w:rFonts w:asciiTheme="majorBidi" w:hAnsiTheme="majorBidi" w:cstheme="majorBidi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>thogonale à deux droites incluent</w:t>
                                  </w:r>
                                </w:p>
                                <w:p w:rsidR="008978BB" w:rsidRPr="00683471" w:rsidRDefault="008978BB" w:rsidP="003B0BA1">
                                  <w:pPr>
                                    <w:jc w:val="center"/>
                                    <w:rPr>
                                      <w:rFonts w:asciiTheme="majorBidi" w:hAnsiTheme="majorBidi" w:cstheme="majorBidi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w:pPr>
                                  <w:r w:rsidRPr="00683471">
                                    <w:rPr>
                                      <w:rFonts w:asciiTheme="majorBidi" w:hAnsiTheme="majorBidi" w:cstheme="majorBidi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 xml:space="preserve">Dans </w:t>
                                  </w:r>
                                  <w:r w:rsidRPr="0071563B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>(P)</w:t>
                                  </w:r>
                                  <w:r w:rsidRPr="00683471">
                                    <w:rPr>
                                      <w:rFonts w:asciiTheme="majorBidi" w:hAnsiTheme="majorBidi" w:cstheme="majorBidi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 xml:space="preserve"> et se coupent en </w:t>
                                  </w:r>
                                  <w:r w:rsidRPr="0071563B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>A</w:t>
                                  </w:r>
                                  <w:r w:rsidRPr="00683471">
                                    <w:rPr>
                                      <w:rFonts w:asciiTheme="majorBidi" w:hAnsiTheme="majorBidi" w:cstheme="majorBidi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>.</w:t>
                                  </w:r>
                                </w:p>
                                <w:p w:rsidR="008978BB" w:rsidRDefault="008978BB" w:rsidP="00FB7571">
                                  <w:pPr>
                                    <w:jc w:val="center"/>
                                    <w:rPr>
                                      <w:color w:val="7030A0"/>
                                      <w:sz w:val="28"/>
                                      <w:szCs w:val="28"/>
                                      <w:u w:val="double"/>
                                    </w:rPr>
                                  </w:pPr>
                                  <w:r w:rsidRPr="001507F4">
                                    <w:rPr>
                                      <w:color w:val="7030A0"/>
                                      <w:sz w:val="28"/>
                                      <w:szCs w:val="28"/>
                                      <w:u w:val="double"/>
                                    </w:rPr>
                                    <w:t>exemple :</w:t>
                                  </w:r>
                                </w:p>
                                <w:p w:rsidR="008978BB" w:rsidRDefault="008978BB" w:rsidP="00FB7571">
                                  <w:pPr>
                                    <w:jc w:val="center"/>
                                    <w:rPr>
                                      <w:color w:val="7030A0"/>
                                      <w:sz w:val="28"/>
                                      <w:szCs w:val="28"/>
                                      <w:u w:val="double"/>
                                    </w:rPr>
                                  </w:pPr>
                                </w:p>
                                <w:p w:rsidR="008978BB" w:rsidRDefault="008978BB" w:rsidP="00FB7571">
                                  <w:pPr>
                                    <w:jc w:val="center"/>
                                    <w:rPr>
                                      <w:color w:val="7030A0"/>
                                      <w:sz w:val="28"/>
                                      <w:szCs w:val="28"/>
                                      <w:u w:val="double"/>
                                    </w:rPr>
                                  </w:pPr>
                                </w:p>
                                <w:p w:rsidR="008978BB" w:rsidRDefault="008978BB" w:rsidP="00FB7571">
                                  <w:pPr>
                                    <w:jc w:val="center"/>
                                  </w:pPr>
                                </w:p>
                                <w:p w:rsidR="008978BB" w:rsidRDefault="008978BB">
                                  <w:pPr>
                                    <w:rPr>
                                      <w:noProof/>
                                      <w:lang w:eastAsia="fr-FR"/>
                                    </w:rPr>
                                  </w:pPr>
                                </w:p>
                                <w:p w:rsidR="008978BB" w:rsidRDefault="008978BB">
                                  <w:pPr>
                                    <w:rPr>
                                      <w:noProof/>
                                      <w:lang w:eastAsia="fr-FR"/>
                                    </w:rPr>
                                  </w:pPr>
                                </w:p>
                                <w:p w:rsidR="008978BB" w:rsidRDefault="008978BB">
                                  <w:pPr>
                                    <w:rPr>
                                      <w:noProof/>
                                      <w:lang w:eastAsia="fr-FR"/>
                                    </w:rPr>
                                  </w:pPr>
                                </w:p>
                                <w:p w:rsidR="008978BB" w:rsidRDefault="008978BB">
                                  <w:pPr>
                                    <w:rPr>
                                      <w:noProof/>
                                      <w:lang w:eastAsia="fr-FR"/>
                                    </w:rPr>
                                  </w:pPr>
                                </w:p>
                                <w:p w:rsidR="008978BB" w:rsidRDefault="008978BB">
                                  <w:pPr>
                                    <w:rPr>
                                      <w:noProof/>
                                      <w:lang w:eastAsia="fr-FR"/>
                                    </w:rPr>
                                  </w:pPr>
                                </w:p>
                                <w:p w:rsidR="008978BB" w:rsidRDefault="008978BB">
                                  <w:pPr>
                                    <w:rPr>
                                      <w:noProof/>
                                      <w:lang w:eastAsia="fr-FR"/>
                                    </w:rPr>
                                  </w:pPr>
                                </w:p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Pr="001C66FA" w:rsidRDefault="008978BB" w:rsidP="00683471">
                                  <w:pPr>
                                    <w:jc w:val="center"/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</w:pPr>
                                  <w:r w:rsidRPr="001C66FA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On a  </w:t>
                                  </w:r>
                                  <w:r w:rsidRPr="00661D64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(</w:t>
                                  </w:r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theme="majorBidi"/>
                                        <w:sz w:val="24"/>
                                        <w:szCs w:val="24"/>
                                      </w:rPr>
                                      <m:t>∆</m:t>
                                    </m:r>
                                  </m:oMath>
                                  <w:r w:rsidRPr="00661D64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 xml:space="preserve"> )</w:t>
                                  </w:r>
                                  <w:r w:rsidRPr="00044D87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>est orthogonale  à</w:t>
                                  </w:r>
                                  <w:r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661D64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 xml:space="preserve"> (L )</w:t>
                                  </w:r>
                                  <w:r w:rsidRPr="001C66FA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  et  </w:t>
                                  </w:r>
                                  <w:r w:rsidRPr="00661D64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 xml:space="preserve">( </w:t>
                                  </w:r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theme="majorBidi"/>
                                        <w:sz w:val="24"/>
                                        <w:szCs w:val="24"/>
                                      </w:rPr>
                                      <m:t>∆</m:t>
                                    </m:r>
                                  </m:oMath>
                                  <w:r w:rsidRPr="00661D64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 xml:space="preserve"> ) </w:t>
                                  </w:r>
                                  <w:r w:rsidRPr="00044D87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>est orthogonale  à</w:t>
                                  </w:r>
                                  <w:r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661D64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 xml:space="preserve">    (D)</w:t>
                                  </w:r>
                                </w:p>
                                <w:p w:rsidR="008978BB" w:rsidRPr="001C66FA" w:rsidRDefault="008978BB" w:rsidP="00683471">
                                  <w:pPr>
                                    <w:jc w:val="center"/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>e</w:t>
                                  </w:r>
                                  <w:r w:rsidRPr="001C66FA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t </w:t>
                                  </w:r>
                                  <w:r>
                                    <w:rPr>
                                      <w:rFonts w:asciiTheme="majorBidi" w:hAnsiTheme="majorBidi" w:cstheme="majorBidi" w:hint="cs"/>
                                      <w:sz w:val="24"/>
                                      <w:szCs w:val="24"/>
                                      <w:rtl/>
                                    </w:rPr>
                                    <w:t xml:space="preserve"> </w:t>
                                  </w:r>
                                  <w:r w:rsidRPr="001C66FA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>les</w:t>
                                  </w:r>
                                  <w:r>
                                    <w:rPr>
                                      <w:rFonts w:asciiTheme="majorBidi" w:hAnsiTheme="majorBidi" w:cstheme="majorBidi" w:hint="cs"/>
                                      <w:sz w:val="24"/>
                                      <w:szCs w:val="24"/>
                                      <w:rtl/>
                                    </w:rPr>
                                    <w:t xml:space="preserve"> </w:t>
                                  </w:r>
                                  <w:r w:rsidRPr="001C66FA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deux droites</w:t>
                                  </w:r>
                                  <w:r>
                                    <w:rPr>
                                      <w:rFonts w:asciiTheme="majorBidi" w:hAnsiTheme="majorBidi" w:cstheme="majorBidi" w:hint="cs"/>
                                      <w:sz w:val="24"/>
                                      <w:szCs w:val="24"/>
                                      <w:rtl/>
                                    </w:rPr>
                                    <w:t xml:space="preserve">  </w:t>
                                  </w:r>
                                  <w:r w:rsidRPr="00661D64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(D)</w:t>
                                  </w:r>
                                  <w:r w:rsidRPr="001C66FA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Theme="majorBidi" w:hAnsiTheme="majorBidi" w:cstheme="majorBidi" w:hint="cs"/>
                                      <w:sz w:val="24"/>
                                      <w:szCs w:val="24"/>
                                      <w:rtl/>
                                    </w:rPr>
                                    <w:t xml:space="preserve"> </w:t>
                                  </w:r>
                                  <w:r w:rsidRPr="001C66FA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et   </w:t>
                                  </w:r>
                                  <w:r w:rsidRPr="00661D64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(L)</w:t>
                                  </w:r>
                                  <w:r w:rsidRPr="001C66FA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      incluent dans </w:t>
                                  </w:r>
                                  <w:r w:rsidRPr="00661D64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(P)</w:t>
                                  </w:r>
                                </w:p>
                                <w:p w:rsidR="008978BB" w:rsidRPr="001C66FA" w:rsidRDefault="008978BB" w:rsidP="00683471">
                                  <w:pPr>
                                    <w:jc w:val="center"/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</w:pPr>
                                  <w:r w:rsidRPr="001C66FA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Alors   </w:t>
                                  </w:r>
                                  <w:r w:rsidRPr="00B6520A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  <w:highlight w:val="yellow"/>
                                    </w:rPr>
                                    <w:t>(</w:t>
                                  </w:r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theme="majorBidi"/>
                                        <w:sz w:val="24"/>
                                        <w:szCs w:val="24"/>
                                        <w:highlight w:val="yellow"/>
                                      </w:rPr>
                                      <m:t xml:space="preserve"> ∆</m:t>
                                    </m:r>
                                  </m:oMath>
                                  <w:r w:rsidRPr="00B6520A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  <w:highlight w:val="yellow"/>
                                    </w:rPr>
                                    <w:t xml:space="preserve">    )   </w:t>
                                  </w:r>
                                  <w:r w:rsidRPr="00B6520A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  <w:highlight w:val="yellow"/>
                                    </w:rPr>
                                    <w:t>est   orthogonale    à</w:t>
                                  </w:r>
                                  <w:r w:rsidRPr="00B6520A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  <w:highlight w:val="yellow"/>
                                    </w:rPr>
                                    <w:t xml:space="preserve">     (   P )</w:t>
                                  </w:r>
                                </w:p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</w:tc>
                              <w:tc>
                                <w:tcPr>
                                  <w:tcW w:w="4159" w:type="dxa"/>
                                </w:tcPr>
                                <w:p w:rsidR="008978BB" w:rsidRDefault="008978BB"/>
                              </w:tc>
                            </w:tr>
                          </w:tbl>
                          <w:p w:rsidR="008978BB" w:rsidRDefault="008978BB" w:rsidP="008B4D90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Zone de texte 6" o:spid="_x0000_s1035" type="#_x0000_t202" style="position:absolute;margin-left:-64.1pt;margin-top:14.65pt;width:827.25pt;height:558.7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" fillcolor="white [3201]" stroked="f" strokeweight=".5pt">
                <v:textbox>
                  <w:txbxContent>
                    <w:tbl>
                      <w:tblPr>
                        <w:tblStyle w:val="Grilledutableau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2114"/>
                        <w:gridCol w:w="4231"/>
                        <w:gridCol w:w="5958"/>
                        <w:gridCol w:w="4159"/>
                      </w:tblGrid>
                      <w:tr w:rsidR="008978BB" w:rsidRPr="00CD724D" w:rsidTr="00D810BF">
                        <w:tc>
                          <w:tcPr>
                            <w:tcW w:w="2114" w:type="dxa"/>
                          </w:tcPr>
                          <w:p w:rsidR="008978BB" w:rsidRPr="00CD724D" w:rsidRDefault="008978BB" w:rsidP="00EA7E9C">
                            <w:pPr>
                              <w:jc w:val="center"/>
                              <w:rPr>
                                <w:b/>
                                <w:bCs/>
                                <w:color w:val="FF0000"/>
                                <w:sz w:val="36"/>
                                <w:szCs w:val="36"/>
                                <w:highlight w:val="yellow"/>
                              </w:rPr>
                            </w:pPr>
                            <w:r w:rsidRPr="00CD724D">
                              <w:rPr>
                                <w:b/>
                                <w:bCs/>
                                <w:color w:val="FF0000"/>
                                <w:sz w:val="36"/>
                                <w:szCs w:val="36"/>
                                <w:highlight w:val="yellow"/>
                              </w:rPr>
                              <w:t>Les    objectifs</w:t>
                            </w:r>
                          </w:p>
                        </w:tc>
                        <w:tc>
                          <w:tcPr>
                            <w:tcW w:w="4231" w:type="dxa"/>
                            <w:vAlign w:val="center"/>
                          </w:tcPr>
                          <w:p w:rsidR="008978BB" w:rsidRPr="00CD724D" w:rsidRDefault="008978BB" w:rsidP="00F51DD0">
                            <w:pPr>
                              <w:jc w:val="center"/>
                              <w:rPr>
                                <w:b/>
                                <w:bCs/>
                                <w:color w:val="FF0000"/>
                                <w:sz w:val="36"/>
                                <w:szCs w:val="36"/>
                                <w:highlight w:val="yellow"/>
                              </w:rPr>
                            </w:pPr>
                            <w:r w:rsidRPr="00CD724D">
                              <w:rPr>
                                <w:b/>
                                <w:bCs/>
                                <w:color w:val="FF0000"/>
                                <w:sz w:val="36"/>
                                <w:szCs w:val="36"/>
                                <w:highlight w:val="yellow"/>
                              </w:rPr>
                              <w:t>Les    activités</w:t>
                            </w:r>
                          </w:p>
                        </w:tc>
                        <w:tc>
                          <w:tcPr>
                            <w:tcW w:w="5958" w:type="dxa"/>
                            <w:vAlign w:val="center"/>
                          </w:tcPr>
                          <w:p w:rsidR="008978BB" w:rsidRPr="00CD724D" w:rsidRDefault="008978BB" w:rsidP="00F51DD0">
                            <w:pPr>
                              <w:jc w:val="center"/>
                              <w:rPr>
                                <w:b/>
                                <w:bCs/>
                                <w:color w:val="FF0000"/>
                                <w:sz w:val="36"/>
                                <w:szCs w:val="36"/>
                                <w:highlight w:val="yellow"/>
                              </w:rPr>
                            </w:pPr>
                            <w:r w:rsidRPr="00CD724D">
                              <w:rPr>
                                <w:b/>
                                <w:bCs/>
                                <w:color w:val="FF0000"/>
                                <w:sz w:val="36"/>
                                <w:szCs w:val="36"/>
                                <w:highlight w:val="yellow"/>
                              </w:rPr>
                              <w:t>Le     contenu     du     cours</w:t>
                            </w:r>
                          </w:p>
                        </w:tc>
                        <w:tc>
                          <w:tcPr>
                            <w:tcW w:w="4159" w:type="dxa"/>
                            <w:vAlign w:val="center"/>
                          </w:tcPr>
                          <w:p w:rsidR="008978BB" w:rsidRPr="00CD724D" w:rsidRDefault="008978BB" w:rsidP="00F51DD0">
                            <w:pPr>
                              <w:jc w:val="center"/>
                              <w:rPr>
                                <w:b/>
                                <w:bCs/>
                                <w:color w:val="FF0000"/>
                                <w:sz w:val="36"/>
                                <w:szCs w:val="36"/>
                                <w:highlight w:val="yellow"/>
                              </w:rPr>
                            </w:pPr>
                            <w:r w:rsidRPr="00CD724D">
                              <w:rPr>
                                <w:b/>
                                <w:bCs/>
                                <w:color w:val="FF0000"/>
                                <w:sz w:val="36"/>
                                <w:szCs w:val="36"/>
                                <w:highlight w:val="yellow"/>
                              </w:rPr>
                              <w:t>Les    applications</w:t>
                            </w:r>
                          </w:p>
                        </w:tc>
                      </w:tr>
                      <w:tr w:rsidR="008978BB" w:rsidTr="00D810BF">
                        <w:tc>
                          <w:tcPr>
                            <w:tcW w:w="2114" w:type="dxa"/>
                            <w:vAlign w:val="center"/>
                          </w:tcPr>
                          <w:p w:rsidR="008978BB" w:rsidRDefault="008978BB" w:rsidP="00331EBF">
                            <w:pPr>
                              <w:jc w:val="center"/>
                            </w:pPr>
                          </w:p>
                          <w:p w:rsidR="008978BB" w:rsidRDefault="008978BB" w:rsidP="00331EBF">
                            <w:pPr>
                              <w:jc w:val="center"/>
                            </w:pPr>
                          </w:p>
                          <w:p w:rsidR="008978BB" w:rsidRDefault="008978BB" w:rsidP="00331EBF">
                            <w:pPr>
                              <w:jc w:val="center"/>
                            </w:pPr>
                          </w:p>
                          <w:p w:rsidR="008978BB" w:rsidRPr="00321350" w:rsidRDefault="008978BB" w:rsidP="00331EBF">
                            <w:pPr>
                              <w:jc w:val="center"/>
                              <w:rPr>
                                <w:b/>
                                <w:bCs/>
                                <w:color w:val="00B0F0"/>
                                <w:sz w:val="32"/>
                                <w:szCs w:val="32"/>
                              </w:rPr>
                            </w:pPr>
                            <w:r w:rsidRPr="00321350">
                              <w:rPr>
                                <w:b/>
                                <w:bCs/>
                                <w:color w:val="00B0F0"/>
                                <w:sz w:val="32"/>
                                <w:szCs w:val="32"/>
                              </w:rPr>
                              <w:t>Savoir</w:t>
                            </w:r>
                          </w:p>
                          <w:p w:rsidR="008978BB" w:rsidRDefault="008978BB" w:rsidP="00331EBF">
                            <w:pPr>
                              <w:jc w:val="center"/>
                              <w:rPr>
                                <w:b/>
                                <w:bCs/>
                                <w:color w:val="00B0F0"/>
                                <w:sz w:val="32"/>
                                <w:szCs w:val="32"/>
                              </w:rPr>
                            </w:pPr>
                            <w:r w:rsidRPr="00321350">
                              <w:rPr>
                                <w:b/>
                                <w:bCs/>
                                <w:color w:val="00B0F0"/>
                                <w:sz w:val="32"/>
                                <w:szCs w:val="32"/>
                              </w:rPr>
                              <w:t>L</w:t>
                            </w:r>
                          </w:p>
                          <w:p w:rsidR="008978BB" w:rsidRPr="00321350" w:rsidRDefault="008978BB" w:rsidP="00331EBF">
                            <w:pPr>
                              <w:jc w:val="center"/>
                              <w:rPr>
                                <w:b/>
                                <w:bCs/>
                                <w:color w:val="00B0F0"/>
                                <w:sz w:val="32"/>
                                <w:szCs w:val="32"/>
                              </w:rPr>
                            </w:pPr>
                            <w:r w:rsidRPr="00321350">
                              <w:rPr>
                                <w:rFonts w:cstheme="minorHAnsi"/>
                                <w:b/>
                                <w:bCs/>
                                <w:color w:val="00B0F0"/>
                                <w:sz w:val="32"/>
                                <w:szCs w:val="32"/>
                              </w:rPr>
                              <w:t>'</w:t>
                            </w:r>
                            <w:r w:rsidRPr="00321350">
                              <w:rPr>
                                <w:b/>
                                <w:bCs/>
                                <w:color w:val="00B0F0"/>
                                <w:sz w:val="32"/>
                                <w:szCs w:val="32"/>
                              </w:rPr>
                              <w:t>orthogonalité      d</w:t>
                            </w:r>
                            <w:r w:rsidRPr="00321350">
                              <w:rPr>
                                <w:rFonts w:cstheme="minorHAnsi"/>
                                <w:b/>
                                <w:bCs/>
                                <w:color w:val="00B0F0"/>
                                <w:sz w:val="32"/>
                                <w:szCs w:val="32"/>
                              </w:rPr>
                              <w:t>'</w:t>
                            </w:r>
                            <w:r w:rsidRPr="00321350">
                              <w:rPr>
                                <w:b/>
                                <w:bCs/>
                                <w:color w:val="00B0F0"/>
                                <w:sz w:val="32"/>
                                <w:szCs w:val="32"/>
                              </w:rPr>
                              <w:t xml:space="preserve"> une     droite    et   un   plan</w:t>
                            </w:r>
                          </w:p>
                          <w:p w:rsidR="008978BB" w:rsidRDefault="008978BB" w:rsidP="00331EBF">
                            <w:pPr>
                              <w:jc w:val="center"/>
                            </w:pPr>
                          </w:p>
                        </w:tc>
                        <w:tc>
                          <w:tcPr>
                            <w:tcW w:w="4231" w:type="dxa"/>
                          </w:tcPr>
                          <w:p w:rsidR="008978BB" w:rsidRDefault="008978BB"/>
                          <w:p w:rsidR="008978BB" w:rsidRDefault="008978BB" w:rsidP="00EC3474"/>
                          <w:p w:rsidR="008978BB" w:rsidRDefault="008978BB" w:rsidP="00CB3486">
                            <w:pPr>
                              <w:jc w:val="center"/>
                              <w:rPr>
                                <w:b/>
                                <w:bCs/>
                                <w:i/>
                                <w:iCs/>
                                <w:sz w:val="28"/>
                                <w:szCs w:val="28"/>
                                <w:u w:val="double"/>
                              </w:rPr>
                            </w:pPr>
                            <w:r w:rsidRPr="00CB3486">
                              <w:rPr>
                                <w:b/>
                                <w:bCs/>
                                <w:i/>
                                <w:iCs/>
                                <w:sz w:val="28"/>
                                <w:szCs w:val="28"/>
                                <w:highlight w:val="cyan"/>
                                <w:u w:val="double"/>
                              </w:rPr>
                              <w:t>Activité 2 :</w:t>
                            </w:r>
                          </w:p>
                          <w:p w:rsidR="008978BB" w:rsidRPr="00CB3486" w:rsidRDefault="008978BB" w:rsidP="00CB3486">
                            <w:pPr>
                              <w:jc w:val="center"/>
                              <w:rPr>
                                <w:b/>
                                <w:bCs/>
                                <w:i/>
                                <w:iCs/>
                                <w:sz w:val="28"/>
                                <w:szCs w:val="28"/>
                                <w:u w:val="double"/>
                              </w:rPr>
                            </w:pPr>
                          </w:p>
                          <w:p w:rsidR="008978BB" w:rsidRPr="00D04D33" w:rsidRDefault="008978BB" w:rsidP="00EC3474">
                            <w:pPr>
                              <w:bidi/>
                              <w:jc w:val="center"/>
                              <w:rPr>
                                <w:rFonts w:asciiTheme="majorBidi" w:eastAsia="Times New Roman" w:hAnsiTheme="majorBidi" w:cstheme="majorBidi"/>
                                <w:i/>
                                <w:iCs/>
                                <w:sz w:val="24"/>
                                <w:szCs w:val="24"/>
                                <w:rtl/>
                                <w:lang w:val="en-US"/>
                              </w:rPr>
                            </w:pPr>
                            <w:r w:rsidRPr="007F7F70">
                              <w:rPr>
                                <w:rFonts w:asciiTheme="majorBidi" w:eastAsia="Times New Roman" w:hAnsiTheme="majorBidi" w:cstheme="majorBidi"/>
                                <w:b/>
                                <w:bCs/>
                                <w:i/>
                                <w:iCs/>
                                <w:position w:val="-6"/>
                                <w:sz w:val="24"/>
                                <w:szCs w:val="24"/>
                                <w:lang w:val="en-US"/>
                              </w:rPr>
                              <w:t>ABCDEF</w:t>
                            </w:r>
                            <w:r w:rsidRPr="00D04D33">
                              <w:rPr>
                                <w:rFonts w:asciiTheme="majorBidi" w:eastAsia="Times New Roman" w:hAnsiTheme="majorBidi" w:cstheme="majorBidi"/>
                                <w:i/>
                                <w:iCs/>
                                <w:position w:val="-6"/>
                                <w:sz w:val="24"/>
                                <w:szCs w:val="24"/>
                                <w:lang w:val="en-US"/>
                              </w:rPr>
                              <w:t xml:space="preserve"> un prisme rectangle</w:t>
                            </w:r>
                          </w:p>
                          <w:p w:rsidR="008978BB" w:rsidRDefault="008978BB" w:rsidP="00EC3474">
                            <w:pPr>
                              <w:bidi/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i/>
                                <w:iCs/>
                                <w:sz w:val="36"/>
                                <w:szCs w:val="36"/>
                                <w:lang w:val="en-US"/>
                              </w:rPr>
                            </w:pPr>
                          </w:p>
                          <w:p w:rsidR="008978BB" w:rsidRDefault="008978BB" w:rsidP="00CB3486">
                            <w:pPr>
                              <w:bidi/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i/>
                                <w:iCs/>
                                <w:sz w:val="36"/>
                                <w:szCs w:val="36"/>
                                <w:lang w:val="en-US"/>
                              </w:rPr>
                            </w:pPr>
                          </w:p>
                          <w:p w:rsidR="008978BB" w:rsidRDefault="008978BB" w:rsidP="00EC3474">
                            <w:pPr>
                              <w:bidi/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i/>
                                <w:iCs/>
                                <w:sz w:val="36"/>
                                <w:szCs w:val="36"/>
                                <w:lang w:val="en-US"/>
                              </w:rPr>
                            </w:pPr>
                          </w:p>
                          <w:p w:rsidR="008978BB" w:rsidRDefault="008978BB" w:rsidP="00EC3474">
                            <w:pPr>
                              <w:bidi/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i/>
                                <w:iCs/>
                                <w:sz w:val="36"/>
                                <w:szCs w:val="36"/>
                                <w:lang w:val="en-US"/>
                              </w:rPr>
                            </w:pPr>
                          </w:p>
                          <w:p w:rsidR="008978BB" w:rsidRDefault="008978BB" w:rsidP="00EC3474">
                            <w:pPr>
                              <w:bidi/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i/>
                                <w:iCs/>
                                <w:sz w:val="36"/>
                                <w:szCs w:val="36"/>
                                <w:lang w:val="en-US"/>
                              </w:rPr>
                            </w:pPr>
                          </w:p>
                          <w:p w:rsidR="008978BB" w:rsidRDefault="008978BB" w:rsidP="00EC3474">
                            <w:pPr>
                              <w:bidi/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i/>
                                <w:iCs/>
                                <w:sz w:val="36"/>
                                <w:szCs w:val="36"/>
                                <w:lang w:val="en-US"/>
                              </w:rPr>
                            </w:pPr>
                          </w:p>
                          <w:p w:rsidR="008978BB" w:rsidRPr="00674A83" w:rsidRDefault="008978BB" w:rsidP="00EC3474">
                            <w:pPr>
                              <w:bidi/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i/>
                                <w:iCs/>
                                <w:sz w:val="36"/>
                                <w:szCs w:val="36"/>
                                <w:rtl/>
                                <w:lang w:val="en-US"/>
                              </w:rPr>
                            </w:pPr>
                          </w:p>
                          <w:p w:rsidR="008978BB" w:rsidRDefault="008978BB" w:rsidP="00EC3474">
                            <w:pPr>
                              <w:pStyle w:val="Paragraphedeliste"/>
                              <w:bidi/>
                              <w:ind w:left="338"/>
                              <w:rPr>
                                <w:sz w:val="28"/>
                                <w:szCs w:val="28"/>
                                <w:lang w:bidi="ar-MA"/>
                              </w:rPr>
                            </w:pPr>
                          </w:p>
                          <w:p w:rsidR="008978BB" w:rsidRDefault="008978BB" w:rsidP="00EC3474"/>
                          <w:p w:rsidR="008978BB" w:rsidRDefault="008978BB" w:rsidP="00EC3474"/>
                          <w:p w:rsidR="008978BB" w:rsidRPr="006F04E5" w:rsidRDefault="008978BB" w:rsidP="00EC3474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</w:p>
                          <w:p w:rsidR="008978BB" w:rsidRPr="006F04E5" w:rsidRDefault="008978BB" w:rsidP="00EC3474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6F04E5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1/ a- montre que </w:t>
                            </w:r>
                            <w:r w:rsidRPr="007F7F70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>(AE )</w:t>
                            </w:r>
                            <w:r w:rsidRPr="006F04E5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est orthogonale à </w:t>
                            </w:r>
                            <w:r w:rsidRPr="007F7F70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>(EF )</w:t>
                            </w:r>
                            <w:r w:rsidRPr="006F04E5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  <w:p w:rsidR="008978BB" w:rsidRDefault="008978BB" w:rsidP="00EC3474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rtl/>
                              </w:rPr>
                            </w:pPr>
                            <w:r w:rsidRPr="006F04E5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b- montre que </w:t>
                            </w:r>
                            <w:r w:rsidRPr="007F7F70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>(AE  )</w:t>
                            </w:r>
                            <w:r w:rsidRPr="006F04E5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est orthogonale à</w:t>
                            </w:r>
                          </w:p>
                          <w:p w:rsidR="008978BB" w:rsidRPr="007F7F70" w:rsidRDefault="008978BB" w:rsidP="00EC3474">
                            <w:pP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6F04E5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7F7F70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( EG) </w:t>
                            </w:r>
                          </w:p>
                          <w:p w:rsidR="008978BB" w:rsidRPr="006F04E5" w:rsidRDefault="008978BB" w:rsidP="00EC3474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6F04E5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2/ que déduis –tu  concernant la position </w:t>
                            </w:r>
                          </w:p>
                          <w:p w:rsidR="008978BB" w:rsidRPr="006F04E5" w:rsidRDefault="008978BB" w:rsidP="00EC3474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6F04E5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Relative de </w:t>
                            </w:r>
                            <w:r w:rsidRPr="00661D64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(   AE)  </w:t>
                            </w:r>
                            <w:r w:rsidRPr="006F04E5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et    </w:t>
                            </w:r>
                            <w:r w:rsidRPr="00661D64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>( EFG   )</w:t>
                            </w:r>
                          </w:p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</w:tc>
                        <w:tc>
                          <w:tcPr>
                            <w:tcW w:w="5958" w:type="dxa"/>
                          </w:tcPr>
                          <w:p w:rsidR="008978BB" w:rsidRDefault="008978BB"/>
                          <w:p w:rsidR="008978BB" w:rsidRPr="00270DA7" w:rsidRDefault="008978BB" w:rsidP="00270DA7">
                            <w:pPr>
                              <w:rPr>
                                <w:b/>
                                <w:bCs/>
                                <w:color w:val="9BBB59" w:themeColor="accent3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9BBB59" w:themeColor="accent3"/>
                                <w:sz w:val="24"/>
                                <w:szCs w:val="24"/>
                              </w:rPr>
                              <w:t>b</w:t>
                            </w:r>
                            <w:r w:rsidRPr="00237D09">
                              <w:rPr>
                                <w:b/>
                                <w:bCs/>
                                <w:color w:val="9BBB59" w:themeColor="accent3"/>
                                <w:sz w:val="24"/>
                                <w:szCs w:val="24"/>
                              </w:rPr>
                              <w:t>/</w:t>
                            </w:r>
                            <w:r>
                              <w:rPr>
                                <w:b/>
                                <w:bCs/>
                                <w:color w:val="9BBB59" w:themeColor="accent3"/>
                                <w:sz w:val="24"/>
                                <w:szCs w:val="24"/>
                              </w:rPr>
                              <w:t xml:space="preserve">orthogonalité </w:t>
                            </w:r>
                            <w:r w:rsidRPr="00237D09">
                              <w:rPr>
                                <w:b/>
                                <w:bCs/>
                                <w:color w:val="9BBB59" w:themeColor="accent3"/>
                                <w:sz w:val="24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  <w:color w:val="9BBB59" w:themeColor="accent3"/>
                                <w:sz w:val="24"/>
                                <w:szCs w:val="24"/>
                              </w:rPr>
                              <w:t xml:space="preserve">d </w:t>
                            </w:r>
                            <w:r>
                              <w:rPr>
                                <w:rFonts w:cstheme="minorHAnsi"/>
                                <w:b/>
                                <w:bCs/>
                                <w:color w:val="9BBB59" w:themeColor="accent3"/>
                                <w:sz w:val="24"/>
                                <w:szCs w:val="24"/>
                              </w:rPr>
                              <w:t>'</w:t>
                            </w:r>
                            <w:r>
                              <w:rPr>
                                <w:b/>
                                <w:bCs/>
                                <w:color w:val="9BBB59" w:themeColor="accent3"/>
                                <w:sz w:val="24"/>
                                <w:szCs w:val="24"/>
                              </w:rPr>
                              <w:t xml:space="preserve">une droite à un plan </w:t>
                            </w:r>
                            <w:r w:rsidRPr="00237D09">
                              <w:rPr>
                                <w:b/>
                                <w:bCs/>
                                <w:color w:val="9BBB59" w:themeColor="accent3"/>
                                <w:sz w:val="24"/>
                                <w:szCs w:val="24"/>
                              </w:rPr>
                              <w:t> :</w:t>
                            </w:r>
                          </w:p>
                          <w:p w:rsidR="008978BB" w:rsidRPr="00424AC5" w:rsidRDefault="008978BB" w:rsidP="00424AC5">
                            <w:pPr>
                              <w:pStyle w:val="Paragraphedeliste"/>
                              <w:jc w:val="center"/>
                              <w:rPr>
                                <w:b/>
                                <w:bCs/>
                                <w:color w:val="00B0F0"/>
                                <w:sz w:val="32"/>
                                <w:szCs w:val="32"/>
                              </w:rPr>
                            </w:pPr>
                            <w:r w:rsidRPr="00424AC5">
                              <w:rPr>
                                <w:b/>
                                <w:bCs/>
                                <w:color w:val="00B0F0"/>
                                <w:sz w:val="32"/>
                                <w:szCs w:val="32"/>
                              </w:rPr>
                              <w:t>Définition :</w:t>
                            </w:r>
                          </w:p>
                          <w:p w:rsidR="008978BB" w:rsidRPr="00683471" w:rsidRDefault="008978BB" w:rsidP="003B0BA1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 w:rsidRPr="00683471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On dit qu une droite   </w:t>
                            </w:r>
                            <w:r w:rsidRPr="0071563B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</w:rPr>
                              <w:t>(D)</w:t>
                            </w:r>
                            <w:r w:rsidRPr="00683471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 est  orthogonle à un plan </w:t>
                            </w:r>
                            <w:r w:rsidRPr="0071563B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</w:rPr>
                              <w:t>(P)</w:t>
                            </w:r>
                          </w:p>
                          <w:p w:rsidR="008978BB" w:rsidRPr="00683471" w:rsidRDefault="008978BB" w:rsidP="0098764F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 w:rsidRPr="00683471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4"/>
                                <w:szCs w:val="24"/>
                              </w:rPr>
                              <w:t>En un  point s il est o</w:t>
                            </w:r>
                            <w:r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4"/>
                                <w:szCs w:val="24"/>
                              </w:rPr>
                              <w:t>r</w:t>
                            </w:r>
                            <w:r w:rsidRPr="00683471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4"/>
                                <w:szCs w:val="24"/>
                              </w:rPr>
                              <w:t>thogonale à deux droites incluent</w:t>
                            </w:r>
                          </w:p>
                          <w:p w:rsidR="008978BB" w:rsidRPr="00683471" w:rsidRDefault="008978BB" w:rsidP="003B0BA1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 w:rsidRPr="00683471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Dans </w:t>
                            </w:r>
                            <w:r w:rsidRPr="0071563B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</w:rPr>
                              <w:t>(P)</w:t>
                            </w:r>
                            <w:r w:rsidRPr="00683471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et se coupent en </w:t>
                            </w:r>
                            <w:r w:rsidRPr="0071563B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</w:rPr>
                              <w:t>A</w:t>
                            </w:r>
                            <w:r w:rsidRPr="00683471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4"/>
                                <w:szCs w:val="24"/>
                              </w:rPr>
                              <w:t>.</w:t>
                            </w:r>
                          </w:p>
                          <w:p w:rsidR="008978BB" w:rsidRDefault="008978BB" w:rsidP="00FB7571">
                            <w:pPr>
                              <w:jc w:val="center"/>
                              <w:rPr>
                                <w:color w:val="7030A0"/>
                                <w:sz w:val="28"/>
                                <w:szCs w:val="28"/>
                                <w:u w:val="double"/>
                              </w:rPr>
                            </w:pPr>
                            <w:r w:rsidRPr="001507F4">
                              <w:rPr>
                                <w:color w:val="7030A0"/>
                                <w:sz w:val="28"/>
                                <w:szCs w:val="28"/>
                                <w:u w:val="double"/>
                              </w:rPr>
                              <w:t>exemple :</w:t>
                            </w:r>
                          </w:p>
                          <w:p w:rsidR="008978BB" w:rsidRDefault="008978BB" w:rsidP="00FB7571">
                            <w:pPr>
                              <w:jc w:val="center"/>
                              <w:rPr>
                                <w:color w:val="7030A0"/>
                                <w:sz w:val="28"/>
                                <w:szCs w:val="28"/>
                                <w:u w:val="double"/>
                              </w:rPr>
                            </w:pPr>
                          </w:p>
                          <w:p w:rsidR="008978BB" w:rsidRDefault="008978BB" w:rsidP="00FB7571">
                            <w:pPr>
                              <w:jc w:val="center"/>
                              <w:rPr>
                                <w:color w:val="7030A0"/>
                                <w:sz w:val="28"/>
                                <w:szCs w:val="28"/>
                                <w:u w:val="double"/>
                              </w:rPr>
                            </w:pPr>
                          </w:p>
                          <w:p w:rsidR="008978BB" w:rsidRDefault="008978BB" w:rsidP="00FB7571">
                            <w:pPr>
                              <w:jc w:val="center"/>
                            </w:pPr>
                          </w:p>
                          <w:p w:rsidR="008978BB" w:rsidRDefault="008978BB">
                            <w:pPr>
                              <w:rPr>
                                <w:noProof/>
                                <w:lang w:eastAsia="fr-FR"/>
                              </w:rPr>
                            </w:pPr>
                          </w:p>
                          <w:p w:rsidR="008978BB" w:rsidRDefault="008978BB">
                            <w:pPr>
                              <w:rPr>
                                <w:noProof/>
                                <w:lang w:eastAsia="fr-FR"/>
                              </w:rPr>
                            </w:pPr>
                          </w:p>
                          <w:p w:rsidR="008978BB" w:rsidRDefault="008978BB">
                            <w:pPr>
                              <w:rPr>
                                <w:noProof/>
                                <w:lang w:eastAsia="fr-FR"/>
                              </w:rPr>
                            </w:pPr>
                          </w:p>
                          <w:p w:rsidR="008978BB" w:rsidRDefault="008978BB">
                            <w:pPr>
                              <w:rPr>
                                <w:noProof/>
                                <w:lang w:eastAsia="fr-FR"/>
                              </w:rPr>
                            </w:pPr>
                          </w:p>
                          <w:p w:rsidR="008978BB" w:rsidRDefault="008978BB">
                            <w:pPr>
                              <w:rPr>
                                <w:noProof/>
                                <w:lang w:eastAsia="fr-FR"/>
                              </w:rPr>
                            </w:pPr>
                          </w:p>
                          <w:p w:rsidR="008978BB" w:rsidRDefault="008978BB">
                            <w:pPr>
                              <w:rPr>
                                <w:noProof/>
                                <w:lang w:eastAsia="fr-FR"/>
                              </w:rPr>
                            </w:pPr>
                          </w:p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Pr="001C66FA" w:rsidRDefault="008978BB" w:rsidP="00683471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1C66FA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On a  </w:t>
                            </w:r>
                            <w:r w:rsidRPr="00661D64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>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∆</m:t>
                              </m:r>
                            </m:oMath>
                            <w:r w:rsidRPr="00661D64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 )</w:t>
                            </w:r>
                            <w:r w:rsidRPr="00044D87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est orthogonale  à</w:t>
                            </w: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661D64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 (L )</w:t>
                            </w:r>
                            <w:r w:rsidRPr="001C66FA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  et  </w:t>
                            </w:r>
                            <w:r w:rsidRPr="00661D64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(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∆</m:t>
                              </m:r>
                            </m:oMath>
                            <w:r w:rsidRPr="00661D64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 ) </w:t>
                            </w:r>
                            <w:r w:rsidRPr="00044D87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est orthogonale  à</w:t>
                            </w: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661D64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    (D)</w:t>
                            </w:r>
                          </w:p>
                          <w:p w:rsidR="008978BB" w:rsidRPr="001C66FA" w:rsidRDefault="008978BB" w:rsidP="00683471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e</w:t>
                            </w:r>
                            <w:r w:rsidRPr="001C66FA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t </w:t>
                            </w:r>
                            <w:r>
                              <w:rPr>
                                <w:rFonts w:asciiTheme="majorBidi" w:hAnsiTheme="majorBidi" w:cstheme="majorBidi" w:hint="cs"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  <w:r w:rsidRPr="001C66FA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les</w:t>
                            </w:r>
                            <w:r>
                              <w:rPr>
                                <w:rFonts w:asciiTheme="majorBidi" w:hAnsiTheme="majorBidi" w:cstheme="majorBidi" w:hint="cs"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  <w:r w:rsidRPr="001C66FA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deux droites</w:t>
                            </w:r>
                            <w:r>
                              <w:rPr>
                                <w:rFonts w:asciiTheme="majorBidi" w:hAnsiTheme="majorBidi" w:cstheme="majorBidi" w:hint="cs"/>
                                <w:sz w:val="24"/>
                                <w:szCs w:val="24"/>
                                <w:rtl/>
                              </w:rPr>
                              <w:t xml:space="preserve">  </w:t>
                            </w:r>
                            <w:r w:rsidRPr="00661D64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>(D)</w:t>
                            </w:r>
                            <w:r w:rsidRPr="001C66FA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 w:hint="cs"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  <w:r w:rsidRPr="001C66FA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et   </w:t>
                            </w:r>
                            <w:r w:rsidRPr="00661D64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>(L)</w:t>
                            </w:r>
                            <w:r w:rsidRPr="001C66FA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      incluent dans </w:t>
                            </w:r>
                            <w:r w:rsidRPr="00661D64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>(P)</w:t>
                            </w:r>
                          </w:p>
                          <w:p w:rsidR="008978BB" w:rsidRPr="001C66FA" w:rsidRDefault="008978BB" w:rsidP="00683471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1C66FA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Alors   </w:t>
                            </w:r>
                            <w:r w:rsidRPr="00B6520A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  <w:highlight w:val="yellow"/>
                              </w:rPr>
                              <w:t>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  <w:highlight w:val="yellow"/>
                                </w:rPr>
                                <m:t xml:space="preserve"> ∆</m:t>
                              </m:r>
                            </m:oMath>
                            <w:r w:rsidRPr="00B6520A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  <w:highlight w:val="yellow"/>
                              </w:rPr>
                              <w:t xml:space="preserve">    )   </w:t>
                            </w:r>
                            <w:r w:rsidRPr="00B6520A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highlight w:val="yellow"/>
                              </w:rPr>
                              <w:t>est   orthogonale    à</w:t>
                            </w:r>
                            <w:r w:rsidRPr="00B6520A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  <w:highlight w:val="yellow"/>
                              </w:rPr>
                              <w:t xml:space="preserve">     (   P )</w:t>
                            </w:r>
                          </w:p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</w:tc>
                        <w:tc>
                          <w:tcPr>
                            <w:tcW w:w="4159" w:type="dxa"/>
                          </w:tcPr>
                          <w:p w:rsidR="008978BB" w:rsidRDefault="008978BB"/>
                        </w:tc>
                      </w:tr>
                    </w:tbl>
                    <w:p w:rsidR="008978BB" w:rsidRDefault="008978BB" w:rsidP="008B4D90"/>
                  </w:txbxContent>
                </v:textbox>
              </v:shape>
            </w:pict>
          </mc:Fallback>
        </mc:AlternateContent>
      </w:r>
    </w:p>
    <w:p w:rsidR="005F36C3" w:rsidRDefault="005F36C3"/>
    <w:p w:rsidR="005F36C3" w:rsidRDefault="005F36C3"/>
    <w:p w:rsidR="005F36C3" w:rsidRDefault="005F36C3"/>
    <w:p w:rsidR="005F36C3" w:rsidRDefault="005F36C3"/>
    <w:p w:rsidR="005F36C3" w:rsidRDefault="00CB3486"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773908D1" wp14:editId="62143269">
                <wp:simplePos x="0" y="0"/>
                <wp:positionH relativeFrom="column">
                  <wp:posOffset>690880</wp:posOffset>
                </wp:positionH>
                <wp:positionV relativeFrom="paragraph">
                  <wp:posOffset>256540</wp:posOffset>
                </wp:positionV>
                <wp:extent cx="2314575" cy="2438400"/>
                <wp:effectExtent l="0" t="0" r="9525" b="0"/>
                <wp:wrapNone/>
                <wp:docPr id="30" name="Zone de texte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14575" cy="24384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978BB" w:rsidRDefault="008978BB">
                            <w:r w:rsidRPr="00674A83"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6C080600" wp14:editId="0ADB2105">
                                  <wp:extent cx="2219325" cy="2028824"/>
                                  <wp:effectExtent l="0" t="0" r="0" b="0"/>
                                  <wp:docPr id="643" name="Image 64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3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233358" cy="204165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Zone de texte 30" o:spid="_x0000_s1036" type="#_x0000_t202" style="position:absolute;margin-left:54.4pt;margin-top:20.2pt;width:182.25pt;height:192p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" fillcolor="white [3201]" stroked="f" strokeweight=".5pt">
                <v:textbox>
                  <w:txbxContent>
                    <w:p w:rsidR="00035FE8" w:rsidRDefault="00035FE8">
                      <w:r w:rsidRPr="00674A83">
                        <w:rPr>
                          <w:noProof/>
                          <w:lang w:eastAsia="fr-FR"/>
                        </w:rPr>
                        <w:drawing>
                          <wp:inline distT="0" distB="0" distL="0" distR="0" wp14:anchorId="6C080600" wp14:editId="0ADB2105">
                            <wp:extent cx="2219325" cy="2028824"/>
                            <wp:effectExtent l="0" t="0" r="0" b="0"/>
                            <wp:docPr id="643" name="Image 64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3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233358" cy="204165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5F36C3" w:rsidRDefault="005F36C3"/>
    <w:p w:rsidR="005F36C3" w:rsidRDefault="00683471"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>
                <wp:simplePos x="0" y="0"/>
                <wp:positionH relativeFrom="column">
                  <wp:posOffset>3348355</wp:posOffset>
                </wp:positionH>
                <wp:positionV relativeFrom="paragraph">
                  <wp:posOffset>29210</wp:posOffset>
                </wp:positionV>
                <wp:extent cx="3590925" cy="2105025"/>
                <wp:effectExtent l="0" t="0" r="9525" b="9525"/>
                <wp:wrapNone/>
                <wp:docPr id="15" name="Zone de texte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90925" cy="21050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978BB" w:rsidRDefault="008978BB">
                            <w:r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5CE0E6B1" wp14:editId="3AFEEFA4">
                                  <wp:extent cx="3400425" cy="2076450"/>
                                  <wp:effectExtent l="0" t="0" r="0" b="0"/>
                                  <wp:docPr id="281" name="Image 28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500.PNG"/>
                                          <pic:cNvPicPr/>
                                        </pic:nvPicPr>
                                        <pic:blipFill>
                                          <a:blip r:embed="rId4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401695" cy="2077226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Zone de texte 15" o:spid="_x0000_s1037" type="#_x0000_t202" style="position:absolute;margin-left:263.65pt;margin-top:2.3pt;width:282.75pt;height:165.75pt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" fillcolor="white [3201]" stroked="f" strokeweight=".5pt">
                <v:textbox>
                  <w:txbxContent>
                    <w:p w:rsidR="00035FE8" w:rsidRDefault="00035FE8">
                      <w:r>
                        <w:rPr>
                          <w:noProof/>
                          <w:lang w:eastAsia="fr-FR"/>
                        </w:rPr>
                        <w:drawing>
                          <wp:inline distT="0" distB="0" distL="0" distR="0" wp14:anchorId="5CE0E6B1" wp14:editId="3AFEEFA4">
                            <wp:extent cx="3400425" cy="2076450"/>
                            <wp:effectExtent l="0" t="0" r="0" b="0"/>
                            <wp:docPr id="281" name="Image 28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500.PNG"/>
                                    <pic:cNvPicPr/>
                                  </pic:nvPicPr>
                                  <pic:blipFill>
                                    <a:blip r:embed="rId4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3401695" cy="2077226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5F36C3" w:rsidRDefault="005F36C3"/>
    <w:p w:rsidR="005F36C3" w:rsidRDefault="005F36C3"/>
    <w:p w:rsidR="005F36C3" w:rsidRDefault="005F36C3"/>
    <w:p w:rsidR="005F36C3" w:rsidRDefault="005F36C3"/>
    <w:p w:rsidR="005F36C3" w:rsidRDefault="005F36C3"/>
    <w:p w:rsidR="005F36C3" w:rsidRDefault="005F36C3"/>
    <w:p w:rsidR="005F36C3" w:rsidRDefault="005F36C3"/>
    <w:p w:rsidR="005F36C3" w:rsidRDefault="005F36C3"/>
    <w:p w:rsidR="005F36C3" w:rsidRDefault="005F36C3"/>
    <w:p w:rsidR="005F36C3" w:rsidRDefault="005F36C3"/>
    <w:p w:rsidR="005F36C3" w:rsidRDefault="005F36C3"/>
    <w:p w:rsidR="005F36C3" w:rsidRDefault="005F36C3"/>
    <w:p w:rsidR="005F36C3" w:rsidRDefault="008B42D3">
      <w:r>
        <w:rPr>
          <w:noProof/>
          <w:lang w:eastAsia="fr-FR"/>
        </w:rPr>
        <w:lastRenderedPageBreak/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4BEE74E2" wp14:editId="1606E8FB">
                <wp:simplePos x="0" y="0"/>
                <wp:positionH relativeFrom="column">
                  <wp:posOffset>-833120</wp:posOffset>
                </wp:positionH>
                <wp:positionV relativeFrom="paragraph">
                  <wp:posOffset>5080</wp:posOffset>
                </wp:positionV>
                <wp:extent cx="10582275" cy="7286625"/>
                <wp:effectExtent l="0" t="0" r="9525" b="9525"/>
                <wp:wrapNone/>
                <wp:docPr id="7" name="Zone de text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582275" cy="72866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Grilledutableau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2040"/>
                              <w:gridCol w:w="3738"/>
                              <w:gridCol w:w="6249"/>
                              <w:gridCol w:w="4555"/>
                            </w:tblGrid>
                            <w:tr w:rsidR="008978BB" w:rsidRPr="00CD724D" w:rsidTr="002E53B1">
                              <w:tc>
                                <w:tcPr>
                                  <w:tcW w:w="2040" w:type="dxa"/>
                                </w:tcPr>
                                <w:p w:rsidR="008978BB" w:rsidRPr="00CD724D" w:rsidRDefault="008978BB" w:rsidP="00EA7E9C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color w:val="FF0000"/>
                                      <w:sz w:val="36"/>
                                      <w:szCs w:val="36"/>
                                      <w:highlight w:val="yellow"/>
                                    </w:rPr>
                                  </w:pPr>
                                  <w:r w:rsidRPr="00CD724D">
                                    <w:rPr>
                                      <w:b/>
                                      <w:bCs/>
                                      <w:color w:val="FF0000"/>
                                      <w:sz w:val="36"/>
                                      <w:szCs w:val="36"/>
                                      <w:highlight w:val="yellow"/>
                                    </w:rPr>
                                    <w:t>Les    objectifs</w:t>
                                  </w:r>
                                </w:p>
                              </w:tc>
                              <w:tc>
                                <w:tcPr>
                                  <w:tcW w:w="3738" w:type="dxa"/>
                                  <w:vAlign w:val="center"/>
                                </w:tcPr>
                                <w:p w:rsidR="008978BB" w:rsidRPr="00CD724D" w:rsidRDefault="008978BB" w:rsidP="00F51DD0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color w:val="FF0000"/>
                                      <w:sz w:val="36"/>
                                      <w:szCs w:val="36"/>
                                      <w:highlight w:val="yellow"/>
                                    </w:rPr>
                                  </w:pPr>
                                  <w:r w:rsidRPr="00CD724D">
                                    <w:rPr>
                                      <w:b/>
                                      <w:bCs/>
                                      <w:color w:val="FF0000"/>
                                      <w:sz w:val="36"/>
                                      <w:szCs w:val="36"/>
                                      <w:highlight w:val="yellow"/>
                                    </w:rPr>
                                    <w:t>Les    activités</w:t>
                                  </w:r>
                                </w:p>
                              </w:tc>
                              <w:tc>
                                <w:tcPr>
                                  <w:tcW w:w="6249" w:type="dxa"/>
                                  <w:vAlign w:val="center"/>
                                </w:tcPr>
                                <w:p w:rsidR="008978BB" w:rsidRPr="00CD724D" w:rsidRDefault="008978BB" w:rsidP="00F51DD0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color w:val="FF0000"/>
                                      <w:sz w:val="36"/>
                                      <w:szCs w:val="36"/>
                                      <w:highlight w:val="yellow"/>
                                    </w:rPr>
                                  </w:pPr>
                                  <w:r w:rsidRPr="00CD724D">
                                    <w:rPr>
                                      <w:b/>
                                      <w:bCs/>
                                      <w:color w:val="FF0000"/>
                                      <w:sz w:val="36"/>
                                      <w:szCs w:val="36"/>
                                      <w:highlight w:val="yellow"/>
                                    </w:rPr>
                                    <w:t>Le     contenu     du     cours</w:t>
                                  </w:r>
                                </w:p>
                              </w:tc>
                              <w:tc>
                                <w:tcPr>
                                  <w:tcW w:w="4555" w:type="dxa"/>
                                  <w:vAlign w:val="center"/>
                                </w:tcPr>
                                <w:p w:rsidR="008978BB" w:rsidRPr="00CD724D" w:rsidRDefault="008978BB" w:rsidP="00F51DD0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color w:val="FF0000"/>
                                      <w:sz w:val="36"/>
                                      <w:szCs w:val="36"/>
                                      <w:highlight w:val="yellow"/>
                                    </w:rPr>
                                  </w:pPr>
                                  <w:r w:rsidRPr="00CD724D">
                                    <w:rPr>
                                      <w:b/>
                                      <w:bCs/>
                                      <w:color w:val="FF0000"/>
                                      <w:sz w:val="36"/>
                                      <w:szCs w:val="36"/>
                                      <w:highlight w:val="yellow"/>
                                    </w:rPr>
                                    <w:t>Les    applications</w:t>
                                  </w:r>
                                </w:p>
                              </w:tc>
                            </w:tr>
                            <w:tr w:rsidR="008978BB" w:rsidTr="002E53B1">
                              <w:tc>
                                <w:tcPr>
                                  <w:tcW w:w="2040" w:type="dxa"/>
                                  <w:vAlign w:val="center"/>
                                </w:tcPr>
                                <w:p w:rsidR="008978BB" w:rsidRPr="00B845C8" w:rsidRDefault="008978BB" w:rsidP="007E219A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color w:val="00B0F0"/>
                                      <w:sz w:val="32"/>
                                      <w:szCs w:val="32"/>
                                    </w:rPr>
                                  </w:pPr>
                                  <w:r w:rsidRPr="00B845C8">
                                    <w:rPr>
                                      <w:b/>
                                      <w:bCs/>
                                      <w:color w:val="00B0F0"/>
                                      <w:sz w:val="32"/>
                                      <w:szCs w:val="32"/>
                                    </w:rPr>
                                    <w:t>Savoir</w:t>
                                  </w:r>
                                </w:p>
                                <w:p w:rsidR="008978BB" w:rsidRPr="00B845C8" w:rsidRDefault="008978BB" w:rsidP="007E219A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color w:val="00B0F0"/>
                                      <w:sz w:val="32"/>
                                      <w:szCs w:val="32"/>
                                    </w:rPr>
                                  </w:pPr>
                                  <w:r w:rsidRPr="00B845C8">
                                    <w:rPr>
                                      <w:b/>
                                      <w:bCs/>
                                      <w:color w:val="00B0F0"/>
                                      <w:sz w:val="32"/>
                                      <w:szCs w:val="32"/>
                                    </w:rPr>
                                    <w:t>orthogonalité      de deux      droites</w:t>
                                  </w:r>
                                </w:p>
                                <w:p w:rsidR="008978BB" w:rsidRPr="00B845C8" w:rsidRDefault="008978BB" w:rsidP="007E219A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color w:val="00B0F0"/>
                                      <w:sz w:val="32"/>
                                      <w:szCs w:val="32"/>
                                    </w:rPr>
                                  </w:pPr>
                                  <w:r w:rsidRPr="00B845C8">
                                    <w:rPr>
                                      <w:b/>
                                      <w:bCs/>
                                      <w:color w:val="00B0F0"/>
                                      <w:sz w:val="32"/>
                                      <w:szCs w:val="32"/>
                                    </w:rPr>
                                    <w:t xml:space="preserve">dans </w:t>
                                  </w:r>
                                </w:p>
                                <w:p w:rsidR="008978BB" w:rsidRPr="00B845C8" w:rsidRDefault="008978BB" w:rsidP="007E219A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color w:val="00B0F0"/>
                                      <w:sz w:val="32"/>
                                      <w:szCs w:val="32"/>
                                    </w:rPr>
                                  </w:pPr>
                                  <w:r w:rsidRPr="00B845C8">
                                    <w:rPr>
                                      <w:b/>
                                      <w:bCs/>
                                      <w:color w:val="00B0F0"/>
                                      <w:sz w:val="32"/>
                                      <w:szCs w:val="32"/>
                                    </w:rPr>
                                    <w:t xml:space="preserve">l </w:t>
                                  </w:r>
                                  <w:r w:rsidRPr="00B845C8">
                                    <w:rPr>
                                      <w:rFonts w:cstheme="minorHAnsi"/>
                                      <w:b/>
                                      <w:bCs/>
                                      <w:color w:val="00B0F0"/>
                                      <w:sz w:val="32"/>
                                      <w:szCs w:val="32"/>
                                    </w:rPr>
                                    <w:t>'</w:t>
                                  </w:r>
                                  <w:r w:rsidRPr="00B845C8">
                                    <w:rPr>
                                      <w:b/>
                                      <w:bCs/>
                                      <w:color w:val="00B0F0"/>
                                      <w:sz w:val="32"/>
                                      <w:szCs w:val="32"/>
                                    </w:rPr>
                                    <w:t>espace</w:t>
                                  </w:r>
                                </w:p>
                                <w:p w:rsidR="008978BB" w:rsidRDefault="008978BB" w:rsidP="007E219A">
                                  <w:pPr>
                                    <w:jc w:val="center"/>
                                  </w:pPr>
                                </w:p>
                                <w:p w:rsidR="008978BB" w:rsidRDefault="008978BB" w:rsidP="007E219A">
                                  <w:pPr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3738" w:type="dxa"/>
                                </w:tcPr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</w:tc>
                              <w:tc>
                                <w:tcPr>
                                  <w:tcW w:w="6249" w:type="dxa"/>
                                </w:tcPr>
                                <w:p w:rsidR="008978BB" w:rsidRDefault="008978BB"/>
                                <w:p w:rsidR="008978BB" w:rsidRDefault="008978BB" w:rsidP="001C66FA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color w:val="00B0F0"/>
                                      <w:sz w:val="32"/>
                                      <w:szCs w:val="32"/>
                                    </w:rPr>
                                  </w:pPr>
                                  <w:r w:rsidRPr="00424AC5">
                                    <w:rPr>
                                      <w:b/>
                                      <w:bCs/>
                                      <w:color w:val="00B0F0"/>
                                      <w:sz w:val="32"/>
                                      <w:szCs w:val="32"/>
                                    </w:rPr>
                                    <w:t>Propriété :</w:t>
                                  </w:r>
                                </w:p>
                                <w:p w:rsidR="008978BB" w:rsidRPr="001C66FA" w:rsidRDefault="008978BB" w:rsidP="001C66FA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color w:val="00B0F0"/>
                                      <w:sz w:val="32"/>
                                      <w:szCs w:val="32"/>
                                    </w:rPr>
                                  </w:pPr>
                                  <w:r w:rsidRPr="001C66FA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  <w:lang w:bidi="ar-MA"/>
                                    </w:rPr>
                                    <w:t xml:space="preserve">Si la droite </w:t>
                                  </w:r>
                                  <w:r w:rsidRPr="007F7F70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  <w:lang w:bidi="ar-MA"/>
                                    </w:rPr>
                                    <w:t>(D)</w:t>
                                  </w:r>
                                  <w:r w:rsidRPr="001C66FA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  <w:lang w:bidi="ar-MA"/>
                                    </w:rPr>
                                    <w:t xml:space="preserve"> est orthogonale au plan </w:t>
                                  </w:r>
                                  <w:r w:rsidRPr="007F7F70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  <w:lang w:bidi="ar-MA"/>
                                    </w:rPr>
                                    <w:t>(P)</w:t>
                                  </w:r>
                                  <w:r w:rsidRPr="001C66FA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  <w:lang w:bidi="ar-MA"/>
                                    </w:rPr>
                                    <w:t xml:space="preserve"> alors la droite  </w:t>
                                  </w:r>
                                  <w:r w:rsidRPr="007F7F70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  <w:lang w:bidi="ar-MA"/>
                                    </w:rPr>
                                    <w:t>(D)</w:t>
                                  </w:r>
                                  <w:r w:rsidRPr="001C66FA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  <w:lang w:bidi="ar-MA"/>
                                    </w:rPr>
                                    <w:t xml:space="preserve"> </w:t>
                                  </w:r>
                                </w:p>
                                <w:p w:rsidR="008978BB" w:rsidRPr="001C66FA" w:rsidRDefault="008978BB" w:rsidP="006D4E90">
                                  <w:pPr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  <w:lang w:bidi="ar-MA"/>
                                    </w:rPr>
                                  </w:pPr>
                                  <w:r w:rsidRPr="001C66FA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  <w:lang w:bidi="ar-MA"/>
                                    </w:rPr>
                                    <w:t xml:space="preserve">est </w:t>
                                  </w:r>
                                  <w:r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  <w:lang w:bidi="ar-MA"/>
                                    </w:rPr>
                                    <w:t xml:space="preserve">orthogonale </w:t>
                                  </w:r>
                                  <w:r w:rsidRPr="001C66FA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  <w:lang w:bidi="ar-MA"/>
                                    </w:rPr>
                                    <w:t xml:space="preserve"> à toutes les droites incluent dans </w:t>
                                  </w:r>
                                  <w:r w:rsidRPr="007F7F70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  <w:lang w:bidi="ar-MA"/>
                                    </w:rPr>
                                    <w:t>(P)</w:t>
                                  </w:r>
                                  <w:r w:rsidRPr="001C66FA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  <w:lang w:bidi="ar-MA"/>
                                    </w:rPr>
                                    <w:t xml:space="preserve"> </w:t>
                                  </w:r>
                                </w:p>
                                <w:p w:rsidR="008978BB" w:rsidRDefault="008978BB"/>
                                <w:p w:rsidR="008978BB" w:rsidRDefault="008978BB">
                                  <w:pPr>
                                    <w:rPr>
                                      <w:color w:val="7030A0"/>
                                      <w:sz w:val="28"/>
                                      <w:szCs w:val="28"/>
                                      <w:u w:val="double"/>
                                    </w:rPr>
                                  </w:pPr>
                                  <w:r w:rsidRPr="001507F4">
                                    <w:rPr>
                                      <w:color w:val="7030A0"/>
                                      <w:sz w:val="28"/>
                                      <w:szCs w:val="28"/>
                                      <w:u w:val="double"/>
                                    </w:rPr>
                                    <w:t>exemple</w:t>
                                  </w:r>
                                  <w:r>
                                    <w:rPr>
                                      <w:color w:val="7030A0"/>
                                      <w:sz w:val="28"/>
                                      <w:szCs w:val="28"/>
                                      <w:u w:val="double"/>
                                    </w:rPr>
                                    <w:t xml:space="preserve"> 1</w:t>
                                  </w:r>
                                  <w:r w:rsidRPr="001507F4">
                                    <w:rPr>
                                      <w:color w:val="7030A0"/>
                                      <w:sz w:val="28"/>
                                      <w:szCs w:val="28"/>
                                      <w:u w:val="double"/>
                                    </w:rPr>
                                    <w:t> :</w:t>
                                  </w:r>
                                </w:p>
                                <w:p w:rsidR="008978BB" w:rsidRDefault="008978BB">
                                  <w:pPr>
                                    <w:rPr>
                                      <w:color w:val="7030A0"/>
                                      <w:sz w:val="28"/>
                                      <w:szCs w:val="28"/>
                                      <w:u w:val="double"/>
                                    </w:rPr>
                                  </w:pPr>
                                </w:p>
                                <w:p w:rsidR="008978BB" w:rsidRDefault="008978BB">
                                  <w:pPr>
                                    <w:rPr>
                                      <w:color w:val="7030A0"/>
                                      <w:sz w:val="28"/>
                                      <w:szCs w:val="28"/>
                                      <w:u w:val="double"/>
                                    </w:rPr>
                                  </w:pPr>
                                </w:p>
                                <w:p w:rsidR="008978BB" w:rsidRDefault="008978BB">
                                  <w:pPr>
                                    <w:rPr>
                                      <w:color w:val="7030A0"/>
                                      <w:sz w:val="28"/>
                                      <w:szCs w:val="28"/>
                                      <w:u w:val="double"/>
                                    </w:rPr>
                                  </w:pPr>
                                </w:p>
                                <w:p w:rsidR="008978BB" w:rsidRDefault="008978BB">
                                  <w:pPr>
                                    <w:rPr>
                                      <w:color w:val="7030A0"/>
                                      <w:sz w:val="28"/>
                                      <w:szCs w:val="28"/>
                                      <w:u w:val="double"/>
                                    </w:rPr>
                                  </w:pPr>
                                </w:p>
                                <w:p w:rsidR="008978BB" w:rsidRDefault="008978BB"/>
                                <w:p w:rsidR="008978BB" w:rsidRDefault="008978BB">
                                  <w:pPr>
                                    <w:rPr>
                                      <w:noProof/>
                                      <w:lang w:eastAsia="fr-FR"/>
                                    </w:rPr>
                                  </w:pPr>
                                </w:p>
                                <w:p w:rsidR="008978BB" w:rsidRDefault="008978BB">
                                  <w:pPr>
                                    <w:rPr>
                                      <w:noProof/>
                                      <w:lang w:eastAsia="fr-FR"/>
                                    </w:rPr>
                                  </w:pPr>
                                </w:p>
                                <w:p w:rsidR="008978BB" w:rsidRDefault="008978BB">
                                  <w:pPr>
                                    <w:rPr>
                                      <w:noProof/>
                                      <w:lang w:eastAsia="fr-FR"/>
                                    </w:rPr>
                                  </w:pPr>
                                </w:p>
                                <w:p w:rsidR="008978BB" w:rsidRDefault="008978BB">
                                  <w:pPr>
                                    <w:rPr>
                                      <w:noProof/>
                                      <w:lang w:eastAsia="fr-FR"/>
                                    </w:rPr>
                                  </w:pPr>
                                </w:p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 w:rsidP="0047546E">
                                  <w:pPr>
                                    <w:rPr>
                                      <w:color w:val="7030A0"/>
                                      <w:sz w:val="28"/>
                                      <w:szCs w:val="28"/>
                                      <w:u w:val="double"/>
                                    </w:rPr>
                                  </w:pPr>
                                  <w:r w:rsidRPr="001507F4">
                                    <w:rPr>
                                      <w:color w:val="7030A0"/>
                                      <w:sz w:val="28"/>
                                      <w:szCs w:val="28"/>
                                      <w:u w:val="double"/>
                                    </w:rPr>
                                    <w:t>Exemple</w:t>
                                  </w:r>
                                  <w:r>
                                    <w:rPr>
                                      <w:color w:val="7030A0"/>
                                      <w:sz w:val="28"/>
                                      <w:szCs w:val="28"/>
                                      <w:u w:val="double"/>
                                    </w:rPr>
                                    <w:t xml:space="preserve"> 2</w:t>
                                  </w:r>
                                  <w:r w:rsidRPr="001507F4">
                                    <w:rPr>
                                      <w:color w:val="7030A0"/>
                                      <w:sz w:val="28"/>
                                      <w:szCs w:val="28"/>
                                      <w:u w:val="double"/>
                                    </w:rPr>
                                    <w:t> :</w:t>
                                  </w:r>
                                </w:p>
                                <w:p w:rsidR="008978BB" w:rsidRPr="00C95CA3" w:rsidRDefault="008978BB" w:rsidP="00A50A91">
                                  <w:pPr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</w:pPr>
                                  <w:r w:rsidRPr="00C95CA3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On </w:t>
                                  </w:r>
                                  <w:r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a  le solide  </w:t>
                                  </w:r>
                                  <w:r w:rsidRPr="004C23A7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ABCDEF</w:t>
                                  </w:r>
                                  <w:r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 suivant :</w:t>
                                  </w:r>
                                </w:p>
                                <w:p w:rsidR="008978BB" w:rsidRPr="00C95CA3" w:rsidRDefault="008978BB">
                                  <w:pPr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</w:pPr>
                                  <w:r w:rsidRPr="00C95CA3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>On a</w:t>
                                  </w:r>
                                  <w:r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 </w:t>
                                  </w:r>
                                  <w:r w:rsidRPr="00C95CA3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4C23A7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 xml:space="preserve">(AD ) </w:t>
                                  </w:r>
                                  <w:r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 xml:space="preserve">  </w:t>
                                  </w:r>
                                  <w:r w:rsidRPr="00044D87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>est</w:t>
                                  </w:r>
                                  <w:r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 </w:t>
                                  </w:r>
                                  <w:r w:rsidRPr="00044D87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orthogonale </w:t>
                                  </w:r>
                                  <w:r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 </w:t>
                                  </w:r>
                                  <w:r w:rsidRPr="00044D87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à</w:t>
                                  </w:r>
                                  <w:r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661D64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4C23A7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 xml:space="preserve">   ( DEF  )</w:t>
                                  </w:r>
                                  <w:r w:rsidRPr="00C95CA3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  </w:t>
                                  </w:r>
                                </w:p>
                                <w:p w:rsidR="008978BB" w:rsidRPr="00C95CA3" w:rsidRDefault="008978BB" w:rsidP="001C66FA">
                                  <w:pPr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et  </w:t>
                                  </w:r>
                                  <w:r w:rsidRPr="004C23A7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(DH )</w:t>
                                  </w:r>
                                  <w:r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 inclue dans   </w:t>
                                  </w:r>
                                  <w:r w:rsidRPr="004C23A7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( DEF )</w:t>
                                  </w:r>
                                </w:p>
                                <w:p w:rsidR="008978BB" w:rsidRPr="00C95CA3" w:rsidRDefault="008978BB">
                                  <w:pPr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</w:pPr>
                                  <w:r w:rsidRPr="00C95CA3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>Alors</w:t>
                                  </w:r>
                                  <w:r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C95CA3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B6520A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  <w:highlight w:val="yellow"/>
                                    </w:rPr>
                                    <w:t xml:space="preserve">( AD )   </w:t>
                                  </w:r>
                                  <w:r w:rsidRPr="00B6520A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  <w:highlight w:val="yellow"/>
                                    </w:rPr>
                                    <w:t>est  orthogonale    à</w:t>
                                  </w:r>
                                  <w:r w:rsidRPr="00B6520A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  <w:highlight w:val="yellow"/>
                                    </w:rPr>
                                    <w:t xml:space="preserve">      (DH  )</w:t>
                                  </w:r>
                                  <w:r w:rsidRPr="00C95CA3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</w:p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</w:tc>
                              <w:tc>
                                <w:tcPr>
                                  <w:tcW w:w="4555" w:type="dxa"/>
                                </w:tcPr>
                                <w:p w:rsidR="008978BB" w:rsidRDefault="008978BB" w:rsidP="00E444CB">
                                  <w:pPr>
                                    <w:jc w:val="center"/>
                                    <w:rPr>
                                      <w:rFonts w:ascii="Algerian" w:hAnsi="Algerian" w:cstheme="majorBidi"/>
                                      <w:color w:val="FF0000"/>
                                      <w:sz w:val="32"/>
                                      <w:szCs w:val="32"/>
                                    </w:rPr>
                                  </w:pPr>
                                  <w:r w:rsidRPr="00E444CB">
                                    <w:rPr>
                                      <w:rFonts w:ascii="Algerian" w:hAnsi="Algerian" w:cstheme="majorBidi"/>
                                      <w:color w:val="FF0000"/>
                                      <w:sz w:val="32"/>
                                      <w:szCs w:val="32"/>
                                    </w:rPr>
                                    <w:t>Appication  4   :</w:t>
                                  </w:r>
                                </w:p>
                                <w:p w:rsidR="008978BB" w:rsidRPr="00E444CB" w:rsidRDefault="008978BB" w:rsidP="00E444CB">
                                  <w:pPr>
                                    <w:jc w:val="center"/>
                                    <w:rPr>
                                      <w:rFonts w:ascii="Algerian" w:hAnsi="Algerian" w:cstheme="majorBidi"/>
                                      <w:color w:val="FF0000"/>
                                      <w:sz w:val="32"/>
                                      <w:szCs w:val="32"/>
                                    </w:rPr>
                                  </w:pPr>
                                </w:p>
                                <w:p w:rsidR="008978BB" w:rsidRPr="0028080C" w:rsidRDefault="008978BB" w:rsidP="005E23F0">
                                  <w:pPr>
                                    <w:bidi/>
                                    <w:ind w:right="-57"/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</w:pPr>
                                  <w:r w:rsidRPr="0028080C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On considère la figure ci – dessous  </w:t>
                                  </w:r>
                                </w:p>
                                <w:p w:rsidR="008978BB" w:rsidRPr="0028080C" w:rsidRDefault="008978BB">
                                  <w:pPr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</w:pPr>
                                  <w:r w:rsidRPr="0028080C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>Tel que</w:t>
                                  </w:r>
                                  <w:r w:rsidRPr="0006560A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ABCDEFGH</w:t>
                                  </w:r>
                                  <w:r w:rsidRPr="0028080C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 est un parallépipède </w:t>
                                  </w:r>
                                </w:p>
                                <w:p w:rsidR="008978BB" w:rsidRPr="0028080C" w:rsidRDefault="008978BB">
                                  <w:pPr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</w:pPr>
                                </w:p>
                                <w:p w:rsidR="008978BB" w:rsidRPr="0028080C" w:rsidRDefault="008978BB" w:rsidP="00E444CB">
                                  <w:pPr>
                                    <w:jc w:val="center"/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</w:pPr>
                                  <w:r w:rsidRPr="0028080C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Montre que  la droite </w:t>
                                  </w:r>
                                  <w:r w:rsidRPr="0006560A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(DH)</w:t>
                                  </w:r>
                                  <w:r w:rsidRPr="0028080C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est orthogonale</w:t>
                                  </w:r>
                                </w:p>
                                <w:p w:rsidR="008978BB" w:rsidRPr="0028080C" w:rsidRDefault="008978BB" w:rsidP="00E444CB">
                                  <w:pPr>
                                    <w:jc w:val="center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 w:rsidRPr="0028080C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à </w:t>
                                  </w:r>
                                  <w:r w:rsidRPr="0006560A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( HF)</w:t>
                                  </w:r>
                                  <w:r w:rsidRPr="0028080C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.</w:t>
                                  </w:r>
                                </w:p>
                                <w:p w:rsidR="008978BB" w:rsidRDefault="008978BB"/>
                                <w:p w:rsidR="008978BB" w:rsidRDefault="008978BB"/>
                              </w:tc>
                            </w:tr>
                          </w:tbl>
                          <w:p w:rsidR="008978BB" w:rsidRDefault="008978BB" w:rsidP="00CA239F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Zone de texte 7" o:spid="_x0000_s1038" type="#_x0000_t202" style="position:absolute;margin-left:-65.6pt;margin-top:.4pt;width:833.25pt;height:573.7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" fillcolor="white [3201]" stroked="f" strokeweight=".5pt">
                <v:textbox>
                  <w:txbxContent>
                    <w:tbl>
                      <w:tblPr>
                        <w:tblStyle w:val="Grilledutableau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2040"/>
                        <w:gridCol w:w="3738"/>
                        <w:gridCol w:w="6249"/>
                        <w:gridCol w:w="4555"/>
                      </w:tblGrid>
                      <w:tr w:rsidR="008978BB" w:rsidRPr="00CD724D" w:rsidTr="002E53B1">
                        <w:tc>
                          <w:tcPr>
                            <w:tcW w:w="2040" w:type="dxa"/>
                          </w:tcPr>
                          <w:p w:rsidR="008978BB" w:rsidRPr="00CD724D" w:rsidRDefault="008978BB" w:rsidP="00EA7E9C">
                            <w:pPr>
                              <w:jc w:val="center"/>
                              <w:rPr>
                                <w:b/>
                                <w:bCs/>
                                <w:color w:val="FF0000"/>
                                <w:sz w:val="36"/>
                                <w:szCs w:val="36"/>
                                <w:highlight w:val="yellow"/>
                              </w:rPr>
                            </w:pPr>
                            <w:r w:rsidRPr="00CD724D">
                              <w:rPr>
                                <w:b/>
                                <w:bCs/>
                                <w:color w:val="FF0000"/>
                                <w:sz w:val="36"/>
                                <w:szCs w:val="36"/>
                                <w:highlight w:val="yellow"/>
                              </w:rPr>
                              <w:t>Les    objectifs</w:t>
                            </w:r>
                          </w:p>
                        </w:tc>
                        <w:tc>
                          <w:tcPr>
                            <w:tcW w:w="3738" w:type="dxa"/>
                            <w:vAlign w:val="center"/>
                          </w:tcPr>
                          <w:p w:rsidR="008978BB" w:rsidRPr="00CD724D" w:rsidRDefault="008978BB" w:rsidP="00F51DD0">
                            <w:pPr>
                              <w:jc w:val="center"/>
                              <w:rPr>
                                <w:b/>
                                <w:bCs/>
                                <w:color w:val="FF0000"/>
                                <w:sz w:val="36"/>
                                <w:szCs w:val="36"/>
                                <w:highlight w:val="yellow"/>
                              </w:rPr>
                            </w:pPr>
                            <w:r w:rsidRPr="00CD724D">
                              <w:rPr>
                                <w:b/>
                                <w:bCs/>
                                <w:color w:val="FF0000"/>
                                <w:sz w:val="36"/>
                                <w:szCs w:val="36"/>
                                <w:highlight w:val="yellow"/>
                              </w:rPr>
                              <w:t>Les    activités</w:t>
                            </w:r>
                          </w:p>
                        </w:tc>
                        <w:tc>
                          <w:tcPr>
                            <w:tcW w:w="6249" w:type="dxa"/>
                            <w:vAlign w:val="center"/>
                          </w:tcPr>
                          <w:p w:rsidR="008978BB" w:rsidRPr="00CD724D" w:rsidRDefault="008978BB" w:rsidP="00F51DD0">
                            <w:pPr>
                              <w:jc w:val="center"/>
                              <w:rPr>
                                <w:b/>
                                <w:bCs/>
                                <w:color w:val="FF0000"/>
                                <w:sz w:val="36"/>
                                <w:szCs w:val="36"/>
                                <w:highlight w:val="yellow"/>
                              </w:rPr>
                            </w:pPr>
                            <w:r w:rsidRPr="00CD724D">
                              <w:rPr>
                                <w:b/>
                                <w:bCs/>
                                <w:color w:val="FF0000"/>
                                <w:sz w:val="36"/>
                                <w:szCs w:val="36"/>
                                <w:highlight w:val="yellow"/>
                              </w:rPr>
                              <w:t>Le     contenu     du     cours</w:t>
                            </w:r>
                          </w:p>
                        </w:tc>
                        <w:tc>
                          <w:tcPr>
                            <w:tcW w:w="4555" w:type="dxa"/>
                            <w:vAlign w:val="center"/>
                          </w:tcPr>
                          <w:p w:rsidR="008978BB" w:rsidRPr="00CD724D" w:rsidRDefault="008978BB" w:rsidP="00F51DD0">
                            <w:pPr>
                              <w:jc w:val="center"/>
                              <w:rPr>
                                <w:b/>
                                <w:bCs/>
                                <w:color w:val="FF0000"/>
                                <w:sz w:val="36"/>
                                <w:szCs w:val="36"/>
                                <w:highlight w:val="yellow"/>
                              </w:rPr>
                            </w:pPr>
                            <w:r w:rsidRPr="00CD724D">
                              <w:rPr>
                                <w:b/>
                                <w:bCs/>
                                <w:color w:val="FF0000"/>
                                <w:sz w:val="36"/>
                                <w:szCs w:val="36"/>
                                <w:highlight w:val="yellow"/>
                              </w:rPr>
                              <w:t>Les    applications</w:t>
                            </w:r>
                          </w:p>
                        </w:tc>
                      </w:tr>
                      <w:tr w:rsidR="008978BB" w:rsidTr="002E53B1">
                        <w:tc>
                          <w:tcPr>
                            <w:tcW w:w="2040" w:type="dxa"/>
                            <w:vAlign w:val="center"/>
                          </w:tcPr>
                          <w:p w:rsidR="008978BB" w:rsidRPr="00B845C8" w:rsidRDefault="008978BB" w:rsidP="007E219A">
                            <w:pPr>
                              <w:jc w:val="center"/>
                              <w:rPr>
                                <w:b/>
                                <w:bCs/>
                                <w:color w:val="00B0F0"/>
                                <w:sz w:val="32"/>
                                <w:szCs w:val="32"/>
                              </w:rPr>
                            </w:pPr>
                            <w:r w:rsidRPr="00B845C8">
                              <w:rPr>
                                <w:b/>
                                <w:bCs/>
                                <w:color w:val="00B0F0"/>
                                <w:sz w:val="32"/>
                                <w:szCs w:val="32"/>
                              </w:rPr>
                              <w:t>Savoir</w:t>
                            </w:r>
                          </w:p>
                          <w:p w:rsidR="008978BB" w:rsidRPr="00B845C8" w:rsidRDefault="008978BB" w:rsidP="007E219A">
                            <w:pPr>
                              <w:jc w:val="center"/>
                              <w:rPr>
                                <w:b/>
                                <w:bCs/>
                                <w:color w:val="00B0F0"/>
                                <w:sz w:val="32"/>
                                <w:szCs w:val="32"/>
                              </w:rPr>
                            </w:pPr>
                            <w:r w:rsidRPr="00B845C8">
                              <w:rPr>
                                <w:b/>
                                <w:bCs/>
                                <w:color w:val="00B0F0"/>
                                <w:sz w:val="32"/>
                                <w:szCs w:val="32"/>
                              </w:rPr>
                              <w:t>orthogonalité      de deux      droites</w:t>
                            </w:r>
                          </w:p>
                          <w:p w:rsidR="008978BB" w:rsidRPr="00B845C8" w:rsidRDefault="008978BB" w:rsidP="007E219A">
                            <w:pPr>
                              <w:jc w:val="center"/>
                              <w:rPr>
                                <w:b/>
                                <w:bCs/>
                                <w:color w:val="00B0F0"/>
                                <w:sz w:val="32"/>
                                <w:szCs w:val="32"/>
                              </w:rPr>
                            </w:pPr>
                            <w:r w:rsidRPr="00B845C8">
                              <w:rPr>
                                <w:b/>
                                <w:bCs/>
                                <w:color w:val="00B0F0"/>
                                <w:sz w:val="32"/>
                                <w:szCs w:val="32"/>
                              </w:rPr>
                              <w:t xml:space="preserve">dans </w:t>
                            </w:r>
                          </w:p>
                          <w:p w:rsidR="008978BB" w:rsidRPr="00B845C8" w:rsidRDefault="008978BB" w:rsidP="007E219A">
                            <w:pPr>
                              <w:jc w:val="center"/>
                              <w:rPr>
                                <w:b/>
                                <w:bCs/>
                                <w:color w:val="00B0F0"/>
                                <w:sz w:val="32"/>
                                <w:szCs w:val="32"/>
                              </w:rPr>
                            </w:pPr>
                            <w:r w:rsidRPr="00B845C8">
                              <w:rPr>
                                <w:b/>
                                <w:bCs/>
                                <w:color w:val="00B0F0"/>
                                <w:sz w:val="32"/>
                                <w:szCs w:val="32"/>
                              </w:rPr>
                              <w:t xml:space="preserve">l </w:t>
                            </w:r>
                            <w:r w:rsidRPr="00B845C8">
                              <w:rPr>
                                <w:rFonts w:cstheme="minorHAnsi"/>
                                <w:b/>
                                <w:bCs/>
                                <w:color w:val="00B0F0"/>
                                <w:sz w:val="32"/>
                                <w:szCs w:val="32"/>
                              </w:rPr>
                              <w:t>'</w:t>
                            </w:r>
                            <w:r w:rsidRPr="00B845C8">
                              <w:rPr>
                                <w:b/>
                                <w:bCs/>
                                <w:color w:val="00B0F0"/>
                                <w:sz w:val="32"/>
                                <w:szCs w:val="32"/>
                              </w:rPr>
                              <w:t>espace</w:t>
                            </w:r>
                          </w:p>
                          <w:p w:rsidR="008978BB" w:rsidRDefault="008978BB" w:rsidP="007E219A">
                            <w:pPr>
                              <w:jc w:val="center"/>
                            </w:pPr>
                          </w:p>
                          <w:p w:rsidR="008978BB" w:rsidRDefault="008978BB" w:rsidP="007E219A">
                            <w:pPr>
                              <w:jc w:val="center"/>
                            </w:pPr>
                          </w:p>
                        </w:tc>
                        <w:tc>
                          <w:tcPr>
                            <w:tcW w:w="3738" w:type="dxa"/>
                          </w:tcPr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</w:tc>
                        <w:tc>
                          <w:tcPr>
                            <w:tcW w:w="6249" w:type="dxa"/>
                          </w:tcPr>
                          <w:p w:rsidR="008978BB" w:rsidRDefault="008978BB"/>
                          <w:p w:rsidR="008978BB" w:rsidRDefault="008978BB" w:rsidP="001C66FA">
                            <w:pPr>
                              <w:jc w:val="center"/>
                              <w:rPr>
                                <w:b/>
                                <w:bCs/>
                                <w:color w:val="00B0F0"/>
                                <w:sz w:val="32"/>
                                <w:szCs w:val="32"/>
                              </w:rPr>
                            </w:pPr>
                            <w:r w:rsidRPr="00424AC5">
                              <w:rPr>
                                <w:b/>
                                <w:bCs/>
                                <w:color w:val="00B0F0"/>
                                <w:sz w:val="32"/>
                                <w:szCs w:val="32"/>
                              </w:rPr>
                              <w:t>Propriété :</w:t>
                            </w:r>
                          </w:p>
                          <w:p w:rsidR="008978BB" w:rsidRPr="001C66FA" w:rsidRDefault="008978BB" w:rsidP="001C66FA">
                            <w:pPr>
                              <w:jc w:val="center"/>
                              <w:rPr>
                                <w:b/>
                                <w:bCs/>
                                <w:color w:val="00B0F0"/>
                                <w:sz w:val="32"/>
                                <w:szCs w:val="32"/>
                              </w:rPr>
                            </w:pPr>
                            <w:r w:rsidRPr="001C66FA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ar-MA"/>
                              </w:rPr>
                              <w:t xml:space="preserve">Si la droite </w:t>
                            </w:r>
                            <w:r w:rsidRPr="007F7F70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  <w:lang w:bidi="ar-MA"/>
                              </w:rPr>
                              <w:t>(D)</w:t>
                            </w:r>
                            <w:r w:rsidRPr="001C66FA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ar-MA"/>
                              </w:rPr>
                              <w:t xml:space="preserve"> est orthogonale au plan </w:t>
                            </w:r>
                            <w:r w:rsidRPr="007F7F70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  <w:lang w:bidi="ar-MA"/>
                              </w:rPr>
                              <w:t>(P)</w:t>
                            </w:r>
                            <w:r w:rsidRPr="001C66FA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ar-MA"/>
                              </w:rPr>
                              <w:t xml:space="preserve"> alors la droite  </w:t>
                            </w:r>
                            <w:r w:rsidRPr="007F7F70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  <w:lang w:bidi="ar-MA"/>
                              </w:rPr>
                              <w:t>(D)</w:t>
                            </w:r>
                            <w:r w:rsidRPr="001C66FA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ar-MA"/>
                              </w:rPr>
                              <w:t xml:space="preserve"> </w:t>
                            </w:r>
                          </w:p>
                          <w:p w:rsidR="008978BB" w:rsidRPr="001C66FA" w:rsidRDefault="008978BB" w:rsidP="006D4E90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ar-MA"/>
                              </w:rPr>
                            </w:pPr>
                            <w:r w:rsidRPr="001C66FA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ar-MA"/>
                              </w:rPr>
                              <w:t xml:space="preserve">est </w:t>
                            </w:r>
                            <w: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ar-MA"/>
                              </w:rPr>
                              <w:t xml:space="preserve">orthogonale </w:t>
                            </w:r>
                            <w:r w:rsidRPr="001C66FA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ar-MA"/>
                              </w:rPr>
                              <w:t xml:space="preserve"> à toutes les droites incluent dans </w:t>
                            </w:r>
                            <w:r w:rsidRPr="007F7F70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  <w:lang w:bidi="ar-MA"/>
                              </w:rPr>
                              <w:t>(P)</w:t>
                            </w:r>
                            <w:r w:rsidRPr="001C66FA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bidi="ar-MA"/>
                              </w:rPr>
                              <w:t xml:space="preserve"> </w:t>
                            </w:r>
                          </w:p>
                          <w:p w:rsidR="008978BB" w:rsidRDefault="008978BB"/>
                          <w:p w:rsidR="008978BB" w:rsidRDefault="008978BB">
                            <w:pPr>
                              <w:rPr>
                                <w:color w:val="7030A0"/>
                                <w:sz w:val="28"/>
                                <w:szCs w:val="28"/>
                                <w:u w:val="double"/>
                              </w:rPr>
                            </w:pPr>
                            <w:r w:rsidRPr="001507F4">
                              <w:rPr>
                                <w:color w:val="7030A0"/>
                                <w:sz w:val="28"/>
                                <w:szCs w:val="28"/>
                                <w:u w:val="double"/>
                              </w:rPr>
                              <w:t>exemple</w:t>
                            </w:r>
                            <w:r>
                              <w:rPr>
                                <w:color w:val="7030A0"/>
                                <w:sz w:val="28"/>
                                <w:szCs w:val="28"/>
                                <w:u w:val="double"/>
                              </w:rPr>
                              <w:t xml:space="preserve"> 1</w:t>
                            </w:r>
                            <w:r w:rsidRPr="001507F4">
                              <w:rPr>
                                <w:color w:val="7030A0"/>
                                <w:sz w:val="28"/>
                                <w:szCs w:val="28"/>
                                <w:u w:val="double"/>
                              </w:rPr>
                              <w:t> :</w:t>
                            </w:r>
                          </w:p>
                          <w:p w:rsidR="008978BB" w:rsidRDefault="008978BB">
                            <w:pPr>
                              <w:rPr>
                                <w:color w:val="7030A0"/>
                                <w:sz w:val="28"/>
                                <w:szCs w:val="28"/>
                                <w:u w:val="double"/>
                              </w:rPr>
                            </w:pPr>
                          </w:p>
                          <w:p w:rsidR="008978BB" w:rsidRDefault="008978BB">
                            <w:pPr>
                              <w:rPr>
                                <w:color w:val="7030A0"/>
                                <w:sz w:val="28"/>
                                <w:szCs w:val="28"/>
                                <w:u w:val="double"/>
                              </w:rPr>
                            </w:pPr>
                          </w:p>
                          <w:p w:rsidR="008978BB" w:rsidRDefault="008978BB">
                            <w:pPr>
                              <w:rPr>
                                <w:color w:val="7030A0"/>
                                <w:sz w:val="28"/>
                                <w:szCs w:val="28"/>
                                <w:u w:val="double"/>
                              </w:rPr>
                            </w:pPr>
                          </w:p>
                          <w:p w:rsidR="008978BB" w:rsidRDefault="008978BB">
                            <w:pPr>
                              <w:rPr>
                                <w:color w:val="7030A0"/>
                                <w:sz w:val="28"/>
                                <w:szCs w:val="28"/>
                                <w:u w:val="double"/>
                              </w:rPr>
                            </w:pPr>
                          </w:p>
                          <w:p w:rsidR="008978BB" w:rsidRDefault="008978BB"/>
                          <w:p w:rsidR="008978BB" w:rsidRDefault="008978BB">
                            <w:pPr>
                              <w:rPr>
                                <w:noProof/>
                                <w:lang w:eastAsia="fr-FR"/>
                              </w:rPr>
                            </w:pPr>
                          </w:p>
                          <w:p w:rsidR="008978BB" w:rsidRDefault="008978BB">
                            <w:pPr>
                              <w:rPr>
                                <w:noProof/>
                                <w:lang w:eastAsia="fr-FR"/>
                              </w:rPr>
                            </w:pPr>
                          </w:p>
                          <w:p w:rsidR="008978BB" w:rsidRDefault="008978BB">
                            <w:pPr>
                              <w:rPr>
                                <w:noProof/>
                                <w:lang w:eastAsia="fr-FR"/>
                              </w:rPr>
                            </w:pPr>
                          </w:p>
                          <w:p w:rsidR="008978BB" w:rsidRDefault="008978BB">
                            <w:pPr>
                              <w:rPr>
                                <w:noProof/>
                                <w:lang w:eastAsia="fr-FR"/>
                              </w:rPr>
                            </w:pPr>
                          </w:p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 w:rsidP="0047546E">
                            <w:pPr>
                              <w:rPr>
                                <w:color w:val="7030A0"/>
                                <w:sz w:val="28"/>
                                <w:szCs w:val="28"/>
                                <w:u w:val="double"/>
                              </w:rPr>
                            </w:pPr>
                            <w:r w:rsidRPr="001507F4">
                              <w:rPr>
                                <w:color w:val="7030A0"/>
                                <w:sz w:val="28"/>
                                <w:szCs w:val="28"/>
                                <w:u w:val="double"/>
                              </w:rPr>
                              <w:t>Exemple</w:t>
                            </w:r>
                            <w:r>
                              <w:rPr>
                                <w:color w:val="7030A0"/>
                                <w:sz w:val="28"/>
                                <w:szCs w:val="28"/>
                                <w:u w:val="double"/>
                              </w:rPr>
                              <w:t xml:space="preserve"> 2</w:t>
                            </w:r>
                            <w:r w:rsidRPr="001507F4">
                              <w:rPr>
                                <w:color w:val="7030A0"/>
                                <w:sz w:val="28"/>
                                <w:szCs w:val="28"/>
                                <w:u w:val="double"/>
                              </w:rPr>
                              <w:t> :</w:t>
                            </w:r>
                          </w:p>
                          <w:p w:rsidR="008978BB" w:rsidRPr="00C95CA3" w:rsidRDefault="008978BB" w:rsidP="00A50A91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C95CA3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On </w:t>
                            </w:r>
                            <w: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a  le solide  </w:t>
                            </w:r>
                            <w:r w:rsidRPr="004C23A7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>ABCDEF</w:t>
                            </w:r>
                            <w: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 suivant :</w:t>
                            </w:r>
                          </w:p>
                          <w:p w:rsidR="008978BB" w:rsidRPr="00C95CA3" w:rsidRDefault="008978BB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C95CA3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On a</w:t>
                            </w:r>
                            <w: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 </w:t>
                            </w:r>
                            <w:r w:rsidRPr="00C95CA3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4C23A7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(AD ) </w:t>
                            </w: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  </w:t>
                            </w:r>
                            <w:r w:rsidRPr="00044D87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est</w:t>
                            </w:r>
                            <w: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 </w:t>
                            </w:r>
                            <w:r w:rsidRPr="00044D87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orthogonale </w:t>
                            </w:r>
                            <w: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 </w:t>
                            </w:r>
                            <w:r w:rsidRPr="00044D87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à</w:t>
                            </w: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661D64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4C23A7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   ( DEF  )</w:t>
                            </w:r>
                            <w:r w:rsidRPr="00C95CA3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  </w:t>
                            </w:r>
                          </w:p>
                          <w:p w:rsidR="008978BB" w:rsidRPr="00C95CA3" w:rsidRDefault="008978BB" w:rsidP="001C66FA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et  </w:t>
                            </w:r>
                            <w:r w:rsidRPr="004C23A7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>(DH )</w:t>
                            </w:r>
                            <w: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 inclue dans   </w:t>
                            </w:r>
                            <w:r w:rsidRPr="004C23A7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>( DEF )</w:t>
                            </w:r>
                          </w:p>
                          <w:p w:rsidR="008978BB" w:rsidRPr="00C95CA3" w:rsidRDefault="008978BB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C95CA3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Alors</w:t>
                            </w:r>
                            <w: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C95CA3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B6520A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  <w:highlight w:val="yellow"/>
                              </w:rPr>
                              <w:t xml:space="preserve">( AD )   </w:t>
                            </w:r>
                            <w:r w:rsidRPr="00B6520A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highlight w:val="yellow"/>
                              </w:rPr>
                              <w:t>est  orthogonale    à</w:t>
                            </w:r>
                            <w:r w:rsidRPr="00B6520A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  <w:highlight w:val="yellow"/>
                              </w:rPr>
                              <w:t xml:space="preserve">      (DH  )</w:t>
                            </w:r>
                            <w:r w:rsidRPr="00C95CA3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</w:tc>
                        <w:tc>
                          <w:tcPr>
                            <w:tcW w:w="4555" w:type="dxa"/>
                          </w:tcPr>
                          <w:p w:rsidR="008978BB" w:rsidRDefault="008978BB" w:rsidP="00E444CB">
                            <w:pPr>
                              <w:jc w:val="center"/>
                              <w:rPr>
                                <w:rFonts w:ascii="Algerian" w:hAnsi="Algerian" w:cstheme="majorBidi"/>
                                <w:color w:val="FF0000"/>
                                <w:sz w:val="32"/>
                                <w:szCs w:val="32"/>
                              </w:rPr>
                            </w:pPr>
                            <w:r w:rsidRPr="00E444CB">
                              <w:rPr>
                                <w:rFonts w:ascii="Algerian" w:hAnsi="Algerian" w:cstheme="majorBidi"/>
                                <w:color w:val="FF0000"/>
                                <w:sz w:val="32"/>
                                <w:szCs w:val="32"/>
                              </w:rPr>
                              <w:t>Appication  4   :</w:t>
                            </w:r>
                          </w:p>
                          <w:p w:rsidR="008978BB" w:rsidRPr="00E444CB" w:rsidRDefault="008978BB" w:rsidP="00E444CB">
                            <w:pPr>
                              <w:jc w:val="center"/>
                              <w:rPr>
                                <w:rFonts w:ascii="Algerian" w:hAnsi="Algerian" w:cstheme="majorBidi"/>
                                <w:color w:val="FF0000"/>
                                <w:sz w:val="32"/>
                                <w:szCs w:val="32"/>
                              </w:rPr>
                            </w:pPr>
                          </w:p>
                          <w:p w:rsidR="008978BB" w:rsidRPr="0028080C" w:rsidRDefault="008978BB" w:rsidP="005E23F0">
                            <w:pPr>
                              <w:bidi/>
                              <w:ind w:right="-57"/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28080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On considère la figure ci – dessous  </w:t>
                            </w:r>
                          </w:p>
                          <w:p w:rsidR="008978BB" w:rsidRPr="0028080C" w:rsidRDefault="008978BB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28080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Tel que</w:t>
                            </w:r>
                            <w:r w:rsidRPr="0006560A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>ABCDEFGH</w:t>
                            </w:r>
                            <w:r w:rsidRPr="0028080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 est un parallépipède </w:t>
                            </w:r>
                          </w:p>
                          <w:p w:rsidR="008978BB" w:rsidRPr="0028080C" w:rsidRDefault="008978BB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</w:p>
                          <w:p w:rsidR="008978BB" w:rsidRPr="0028080C" w:rsidRDefault="008978BB" w:rsidP="00E444CB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28080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Montre que  la droite </w:t>
                            </w:r>
                            <w:r w:rsidRPr="0006560A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>(DH)</w:t>
                            </w:r>
                            <w:r w:rsidRPr="0028080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est orthogonale</w:t>
                            </w:r>
                          </w:p>
                          <w:p w:rsidR="008978BB" w:rsidRPr="0028080C" w:rsidRDefault="008978BB" w:rsidP="00E444CB">
                            <w:pPr>
                              <w:jc w:val="center"/>
                              <w:rPr>
                                <w:sz w:val="24"/>
                                <w:szCs w:val="24"/>
                              </w:rPr>
                            </w:pPr>
                            <w:r w:rsidRPr="0028080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à </w:t>
                            </w:r>
                            <w:r w:rsidRPr="0006560A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>( HF)</w:t>
                            </w:r>
                            <w:r w:rsidRPr="0028080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.</w:t>
                            </w:r>
                          </w:p>
                          <w:p w:rsidR="008978BB" w:rsidRDefault="008978BB"/>
                          <w:p w:rsidR="008978BB" w:rsidRDefault="008978BB"/>
                        </w:tc>
                      </w:tr>
                    </w:tbl>
                    <w:p w:rsidR="008978BB" w:rsidRDefault="008978BB" w:rsidP="00CA239F"/>
                  </w:txbxContent>
                </v:textbox>
              </v:shape>
            </w:pict>
          </mc:Fallback>
        </mc:AlternateContent>
      </w:r>
    </w:p>
    <w:p w:rsidR="005F36C3" w:rsidRDefault="005F36C3"/>
    <w:p w:rsidR="005F36C3" w:rsidRDefault="005F36C3"/>
    <w:p w:rsidR="005F36C3" w:rsidRDefault="005F36C3"/>
    <w:p w:rsidR="005F36C3" w:rsidRDefault="005F36C3"/>
    <w:p w:rsidR="005F36C3" w:rsidRDefault="00F4440F"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>
                <wp:simplePos x="0" y="0"/>
                <wp:positionH relativeFrom="column">
                  <wp:posOffset>3262630</wp:posOffset>
                </wp:positionH>
                <wp:positionV relativeFrom="paragraph">
                  <wp:posOffset>304164</wp:posOffset>
                </wp:positionV>
                <wp:extent cx="3305175" cy="2276475"/>
                <wp:effectExtent l="0" t="0" r="9525" b="9525"/>
                <wp:wrapNone/>
                <wp:docPr id="14" name="Zone de texte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05175" cy="22764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978BB" w:rsidRDefault="008978BB">
                            <w:r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740C0571" wp14:editId="0C39B072">
                                  <wp:extent cx="3114675" cy="1971675"/>
                                  <wp:effectExtent l="0" t="0" r="0" b="9525"/>
                                  <wp:docPr id="290" name="Image 29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600.PNG"/>
                                          <pic:cNvPicPr/>
                                        </pic:nvPicPr>
                                        <pic:blipFill>
                                          <a:blip r:embed="rId4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116213" cy="1972649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Zone de texte 14" o:spid="_x0000_s1039" type="#_x0000_t202" style="position:absolute;margin-left:256.9pt;margin-top:23.95pt;width:260.25pt;height:179.25pt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" fillcolor="white [3201]" stroked="f" strokeweight=".5pt">
                <v:textbox>
                  <w:txbxContent>
                    <w:p w:rsidR="00035FE8" w:rsidRDefault="00035FE8">
                      <w:r>
                        <w:rPr>
                          <w:noProof/>
                          <w:lang w:eastAsia="fr-FR"/>
                        </w:rPr>
                        <w:drawing>
                          <wp:inline distT="0" distB="0" distL="0" distR="0" wp14:anchorId="740C0571" wp14:editId="0C39B072">
                            <wp:extent cx="3114675" cy="1971675"/>
                            <wp:effectExtent l="0" t="0" r="0" b="9525"/>
                            <wp:docPr id="290" name="Image 29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600.PNG"/>
                                    <pic:cNvPicPr/>
                                  </pic:nvPicPr>
                                  <pic:blipFill>
                                    <a:blip r:embed="rId5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3116213" cy="1972649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5F36C3" w:rsidRDefault="005F36C3"/>
    <w:p w:rsidR="005F36C3" w:rsidRDefault="005F36C3"/>
    <w:p w:rsidR="005F36C3" w:rsidRDefault="005F36C3"/>
    <w:p w:rsidR="005F36C3" w:rsidRDefault="005F36C3"/>
    <w:p w:rsidR="005F36C3" w:rsidRDefault="005F36C3"/>
    <w:p w:rsidR="005F36C3" w:rsidRDefault="00E444CB"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01C0790A" wp14:editId="4FF01E98">
                <wp:simplePos x="0" y="0"/>
                <wp:positionH relativeFrom="column">
                  <wp:posOffset>7015480</wp:posOffset>
                </wp:positionH>
                <wp:positionV relativeFrom="paragraph">
                  <wp:posOffset>194310</wp:posOffset>
                </wp:positionV>
                <wp:extent cx="2495550" cy="3238500"/>
                <wp:effectExtent l="0" t="0" r="0" b="0"/>
                <wp:wrapNone/>
                <wp:docPr id="20" name="Zone de texte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95550" cy="32385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978BB" w:rsidRDefault="008978BB">
                            <w:r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74D76F41" wp14:editId="07D41218">
                                  <wp:extent cx="2306320" cy="3110865"/>
                                  <wp:effectExtent l="0" t="0" r="0" b="0"/>
                                  <wp:docPr id="27" name="Image 2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5555.PNG"/>
                                          <pic:cNvPicPr/>
                                        </pic:nvPicPr>
                                        <pic:blipFill>
                                          <a:blip r:embed="rId5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306320" cy="311086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Zone de texte 20" o:spid="_x0000_s1040" type="#_x0000_t202" style="position:absolute;margin-left:552.4pt;margin-top:15.3pt;width:196.5pt;height:255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" fillcolor="white [3201]" stroked="f" strokeweight=".5pt">
                <v:textbox>
                  <w:txbxContent>
                    <w:p w:rsidR="00035FE8" w:rsidRDefault="00035FE8">
                      <w:r>
                        <w:rPr>
                          <w:noProof/>
                          <w:lang w:eastAsia="fr-FR"/>
                        </w:rPr>
                        <w:drawing>
                          <wp:inline distT="0" distB="0" distL="0" distR="0" wp14:anchorId="74D76F41" wp14:editId="07D41218">
                            <wp:extent cx="2306320" cy="3110865"/>
                            <wp:effectExtent l="0" t="0" r="0" b="0"/>
                            <wp:docPr id="27" name="Image 2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5555.PNG"/>
                                    <pic:cNvPicPr/>
                                  </pic:nvPicPr>
                                  <pic:blipFill>
                                    <a:blip r:embed="rId5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306320" cy="311086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5F36C3" w:rsidRDefault="005F36C3"/>
    <w:p w:rsidR="005F36C3" w:rsidRDefault="005F36C3"/>
    <w:p w:rsidR="005F36C3" w:rsidRDefault="005F36C3"/>
    <w:p w:rsidR="005F36C3" w:rsidRDefault="005F36C3"/>
    <w:p w:rsidR="005F36C3" w:rsidRDefault="00F4440F"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3EAF7B00" wp14:editId="6D0E8F95">
                <wp:simplePos x="0" y="0"/>
                <wp:positionH relativeFrom="column">
                  <wp:posOffset>3729355</wp:posOffset>
                </wp:positionH>
                <wp:positionV relativeFrom="paragraph">
                  <wp:posOffset>131445</wp:posOffset>
                </wp:positionV>
                <wp:extent cx="2486025" cy="1809750"/>
                <wp:effectExtent l="0" t="0" r="9525" b="0"/>
                <wp:wrapNone/>
                <wp:docPr id="21" name="Zone de texte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86025" cy="18097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978BB" w:rsidRDefault="008978BB">
                            <w:r>
                              <w:rPr>
                                <w:rFonts w:ascii="Cambria Math" w:hAnsi="Cambria Math" w:cs="Arial"/>
                                <w:i/>
                                <w:noProof/>
                                <w:sz w:val="28"/>
                                <w:szCs w:val="28"/>
                                <w:rtl/>
                                <w:lang w:eastAsia="fr-FR"/>
                              </w:rPr>
                              <w:drawing>
                                <wp:inline distT="0" distB="0" distL="0" distR="0" wp14:anchorId="79B41CDD" wp14:editId="0DC44B17">
                                  <wp:extent cx="2152650" cy="1685925"/>
                                  <wp:effectExtent l="0" t="0" r="0" b="9525"/>
                                  <wp:docPr id="707" name="Image 70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58421" cy="169044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Zone de texte 21" o:spid="_x0000_s1041" type="#_x0000_t202" style="position:absolute;margin-left:293.65pt;margin-top:10.35pt;width:195.75pt;height:142.5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" fillcolor="white [3201]" stroked="f" strokeweight=".5pt">
                <v:textbox>
                  <w:txbxContent>
                    <w:p w:rsidR="00035FE8" w:rsidRDefault="00035FE8">
                      <w:r>
                        <w:rPr>
                          <w:rFonts w:ascii="Cambria Math" w:hAnsi="Cambria Math" w:cs="Arial"/>
                          <w:i/>
                          <w:noProof/>
                          <w:sz w:val="28"/>
                          <w:szCs w:val="28"/>
                          <w:rtl/>
                          <w:lang w:eastAsia="fr-FR"/>
                        </w:rPr>
                        <w:drawing>
                          <wp:inline distT="0" distB="0" distL="0" distR="0" wp14:anchorId="79B41CDD" wp14:editId="0DC44B17">
                            <wp:extent cx="2152650" cy="1685925"/>
                            <wp:effectExtent l="0" t="0" r="0" b="9525"/>
                            <wp:docPr id="707" name="Image 70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0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58421" cy="169044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5F36C3" w:rsidRDefault="005F36C3"/>
    <w:p w:rsidR="005F36C3" w:rsidRDefault="005F36C3"/>
    <w:p w:rsidR="005F36C3" w:rsidRDefault="005F36C3"/>
    <w:p w:rsidR="005F36C3" w:rsidRDefault="00CA239F">
      <w:r>
        <w:rPr>
          <w:noProof/>
          <w:lang w:eastAsia="fr-FR"/>
        </w:rPr>
        <w:lastRenderedPageBreak/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7E80B2BB" wp14:editId="2A55BB9A">
                <wp:simplePos x="0" y="0"/>
                <wp:positionH relativeFrom="column">
                  <wp:posOffset>-775970</wp:posOffset>
                </wp:positionH>
                <wp:positionV relativeFrom="paragraph">
                  <wp:posOffset>-41910</wp:posOffset>
                </wp:positionV>
                <wp:extent cx="10506075" cy="7096125"/>
                <wp:effectExtent l="0" t="0" r="9525" b="9525"/>
                <wp:wrapNone/>
                <wp:docPr id="8" name="Zone de text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506075" cy="70961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Grilledutableau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1668"/>
                              <w:gridCol w:w="4110"/>
                              <w:gridCol w:w="6283"/>
                              <w:gridCol w:w="4207"/>
                            </w:tblGrid>
                            <w:tr w:rsidR="008978BB" w:rsidRPr="00CD724D" w:rsidTr="00F51DD0">
                              <w:tc>
                                <w:tcPr>
                                  <w:tcW w:w="1668" w:type="dxa"/>
                                </w:tcPr>
                                <w:p w:rsidR="008978BB" w:rsidRPr="00CD724D" w:rsidRDefault="008978BB" w:rsidP="00EA7E9C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color w:val="FF0000"/>
                                      <w:sz w:val="36"/>
                                      <w:szCs w:val="36"/>
                                      <w:highlight w:val="yellow"/>
                                    </w:rPr>
                                  </w:pPr>
                                  <w:r w:rsidRPr="00CD724D">
                                    <w:rPr>
                                      <w:b/>
                                      <w:bCs/>
                                      <w:color w:val="FF0000"/>
                                      <w:sz w:val="36"/>
                                      <w:szCs w:val="36"/>
                                      <w:highlight w:val="yellow"/>
                                    </w:rPr>
                                    <w:t>Les    objectifs</w:t>
                                  </w:r>
                                </w:p>
                              </w:tc>
                              <w:tc>
                                <w:tcPr>
                                  <w:tcW w:w="4110" w:type="dxa"/>
                                  <w:vAlign w:val="center"/>
                                </w:tcPr>
                                <w:p w:rsidR="008978BB" w:rsidRPr="00CD724D" w:rsidRDefault="008978BB" w:rsidP="00F51DD0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color w:val="FF0000"/>
                                      <w:sz w:val="36"/>
                                      <w:szCs w:val="36"/>
                                      <w:highlight w:val="yellow"/>
                                    </w:rPr>
                                  </w:pPr>
                                  <w:r w:rsidRPr="00CD724D">
                                    <w:rPr>
                                      <w:b/>
                                      <w:bCs/>
                                      <w:color w:val="FF0000"/>
                                      <w:sz w:val="36"/>
                                      <w:szCs w:val="36"/>
                                      <w:highlight w:val="yellow"/>
                                    </w:rPr>
                                    <w:t>Les    activités</w:t>
                                  </w:r>
                                </w:p>
                              </w:tc>
                              <w:tc>
                                <w:tcPr>
                                  <w:tcW w:w="6283" w:type="dxa"/>
                                  <w:vAlign w:val="center"/>
                                </w:tcPr>
                                <w:p w:rsidR="008978BB" w:rsidRPr="00CD724D" w:rsidRDefault="008978BB" w:rsidP="00F51DD0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color w:val="FF0000"/>
                                      <w:sz w:val="36"/>
                                      <w:szCs w:val="36"/>
                                      <w:highlight w:val="yellow"/>
                                    </w:rPr>
                                  </w:pPr>
                                  <w:r w:rsidRPr="00CD724D">
                                    <w:rPr>
                                      <w:b/>
                                      <w:bCs/>
                                      <w:color w:val="FF0000"/>
                                      <w:sz w:val="36"/>
                                      <w:szCs w:val="36"/>
                                      <w:highlight w:val="yellow"/>
                                    </w:rPr>
                                    <w:t>Le     contenu     du     cours</w:t>
                                  </w:r>
                                </w:p>
                              </w:tc>
                              <w:tc>
                                <w:tcPr>
                                  <w:tcW w:w="4207" w:type="dxa"/>
                                  <w:vAlign w:val="center"/>
                                </w:tcPr>
                                <w:p w:rsidR="008978BB" w:rsidRPr="00CD724D" w:rsidRDefault="008978BB" w:rsidP="00F51DD0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color w:val="FF0000"/>
                                      <w:sz w:val="36"/>
                                      <w:szCs w:val="36"/>
                                      <w:highlight w:val="yellow"/>
                                    </w:rPr>
                                  </w:pPr>
                                  <w:r w:rsidRPr="00CD724D">
                                    <w:rPr>
                                      <w:b/>
                                      <w:bCs/>
                                      <w:color w:val="FF0000"/>
                                      <w:sz w:val="36"/>
                                      <w:szCs w:val="36"/>
                                      <w:highlight w:val="yellow"/>
                                    </w:rPr>
                                    <w:t>Les    applications</w:t>
                                  </w:r>
                                </w:p>
                              </w:tc>
                            </w:tr>
                            <w:tr w:rsidR="008978BB" w:rsidTr="0011108E">
                              <w:tc>
                                <w:tcPr>
                                  <w:tcW w:w="1668" w:type="dxa"/>
                                  <w:vAlign w:val="center"/>
                                </w:tcPr>
                                <w:p w:rsidR="008978BB" w:rsidRPr="00B845C8" w:rsidRDefault="008978BB" w:rsidP="0011108E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color w:val="00B0F0"/>
                                      <w:sz w:val="32"/>
                                      <w:szCs w:val="32"/>
                                    </w:rPr>
                                  </w:pPr>
                                  <w:r w:rsidRPr="00B845C8">
                                    <w:rPr>
                                      <w:b/>
                                      <w:bCs/>
                                      <w:color w:val="00B0F0"/>
                                      <w:sz w:val="32"/>
                                      <w:szCs w:val="32"/>
                                    </w:rPr>
                                    <w:t>Savoir utiliser</w:t>
                                  </w:r>
                                </w:p>
                                <w:p w:rsidR="008978BB" w:rsidRPr="00B845C8" w:rsidRDefault="008978BB" w:rsidP="0011108E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color w:val="00B0F0"/>
                                      <w:sz w:val="32"/>
                                      <w:szCs w:val="32"/>
                                    </w:rPr>
                                  </w:pPr>
                                  <w:r w:rsidRPr="00B845C8">
                                    <w:rPr>
                                      <w:b/>
                                      <w:bCs/>
                                      <w:color w:val="00B0F0"/>
                                      <w:sz w:val="32"/>
                                      <w:szCs w:val="32"/>
                                    </w:rPr>
                                    <w:t>le  Théorème de pythagore</w:t>
                                  </w:r>
                                </w:p>
                                <w:p w:rsidR="008978BB" w:rsidRPr="00B845C8" w:rsidRDefault="008978BB" w:rsidP="0011108E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color w:val="00B0F0"/>
                                      <w:sz w:val="32"/>
                                      <w:szCs w:val="32"/>
                                    </w:rPr>
                                  </w:pPr>
                                  <w:r w:rsidRPr="00B845C8">
                                    <w:rPr>
                                      <w:b/>
                                      <w:bCs/>
                                      <w:color w:val="00B0F0"/>
                                      <w:sz w:val="32"/>
                                      <w:szCs w:val="32"/>
                                    </w:rPr>
                                    <w:t>direct  dans</w:t>
                                  </w:r>
                                </w:p>
                                <w:p w:rsidR="008978BB" w:rsidRDefault="008978BB" w:rsidP="0011108E">
                                  <w:pPr>
                                    <w:jc w:val="center"/>
                                  </w:pPr>
                                  <w:r w:rsidRPr="00B845C8">
                                    <w:rPr>
                                      <w:b/>
                                      <w:bCs/>
                                      <w:color w:val="00B0F0"/>
                                      <w:sz w:val="32"/>
                                      <w:szCs w:val="32"/>
                                    </w:rPr>
                                    <w:t>l</w:t>
                                  </w:r>
                                  <w:r w:rsidRPr="00B845C8">
                                    <w:rPr>
                                      <w:rFonts w:cstheme="minorHAnsi"/>
                                      <w:b/>
                                      <w:bCs/>
                                      <w:color w:val="00B0F0"/>
                                      <w:sz w:val="32"/>
                                      <w:szCs w:val="32"/>
                                    </w:rPr>
                                    <w:t>'</w:t>
                                  </w:r>
                                  <w:r w:rsidRPr="00B845C8">
                                    <w:rPr>
                                      <w:b/>
                                      <w:bCs/>
                                      <w:color w:val="00B0F0"/>
                                      <w:sz w:val="32"/>
                                      <w:szCs w:val="32"/>
                                    </w:rPr>
                                    <w:t xml:space="preserve"> espace</w:t>
                                  </w:r>
                                </w:p>
                              </w:tc>
                              <w:tc>
                                <w:tcPr>
                                  <w:tcW w:w="4110" w:type="dxa"/>
                                </w:tcPr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</w:tc>
                              <w:tc>
                                <w:tcPr>
                                  <w:tcW w:w="6283" w:type="dxa"/>
                                </w:tcPr>
                                <w:p w:rsidR="008978BB" w:rsidRDefault="008978BB"/>
                                <w:p w:rsidR="008978BB" w:rsidRPr="00BB38E8" w:rsidRDefault="008978BB" w:rsidP="00045ADC">
                                  <w:pPr>
                                    <w:pStyle w:val="Paragraphedeliste"/>
                                    <w:numPr>
                                      <w:ilvl w:val="0"/>
                                      <w:numId w:val="16"/>
                                    </w:numPr>
                                    <w:rPr>
                                      <w:color w:val="C00000"/>
                                      <w:sz w:val="28"/>
                                      <w:szCs w:val="28"/>
                                    </w:rPr>
                                  </w:pPr>
                                  <w:r w:rsidRPr="003E5F32">
                                    <w:rPr>
                                      <w:color w:val="C00000"/>
                                      <w:sz w:val="28"/>
                                      <w:szCs w:val="28"/>
                                    </w:rPr>
                                    <w:t xml:space="preserve">théorème de </w:t>
                                  </w:r>
                                  <w:r>
                                    <w:rPr>
                                      <w:color w:val="C00000"/>
                                      <w:sz w:val="28"/>
                                      <w:szCs w:val="28"/>
                                    </w:rPr>
                                    <w:t>pythagore  dans l</w:t>
                                  </w:r>
                                  <w:r>
                                    <w:rPr>
                                      <w:rFonts w:cstheme="minorHAnsi"/>
                                      <w:color w:val="C00000"/>
                                      <w:sz w:val="28"/>
                                      <w:szCs w:val="28"/>
                                    </w:rPr>
                                    <w:t>'</w:t>
                                  </w:r>
                                  <w:r>
                                    <w:rPr>
                                      <w:color w:val="C00000"/>
                                      <w:sz w:val="28"/>
                                      <w:szCs w:val="28"/>
                                    </w:rPr>
                                    <w:t xml:space="preserve"> espace </w:t>
                                  </w:r>
                                  <w:r w:rsidRPr="003E5F32">
                                    <w:rPr>
                                      <w:color w:val="C00000"/>
                                      <w:sz w:val="28"/>
                                      <w:szCs w:val="28"/>
                                    </w:rPr>
                                    <w:t> :</w:t>
                                  </w:r>
                                </w:p>
                                <w:p w:rsidR="008978BB" w:rsidRPr="00BB38E8" w:rsidRDefault="008978BB" w:rsidP="001A26B4">
                                  <w:pPr>
                                    <w:jc w:val="center"/>
                                    <w:rPr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w:pPr>
                                  <w:r w:rsidRPr="00BB38E8">
                                    <w:rPr>
                                      <w:color w:val="000000" w:themeColor="text1"/>
                                      <w:sz w:val="24"/>
                                      <w:szCs w:val="24"/>
                                      <w:highlight w:val="cyan"/>
                                    </w:rPr>
                                    <w:t>théorème de pythagore direct :</w:t>
                                  </w:r>
                                </w:p>
                                <w:p w:rsidR="008978BB" w:rsidRDefault="008978BB">
                                  <w:r w:rsidRPr="001507F4">
                                    <w:rPr>
                                      <w:color w:val="7030A0"/>
                                      <w:sz w:val="28"/>
                                      <w:szCs w:val="28"/>
                                      <w:u w:val="double"/>
                                    </w:rPr>
                                    <w:t>exemple :</w:t>
                                  </w:r>
                                </w:p>
                                <w:p w:rsidR="008978BB" w:rsidRDefault="008978BB"/>
                                <w:p w:rsidR="008978BB" w:rsidRPr="006E7801" w:rsidRDefault="008978BB">
                                  <w:pPr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</w:pPr>
                                  <w:r w:rsidRPr="004C23A7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ABCDEFGH</w:t>
                                  </w:r>
                                  <w:r w:rsidRPr="006E7801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  un   cube </w:t>
                                  </w:r>
                                </w:p>
                                <w:p w:rsidR="008978BB" w:rsidRDefault="008978BB" w:rsidP="00020004">
                                  <w:pPr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</w:pPr>
                                  <w:r w:rsidRPr="006E7801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>On a</w:t>
                                  </w:r>
                                </w:p>
                                <w:p w:rsidR="008978BB" w:rsidRPr="006E7801" w:rsidRDefault="008978BB" w:rsidP="00020004">
                                  <w:pPr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</w:pPr>
                                  <w:r w:rsidRPr="006E7801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4C23A7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(AE )</w:t>
                                  </w:r>
                                  <w:r w:rsidRPr="00044D87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est orthogonale  à</w:t>
                                  </w:r>
                                  <w:r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661D64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4C23A7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 xml:space="preserve">    ( HEF  )</w:t>
                                  </w:r>
                                  <w:r w:rsidRPr="006E7801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  </w:t>
                                  </w:r>
                                </w:p>
                                <w:p w:rsidR="008978BB" w:rsidRPr="006E7801" w:rsidRDefault="008978BB" w:rsidP="00020004">
                                  <w:pPr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>e</w:t>
                                  </w:r>
                                  <w:r w:rsidRPr="006E7801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t  </w:t>
                                  </w:r>
                                  <w:r w:rsidRPr="004C23A7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(EG )</w:t>
                                  </w:r>
                                  <w:r w:rsidRPr="006E7801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 inclue dans </w:t>
                                  </w:r>
                                  <w:r w:rsidRPr="004C23A7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( HEF )</w:t>
                                  </w:r>
                                </w:p>
                                <w:p w:rsidR="008978BB" w:rsidRPr="006E7801" w:rsidRDefault="008978BB" w:rsidP="00020004">
                                  <w:pPr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</w:pPr>
                                </w:p>
                                <w:p w:rsidR="008978BB" w:rsidRDefault="008978BB" w:rsidP="00195E0E">
                                  <w:pPr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</w:pPr>
                                  <w:r w:rsidRPr="006E7801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Alors </w:t>
                                  </w:r>
                                  <w:r w:rsidRPr="004C23A7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 xml:space="preserve">( AE ) </w:t>
                                  </w:r>
                                  <w:r w:rsidRPr="00044D87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>est orthogonale</w:t>
                                  </w:r>
                                </w:p>
                                <w:p w:rsidR="008978BB" w:rsidRPr="006E7801" w:rsidRDefault="008978BB" w:rsidP="00195E0E">
                                  <w:pPr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</w:pPr>
                                  <w:r w:rsidRPr="00044D87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 à</w:t>
                                  </w:r>
                                  <w:r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661D64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4C23A7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 xml:space="preserve">    (EG  )</w:t>
                                  </w:r>
                                  <w:r w:rsidRPr="006E7801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</w:p>
                                <w:p w:rsidR="008978BB" w:rsidRPr="006E7801" w:rsidRDefault="008978BB">
                                  <w:pPr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</w:pPr>
                                </w:p>
                                <w:p w:rsidR="008978BB" w:rsidRPr="006E7801" w:rsidRDefault="008978BB">
                                  <w:pPr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</w:pPr>
                                  <w:r w:rsidRPr="006E7801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DONC  le triangle </w:t>
                                  </w:r>
                                </w:p>
                                <w:p w:rsidR="008978BB" w:rsidRPr="006E7801" w:rsidRDefault="008978BB">
                                  <w:pPr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</w:pPr>
                                  <w:r w:rsidRPr="0006560A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EAG</w:t>
                                  </w:r>
                                  <w:r w:rsidRPr="006E7801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rectangle en </w:t>
                                  </w:r>
                                  <w:r w:rsidRPr="0006560A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E</w:t>
                                  </w:r>
                                  <w:r w:rsidRPr="006E7801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</w:p>
                                <w:p w:rsidR="008978BB" w:rsidRPr="006E7801" w:rsidRDefault="008978BB">
                                  <w:pPr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</w:pPr>
                                  <w:r w:rsidRPr="006E7801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D 'après le théorème de </w:t>
                                  </w:r>
                                </w:p>
                                <w:p w:rsidR="008978BB" w:rsidRPr="006E7801" w:rsidRDefault="008978BB">
                                  <w:pPr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</w:pPr>
                                  <w:r w:rsidRPr="006E7801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>Pythagore direct :</w:t>
                                  </w:r>
                                </w:p>
                                <w:p w:rsidR="008978BB" w:rsidRPr="0006560A" w:rsidRDefault="008978BB" w:rsidP="00F777AC">
                                  <w:pPr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</w:pPr>
                                  <w:r w:rsidRPr="006E7801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    </w:t>
                                  </w:r>
                                  <m:oMath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 w:cstheme="majorBidi"/>
                                            <w:b/>
                                            <w:bCs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theme="majorBidi"/>
                                            <w:sz w:val="24"/>
                                            <w:szCs w:val="24"/>
                                          </w:rPr>
                                          <m:t>AE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theme="majorBidi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oMath>
                                  <w:r w:rsidRPr="0006560A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 xml:space="preserve"> +   </w:t>
                                  </w:r>
                                  <m:oMath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 w:cstheme="majorBidi"/>
                                            <w:b/>
                                            <w:bCs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theme="majorBidi"/>
                                            <w:sz w:val="24"/>
                                            <w:szCs w:val="24"/>
                                          </w:rPr>
                                          <m:t>EG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theme="majorBidi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oMath>
                                  <w:r w:rsidRPr="0006560A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 xml:space="preserve">       =  </w:t>
                                  </w:r>
                                  <m:oMath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 w:cstheme="majorBidi"/>
                                            <w:b/>
                                            <w:bCs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theme="majorBidi"/>
                                            <w:sz w:val="24"/>
                                            <w:szCs w:val="24"/>
                                          </w:rPr>
                                          <m:t>AG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theme="majorBidi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oMath>
                                </w:p>
                                <w:p w:rsidR="008978BB" w:rsidRPr="006E7801" w:rsidRDefault="008978BB">
                                  <w:pPr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</w:pPr>
                                  <w:r w:rsidRPr="006E7801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Signifie que : </w:t>
                                  </w:r>
                                </w:p>
                                <w:p w:rsidR="008978BB" w:rsidRPr="006E7801" w:rsidRDefault="008978BB">
                                  <w:pPr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</w:pPr>
                                </w:p>
                                <w:p w:rsidR="008978BB" w:rsidRPr="006E7801" w:rsidRDefault="00564F6D" w:rsidP="00537410">
                                  <w:pPr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</w:pPr>
                                  <m:oMath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 w:cstheme="majorBidi"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 w:cstheme="majorBidi"/>
                                            <w:sz w:val="24"/>
                                            <w:szCs w:val="24"/>
                                          </w:rPr>
                                          <m:t>4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 w:cstheme="majorBidi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oMath>
                                  <w:r w:rsidR="008978BB" w:rsidRPr="006E7801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+   </w:t>
                                  </w:r>
                                  <m:oMath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 w:cstheme="majorBidi"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 w:cstheme="majorBidi"/>
                                            <w:sz w:val="24"/>
                                            <w:szCs w:val="24"/>
                                          </w:rPr>
                                          <m:t>5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 w:cstheme="majorBidi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oMath>
                                  <w:r w:rsidR="008978BB" w:rsidRPr="006E7801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      =  </w:t>
                                  </w:r>
                                  <m:oMath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 w:cstheme="majorBidi"/>
                                            <w:b/>
                                            <w:bCs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theme="majorBidi"/>
                                            <w:sz w:val="24"/>
                                            <w:szCs w:val="24"/>
                                          </w:rPr>
                                          <m:t>AG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theme="majorBidi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oMath>
                                  <w:r w:rsidR="008978BB" w:rsidRPr="006E7801">
                                    <w:rPr>
                                      <w:rFonts w:asciiTheme="majorBidi" w:eastAsiaTheme="minorEastAsia" w:hAnsiTheme="majorBidi" w:cstheme="majorBidi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</w:p>
                                <w:p w:rsidR="008978BB" w:rsidRPr="006E7801" w:rsidRDefault="008978BB">
                                  <w:pPr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</w:pPr>
                                  <w:r w:rsidRPr="006E7801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>Signifie que :</w:t>
                                  </w:r>
                                </w:p>
                                <w:p w:rsidR="008978BB" w:rsidRPr="00B717DC" w:rsidRDefault="00564F6D" w:rsidP="00537410">
                                  <w:pPr>
                                    <w:rPr>
                                      <w:rFonts w:asciiTheme="majorBidi" w:eastAsiaTheme="minorEastAsia" w:hAnsiTheme="majorBidi" w:cstheme="majorBidi"/>
                                      <w:sz w:val="24"/>
                                      <w:szCs w:val="24"/>
                                    </w:rPr>
                                  </w:pPr>
                                  <m:oMathPara>
                                    <m:oMathParaPr>
                                      <m:jc m:val="center"/>
                                    </m:oMathParaPr>
                                    <m:oMath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 w:cstheme="majorBidi"/>
                                              <w:b/>
                                              <w:bCs/>
                                              <w:i/>
                                              <w:sz w:val="24"/>
                                              <w:szCs w:val="24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 w:cstheme="majorBidi"/>
                                              <w:sz w:val="24"/>
                                              <w:szCs w:val="24"/>
                                            </w:rPr>
                                            <m:t>AG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 w:cstheme="majorBidi"/>
                                              <w:sz w:val="24"/>
                                              <w:szCs w:val="24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 w:cstheme="majorBidi"/>
                                          <w:sz w:val="24"/>
                                          <w:szCs w:val="24"/>
                                        </w:rPr>
                                        <m:t xml:space="preserve">=41 </m:t>
                                      </m:r>
                                    </m:oMath>
                                  </m:oMathPara>
                                </w:p>
                                <w:p w:rsidR="008978BB" w:rsidRPr="006E7801" w:rsidRDefault="008978BB" w:rsidP="004E4F82">
                                  <w:pPr>
                                    <w:rPr>
                                      <w:rFonts w:asciiTheme="majorBidi" w:eastAsiaTheme="minorEastAsia" w:hAnsiTheme="majorBidi" w:cstheme="majorBidi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Theme="majorBidi" w:eastAsiaTheme="minorEastAsia" w:hAnsiTheme="majorBidi" w:cstheme="majorBidi"/>
                                      <w:sz w:val="24"/>
                                      <w:szCs w:val="24"/>
                                    </w:rPr>
                                    <w:t>e</w:t>
                                  </w:r>
                                  <w:r w:rsidRPr="006E7801">
                                    <w:rPr>
                                      <w:rFonts w:asciiTheme="majorBidi" w:eastAsiaTheme="minorEastAsia" w:hAnsiTheme="majorBidi" w:cstheme="majorBidi"/>
                                      <w:sz w:val="24"/>
                                      <w:szCs w:val="24"/>
                                    </w:rPr>
                                    <w:t xml:space="preserve">t comme   </w:t>
                                  </w:r>
                                  <w:r w:rsidRPr="0006560A">
                                    <w:rPr>
                                      <w:rFonts w:asciiTheme="majorBidi" w:eastAsiaTheme="minorEastAsia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AG</w:t>
                                  </w:r>
                                  <w:r w:rsidRPr="006E7801">
                                    <w:rPr>
                                      <w:rFonts w:asciiTheme="majorBidi" w:eastAsiaTheme="minorEastAsia" w:hAnsiTheme="majorBidi" w:cstheme="majorBidi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m:oMath>
                                    <m:r>
                                      <w:rPr>
                                        <w:rFonts w:ascii="Cambria Math" w:eastAsiaTheme="minorEastAsia" w:hAnsi="Cambria Math" w:cstheme="majorBidi"/>
                                        <w:sz w:val="24"/>
                                        <w:szCs w:val="24"/>
                                      </w:rPr>
                                      <m:t>&gt;</m:t>
                                    </m:r>
                                  </m:oMath>
                                  <w:r w:rsidRPr="006E7801">
                                    <w:rPr>
                                      <w:rFonts w:asciiTheme="majorBidi" w:eastAsiaTheme="minorEastAsia" w:hAnsiTheme="majorBidi" w:cstheme="majorBidi"/>
                                      <w:sz w:val="24"/>
                                      <w:szCs w:val="24"/>
                                    </w:rPr>
                                    <w:t xml:space="preserve"> 0  alors </w:t>
                                  </w:r>
                                </w:p>
                                <w:p w:rsidR="008978BB" w:rsidRPr="006E7801" w:rsidRDefault="008978BB" w:rsidP="00537410">
                                  <w:pPr>
                                    <w:rPr>
                                      <w:rFonts w:asciiTheme="majorBidi" w:eastAsiaTheme="minorEastAsia" w:hAnsiTheme="majorBidi" w:cstheme="majorBidi"/>
                                      <w:sz w:val="24"/>
                                      <w:szCs w:val="24"/>
                                    </w:rPr>
                                  </w:pPr>
                                  <w:r w:rsidRPr="00833284">
                                    <w:rPr>
                                      <w:rFonts w:asciiTheme="majorBidi" w:eastAsiaTheme="minorEastAsia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  <w:highlight w:val="yellow"/>
                                    </w:rPr>
                                    <w:t>AG</w:t>
                                  </w:r>
                                  <w:r w:rsidRPr="00833284">
                                    <w:rPr>
                                      <w:rFonts w:asciiTheme="majorBidi" w:eastAsiaTheme="minorEastAsia" w:hAnsiTheme="majorBidi" w:cstheme="majorBidi" w:hint="cs"/>
                                      <w:sz w:val="24"/>
                                      <w:szCs w:val="24"/>
                                      <w:highlight w:val="yellow"/>
                                      <w:rtl/>
                                    </w:rPr>
                                    <w:t xml:space="preserve">   </w:t>
                                  </w:r>
                                  <w:r w:rsidRPr="00833284">
                                    <w:rPr>
                                      <w:rFonts w:asciiTheme="majorBidi" w:eastAsiaTheme="minorEastAsia" w:hAnsiTheme="majorBidi" w:cstheme="majorBidi"/>
                                      <w:sz w:val="24"/>
                                      <w:szCs w:val="24"/>
                                      <w:highlight w:val="yellow"/>
                                    </w:rPr>
                                    <w:t xml:space="preserve">=    </w:t>
                                  </w:r>
                                  <m:oMath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eastAsiaTheme="minorEastAsia" w:hAnsi="Cambria Math" w:cstheme="majorBidi"/>
                                            <w:i/>
                                            <w:sz w:val="24"/>
                                            <w:szCs w:val="24"/>
                                            <w:highlight w:val="yellow"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w:rPr>
                                            <w:rFonts w:ascii="Cambria Math" w:eastAsiaTheme="minorEastAsia" w:hAnsi="Cambria Math" w:cstheme="majorBidi"/>
                                            <w:sz w:val="24"/>
                                            <w:szCs w:val="24"/>
                                            <w:highlight w:val="yellow"/>
                                          </w:rPr>
                                          <m:t>41</m:t>
                                        </m:r>
                                      </m:e>
                                    </m:rad>
                                  </m:oMath>
                                  <w:r w:rsidRPr="006E7801">
                                    <w:rPr>
                                      <w:rFonts w:asciiTheme="majorBidi" w:eastAsiaTheme="minorEastAsia" w:hAnsiTheme="majorBidi" w:cstheme="majorBidi"/>
                                      <w:sz w:val="24"/>
                                      <w:szCs w:val="24"/>
                                    </w:rPr>
                                    <w:t xml:space="preserve">    </w:t>
                                  </w:r>
                                </w:p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</w:tc>
                              <w:tc>
                                <w:tcPr>
                                  <w:tcW w:w="4207" w:type="dxa"/>
                                </w:tcPr>
                                <w:p w:rsidR="008978BB" w:rsidRDefault="008978BB" w:rsidP="006F49A4">
                                  <w:pPr>
                                    <w:jc w:val="center"/>
                                    <w:rPr>
                                      <w:rFonts w:ascii="Algerian" w:hAnsi="Algerian" w:cstheme="majorBidi"/>
                                      <w:color w:val="FF0000"/>
                                      <w:sz w:val="32"/>
                                      <w:szCs w:val="32"/>
                                    </w:rPr>
                                  </w:pPr>
                                  <w:r w:rsidRPr="00DE180C">
                                    <w:rPr>
                                      <w:rFonts w:ascii="Algerian" w:hAnsi="Algerian" w:cstheme="majorBidi"/>
                                      <w:color w:val="FF0000"/>
                                      <w:sz w:val="32"/>
                                      <w:szCs w:val="32"/>
                                    </w:rPr>
                                    <w:t>Application 5   :</w:t>
                                  </w:r>
                                </w:p>
                                <w:p w:rsidR="008978BB" w:rsidRPr="00DE180C" w:rsidRDefault="008978BB" w:rsidP="006F49A4">
                                  <w:pPr>
                                    <w:jc w:val="center"/>
                                    <w:rPr>
                                      <w:rFonts w:ascii="Algerian" w:hAnsi="Algerian" w:cstheme="majorBidi"/>
                                      <w:color w:val="FF0000"/>
                                      <w:sz w:val="32"/>
                                      <w:szCs w:val="32"/>
                                    </w:rPr>
                                  </w:pPr>
                                </w:p>
                                <w:p w:rsidR="008978BB" w:rsidRPr="0028080C" w:rsidRDefault="008978BB" w:rsidP="006F49A4">
                                  <w:pPr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</w:pPr>
                                  <w:r w:rsidRPr="0028080C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Pour la pyramide </w:t>
                                  </w:r>
                                  <w:r w:rsidRPr="0006560A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SABCD</w:t>
                                  </w:r>
                                  <w:r w:rsidRPr="0028080C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ci-dessous :  </w:t>
                                  </w:r>
                                </w:p>
                                <w:p w:rsidR="008978BB" w:rsidRPr="0028080C" w:rsidRDefault="008978BB" w:rsidP="0049111F">
                                  <w:pPr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</w:pPr>
                                  <w:r w:rsidRPr="0028080C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La base est le rectangle </w:t>
                                  </w:r>
                                  <w:r w:rsidRPr="0006560A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ABCD</w:t>
                                  </w:r>
                                  <w:r w:rsidRPr="0028080C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de centre O. </w:t>
                                  </w:r>
                                  <w:r w:rsidRPr="0006560A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AB</w:t>
                                  </w:r>
                                  <w:r w:rsidRPr="0028080C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= 3 cm et </w:t>
                                  </w:r>
                                  <w:r w:rsidRPr="0006560A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BD</w:t>
                                  </w:r>
                                  <w:r w:rsidRPr="0028080C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= 5cm. La hauteur </w:t>
                                  </w:r>
                                  <w:r w:rsidRPr="0006560A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[SO]</w:t>
                                  </w:r>
                                  <w:r w:rsidRPr="0028080C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mesure 6 cm. </w:t>
                                  </w:r>
                                </w:p>
                                <w:p w:rsidR="008978BB" w:rsidRPr="0028080C" w:rsidRDefault="008978BB" w:rsidP="0049111F">
                                  <w:pPr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  <w:rtl/>
                                    </w:rPr>
                                  </w:pPr>
                                  <w:r w:rsidRPr="0028080C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Montrer que </w:t>
                                  </w:r>
                                  <w:r w:rsidRPr="0006560A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AD</w:t>
                                  </w:r>
                                  <w:r w:rsidRPr="0028080C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= 4 cm</w:t>
                                  </w:r>
                                </w:p>
                                <w:p w:rsidR="008978BB" w:rsidRDefault="008978BB" w:rsidP="0049111F"/>
                              </w:tc>
                            </w:tr>
                          </w:tbl>
                          <w:p w:rsidR="008978BB" w:rsidRDefault="008978BB" w:rsidP="00CA239F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Zone de texte 8" o:spid="_x0000_s1042" type="#_x0000_t202" style="position:absolute;margin-left:-61.1pt;margin-top:-3.3pt;width:827.25pt;height:558.7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" fillcolor="white [3201]" stroked="f" strokeweight=".5pt">
                <v:textbox>
                  <w:txbxContent>
                    <w:tbl>
                      <w:tblPr>
                        <w:tblStyle w:val="Grilledutableau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1668"/>
                        <w:gridCol w:w="4110"/>
                        <w:gridCol w:w="6283"/>
                        <w:gridCol w:w="4207"/>
                      </w:tblGrid>
                      <w:tr w:rsidR="008978BB" w:rsidRPr="00CD724D" w:rsidTr="00F51DD0">
                        <w:tc>
                          <w:tcPr>
                            <w:tcW w:w="1668" w:type="dxa"/>
                          </w:tcPr>
                          <w:p w:rsidR="008978BB" w:rsidRPr="00CD724D" w:rsidRDefault="008978BB" w:rsidP="00EA7E9C">
                            <w:pPr>
                              <w:jc w:val="center"/>
                              <w:rPr>
                                <w:b/>
                                <w:bCs/>
                                <w:color w:val="FF0000"/>
                                <w:sz w:val="36"/>
                                <w:szCs w:val="36"/>
                                <w:highlight w:val="yellow"/>
                              </w:rPr>
                            </w:pPr>
                            <w:r w:rsidRPr="00CD724D">
                              <w:rPr>
                                <w:b/>
                                <w:bCs/>
                                <w:color w:val="FF0000"/>
                                <w:sz w:val="36"/>
                                <w:szCs w:val="36"/>
                                <w:highlight w:val="yellow"/>
                              </w:rPr>
                              <w:t>Les    objectifs</w:t>
                            </w:r>
                          </w:p>
                        </w:tc>
                        <w:tc>
                          <w:tcPr>
                            <w:tcW w:w="4110" w:type="dxa"/>
                            <w:vAlign w:val="center"/>
                          </w:tcPr>
                          <w:p w:rsidR="008978BB" w:rsidRPr="00CD724D" w:rsidRDefault="008978BB" w:rsidP="00F51DD0">
                            <w:pPr>
                              <w:jc w:val="center"/>
                              <w:rPr>
                                <w:b/>
                                <w:bCs/>
                                <w:color w:val="FF0000"/>
                                <w:sz w:val="36"/>
                                <w:szCs w:val="36"/>
                                <w:highlight w:val="yellow"/>
                              </w:rPr>
                            </w:pPr>
                            <w:r w:rsidRPr="00CD724D">
                              <w:rPr>
                                <w:b/>
                                <w:bCs/>
                                <w:color w:val="FF0000"/>
                                <w:sz w:val="36"/>
                                <w:szCs w:val="36"/>
                                <w:highlight w:val="yellow"/>
                              </w:rPr>
                              <w:t>Les    activités</w:t>
                            </w:r>
                          </w:p>
                        </w:tc>
                        <w:tc>
                          <w:tcPr>
                            <w:tcW w:w="6283" w:type="dxa"/>
                            <w:vAlign w:val="center"/>
                          </w:tcPr>
                          <w:p w:rsidR="008978BB" w:rsidRPr="00CD724D" w:rsidRDefault="008978BB" w:rsidP="00F51DD0">
                            <w:pPr>
                              <w:jc w:val="center"/>
                              <w:rPr>
                                <w:b/>
                                <w:bCs/>
                                <w:color w:val="FF0000"/>
                                <w:sz w:val="36"/>
                                <w:szCs w:val="36"/>
                                <w:highlight w:val="yellow"/>
                              </w:rPr>
                            </w:pPr>
                            <w:r w:rsidRPr="00CD724D">
                              <w:rPr>
                                <w:b/>
                                <w:bCs/>
                                <w:color w:val="FF0000"/>
                                <w:sz w:val="36"/>
                                <w:szCs w:val="36"/>
                                <w:highlight w:val="yellow"/>
                              </w:rPr>
                              <w:t>Le     contenu     du     cours</w:t>
                            </w:r>
                          </w:p>
                        </w:tc>
                        <w:tc>
                          <w:tcPr>
                            <w:tcW w:w="4207" w:type="dxa"/>
                            <w:vAlign w:val="center"/>
                          </w:tcPr>
                          <w:p w:rsidR="008978BB" w:rsidRPr="00CD724D" w:rsidRDefault="008978BB" w:rsidP="00F51DD0">
                            <w:pPr>
                              <w:jc w:val="center"/>
                              <w:rPr>
                                <w:b/>
                                <w:bCs/>
                                <w:color w:val="FF0000"/>
                                <w:sz w:val="36"/>
                                <w:szCs w:val="36"/>
                                <w:highlight w:val="yellow"/>
                              </w:rPr>
                            </w:pPr>
                            <w:r w:rsidRPr="00CD724D">
                              <w:rPr>
                                <w:b/>
                                <w:bCs/>
                                <w:color w:val="FF0000"/>
                                <w:sz w:val="36"/>
                                <w:szCs w:val="36"/>
                                <w:highlight w:val="yellow"/>
                              </w:rPr>
                              <w:t>Les    applications</w:t>
                            </w:r>
                          </w:p>
                        </w:tc>
                      </w:tr>
                      <w:tr w:rsidR="008978BB" w:rsidTr="0011108E">
                        <w:tc>
                          <w:tcPr>
                            <w:tcW w:w="1668" w:type="dxa"/>
                            <w:vAlign w:val="center"/>
                          </w:tcPr>
                          <w:p w:rsidR="008978BB" w:rsidRPr="00B845C8" w:rsidRDefault="008978BB" w:rsidP="0011108E">
                            <w:pPr>
                              <w:jc w:val="center"/>
                              <w:rPr>
                                <w:b/>
                                <w:bCs/>
                                <w:color w:val="00B0F0"/>
                                <w:sz w:val="32"/>
                                <w:szCs w:val="32"/>
                              </w:rPr>
                            </w:pPr>
                            <w:r w:rsidRPr="00B845C8">
                              <w:rPr>
                                <w:b/>
                                <w:bCs/>
                                <w:color w:val="00B0F0"/>
                                <w:sz w:val="32"/>
                                <w:szCs w:val="32"/>
                              </w:rPr>
                              <w:t>Savoir utiliser</w:t>
                            </w:r>
                          </w:p>
                          <w:p w:rsidR="008978BB" w:rsidRPr="00B845C8" w:rsidRDefault="008978BB" w:rsidP="0011108E">
                            <w:pPr>
                              <w:jc w:val="center"/>
                              <w:rPr>
                                <w:b/>
                                <w:bCs/>
                                <w:color w:val="00B0F0"/>
                                <w:sz w:val="32"/>
                                <w:szCs w:val="32"/>
                              </w:rPr>
                            </w:pPr>
                            <w:r w:rsidRPr="00B845C8">
                              <w:rPr>
                                <w:b/>
                                <w:bCs/>
                                <w:color w:val="00B0F0"/>
                                <w:sz w:val="32"/>
                                <w:szCs w:val="32"/>
                              </w:rPr>
                              <w:t>le  Théorème de pythagore</w:t>
                            </w:r>
                          </w:p>
                          <w:p w:rsidR="008978BB" w:rsidRPr="00B845C8" w:rsidRDefault="008978BB" w:rsidP="0011108E">
                            <w:pPr>
                              <w:jc w:val="center"/>
                              <w:rPr>
                                <w:b/>
                                <w:bCs/>
                                <w:color w:val="00B0F0"/>
                                <w:sz w:val="32"/>
                                <w:szCs w:val="32"/>
                              </w:rPr>
                            </w:pPr>
                            <w:r w:rsidRPr="00B845C8">
                              <w:rPr>
                                <w:b/>
                                <w:bCs/>
                                <w:color w:val="00B0F0"/>
                                <w:sz w:val="32"/>
                                <w:szCs w:val="32"/>
                              </w:rPr>
                              <w:t>direct  dans</w:t>
                            </w:r>
                          </w:p>
                          <w:p w:rsidR="008978BB" w:rsidRDefault="008978BB" w:rsidP="0011108E">
                            <w:pPr>
                              <w:jc w:val="center"/>
                            </w:pPr>
                            <w:r w:rsidRPr="00B845C8">
                              <w:rPr>
                                <w:b/>
                                <w:bCs/>
                                <w:color w:val="00B0F0"/>
                                <w:sz w:val="32"/>
                                <w:szCs w:val="32"/>
                              </w:rPr>
                              <w:t>l</w:t>
                            </w:r>
                            <w:r w:rsidRPr="00B845C8">
                              <w:rPr>
                                <w:rFonts w:cstheme="minorHAnsi"/>
                                <w:b/>
                                <w:bCs/>
                                <w:color w:val="00B0F0"/>
                                <w:sz w:val="32"/>
                                <w:szCs w:val="32"/>
                              </w:rPr>
                              <w:t>'</w:t>
                            </w:r>
                            <w:r w:rsidRPr="00B845C8">
                              <w:rPr>
                                <w:b/>
                                <w:bCs/>
                                <w:color w:val="00B0F0"/>
                                <w:sz w:val="32"/>
                                <w:szCs w:val="32"/>
                              </w:rPr>
                              <w:t xml:space="preserve"> espace</w:t>
                            </w:r>
                          </w:p>
                        </w:tc>
                        <w:tc>
                          <w:tcPr>
                            <w:tcW w:w="4110" w:type="dxa"/>
                          </w:tcPr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</w:tc>
                        <w:tc>
                          <w:tcPr>
                            <w:tcW w:w="6283" w:type="dxa"/>
                          </w:tcPr>
                          <w:p w:rsidR="008978BB" w:rsidRDefault="008978BB"/>
                          <w:p w:rsidR="008978BB" w:rsidRPr="00BB38E8" w:rsidRDefault="008978BB" w:rsidP="00045ADC">
                            <w:pPr>
                              <w:pStyle w:val="Paragraphedeliste"/>
                              <w:numPr>
                                <w:ilvl w:val="0"/>
                                <w:numId w:val="16"/>
                              </w:numPr>
                              <w:rPr>
                                <w:color w:val="C00000"/>
                                <w:sz w:val="28"/>
                                <w:szCs w:val="28"/>
                              </w:rPr>
                            </w:pPr>
                            <w:r w:rsidRPr="003E5F32">
                              <w:rPr>
                                <w:color w:val="C00000"/>
                                <w:sz w:val="28"/>
                                <w:szCs w:val="28"/>
                              </w:rPr>
                              <w:t xml:space="preserve">théorème de </w:t>
                            </w:r>
                            <w:r>
                              <w:rPr>
                                <w:color w:val="C00000"/>
                                <w:sz w:val="28"/>
                                <w:szCs w:val="28"/>
                              </w:rPr>
                              <w:t>pythagore  dans l</w:t>
                            </w:r>
                            <w:r>
                              <w:rPr>
                                <w:rFonts w:cstheme="minorHAnsi"/>
                                <w:color w:val="C00000"/>
                                <w:sz w:val="28"/>
                                <w:szCs w:val="28"/>
                              </w:rPr>
                              <w:t>'</w:t>
                            </w:r>
                            <w:r>
                              <w:rPr>
                                <w:color w:val="C00000"/>
                                <w:sz w:val="28"/>
                                <w:szCs w:val="28"/>
                              </w:rPr>
                              <w:t xml:space="preserve"> espace </w:t>
                            </w:r>
                            <w:r w:rsidRPr="003E5F32">
                              <w:rPr>
                                <w:color w:val="C00000"/>
                                <w:sz w:val="28"/>
                                <w:szCs w:val="28"/>
                              </w:rPr>
                              <w:t> :</w:t>
                            </w:r>
                          </w:p>
                          <w:p w:rsidR="008978BB" w:rsidRPr="00BB38E8" w:rsidRDefault="008978BB" w:rsidP="001A26B4">
                            <w:pPr>
                              <w:jc w:val="center"/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 w:rsidRPr="00BB38E8">
                              <w:rPr>
                                <w:color w:val="000000" w:themeColor="text1"/>
                                <w:sz w:val="24"/>
                                <w:szCs w:val="24"/>
                                <w:highlight w:val="cyan"/>
                              </w:rPr>
                              <w:t>théorème de pythagore direct :</w:t>
                            </w:r>
                          </w:p>
                          <w:p w:rsidR="008978BB" w:rsidRDefault="008978BB">
                            <w:r w:rsidRPr="001507F4">
                              <w:rPr>
                                <w:color w:val="7030A0"/>
                                <w:sz w:val="28"/>
                                <w:szCs w:val="28"/>
                                <w:u w:val="double"/>
                              </w:rPr>
                              <w:t>exemple :</w:t>
                            </w:r>
                          </w:p>
                          <w:p w:rsidR="008978BB" w:rsidRDefault="008978BB"/>
                          <w:p w:rsidR="008978BB" w:rsidRPr="006E7801" w:rsidRDefault="008978BB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4C23A7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>ABCDEFGH</w:t>
                            </w:r>
                            <w:r w:rsidRPr="006E7801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  un   cube </w:t>
                            </w:r>
                          </w:p>
                          <w:p w:rsidR="008978BB" w:rsidRDefault="008978BB" w:rsidP="00020004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6E7801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On a</w:t>
                            </w:r>
                          </w:p>
                          <w:p w:rsidR="008978BB" w:rsidRPr="006E7801" w:rsidRDefault="008978BB" w:rsidP="00020004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6E7801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4C23A7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>(AE )</w:t>
                            </w:r>
                            <w:r w:rsidRPr="00044D87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est orthogonale  à</w:t>
                            </w: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661D64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4C23A7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    ( HEF  )</w:t>
                            </w:r>
                            <w:r w:rsidRPr="006E7801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  </w:t>
                            </w:r>
                          </w:p>
                          <w:p w:rsidR="008978BB" w:rsidRPr="006E7801" w:rsidRDefault="008978BB" w:rsidP="00020004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e</w:t>
                            </w:r>
                            <w:r w:rsidRPr="006E7801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t  </w:t>
                            </w:r>
                            <w:r w:rsidRPr="004C23A7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>(EG )</w:t>
                            </w:r>
                            <w:r w:rsidRPr="006E7801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 inclue dans </w:t>
                            </w:r>
                            <w:r w:rsidRPr="004C23A7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>( HEF )</w:t>
                            </w:r>
                          </w:p>
                          <w:p w:rsidR="008978BB" w:rsidRPr="006E7801" w:rsidRDefault="008978BB" w:rsidP="00020004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</w:p>
                          <w:p w:rsidR="008978BB" w:rsidRDefault="008978BB" w:rsidP="00195E0E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6E7801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Alors </w:t>
                            </w:r>
                            <w:r w:rsidRPr="004C23A7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( AE ) </w:t>
                            </w:r>
                            <w:r w:rsidRPr="00044D87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est orthogonale</w:t>
                            </w:r>
                          </w:p>
                          <w:p w:rsidR="008978BB" w:rsidRPr="006E7801" w:rsidRDefault="008978BB" w:rsidP="00195E0E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044D87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 à</w:t>
                            </w: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661D64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4C23A7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    (EG  )</w:t>
                            </w:r>
                            <w:r w:rsidRPr="006E7801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  <w:p w:rsidR="008978BB" w:rsidRPr="006E7801" w:rsidRDefault="008978BB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</w:p>
                          <w:p w:rsidR="008978BB" w:rsidRPr="006E7801" w:rsidRDefault="008978BB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6E7801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DONC  le triangle </w:t>
                            </w:r>
                          </w:p>
                          <w:p w:rsidR="008978BB" w:rsidRPr="006E7801" w:rsidRDefault="008978BB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06560A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>EAG</w:t>
                            </w:r>
                            <w:r w:rsidRPr="006E7801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rectangle en </w:t>
                            </w:r>
                            <w:r w:rsidRPr="0006560A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>E</w:t>
                            </w:r>
                            <w:r w:rsidRPr="006E7801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  <w:p w:rsidR="008978BB" w:rsidRPr="006E7801" w:rsidRDefault="008978BB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6E7801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D 'après le théorème de </w:t>
                            </w:r>
                          </w:p>
                          <w:p w:rsidR="008978BB" w:rsidRPr="006E7801" w:rsidRDefault="008978BB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6E7801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Pythagore direct :</w:t>
                            </w:r>
                          </w:p>
                          <w:p w:rsidR="008978BB" w:rsidRPr="0006560A" w:rsidRDefault="008978BB" w:rsidP="00F777AC">
                            <w:pP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6E7801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   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 w:cstheme="majorBidi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</w:rPr>
                                    <m:t>AE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p>
                              </m:sSup>
                            </m:oMath>
                            <w:r w:rsidRPr="0006560A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 +  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 w:cstheme="majorBidi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</w:rPr>
                                    <m:t>EG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p>
                              </m:sSup>
                            </m:oMath>
                            <w:r w:rsidRPr="0006560A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       = 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 w:cstheme="majorBidi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</w:rPr>
                                    <m:t>AG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p>
                              </m:sSup>
                            </m:oMath>
                          </w:p>
                          <w:p w:rsidR="008978BB" w:rsidRPr="006E7801" w:rsidRDefault="008978BB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6E7801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Signifie que : </w:t>
                            </w:r>
                          </w:p>
                          <w:p w:rsidR="008978BB" w:rsidRPr="006E7801" w:rsidRDefault="008978BB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</w:p>
                          <w:p w:rsidR="008978BB" w:rsidRPr="006E7801" w:rsidRDefault="00564F6D" w:rsidP="00537410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 w:cstheme="majorBidi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</w:rPr>
                                    <m:t>4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p>
                              </m:sSup>
                            </m:oMath>
                            <w:r w:rsidR="008978BB" w:rsidRPr="006E7801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+  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 w:cstheme="majorBidi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</w:rPr>
                                    <m:t>5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p>
                              </m:sSup>
                            </m:oMath>
                            <w:r w:rsidR="008978BB" w:rsidRPr="006E7801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      = 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 w:cstheme="majorBidi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</w:rPr>
                                    <m:t>AG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p>
                              </m:sSup>
                            </m:oMath>
                            <w:r w:rsidR="008978BB" w:rsidRPr="006E7801">
                              <w:rPr>
                                <w:rFonts w:asciiTheme="majorBidi" w:eastAsiaTheme="minorEastAsia" w:hAnsiTheme="majorBidi" w:cstheme="majorBidi"/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  <w:p w:rsidR="008978BB" w:rsidRPr="006E7801" w:rsidRDefault="008978BB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6E7801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Signifie que :</w:t>
                            </w:r>
                          </w:p>
                          <w:p w:rsidR="008978BB" w:rsidRPr="00B717DC" w:rsidRDefault="00564F6D" w:rsidP="00537410">
                            <w:pPr>
                              <w:rPr>
                                <w:rFonts w:asciiTheme="majorBidi" w:eastAsiaTheme="minorEastAsia" w:hAnsiTheme="majorBidi" w:cstheme="majorBidi"/>
                                <w:sz w:val="24"/>
                                <w:szCs w:val="24"/>
                              </w:rPr>
                            </w:pPr>
                            <m:oMathPara>
                              <m:oMathParaPr>
                                <m:jc m:val="center"/>
                              </m:oMathParaPr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theme="majorBidi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theme="majorBidi"/>
                                        <w:sz w:val="24"/>
                                        <w:szCs w:val="24"/>
                                      </w:rPr>
                                      <m:t>AG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theme="majorBidi"/>
                                        <w:sz w:val="24"/>
                                        <w:szCs w:val="24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 w:cstheme="majorBidi"/>
                                    <w:sz w:val="24"/>
                                    <w:szCs w:val="24"/>
                                  </w:rPr>
                                  <m:t xml:space="preserve">=41 </m:t>
                                </m:r>
                              </m:oMath>
                            </m:oMathPara>
                          </w:p>
                          <w:p w:rsidR="008978BB" w:rsidRPr="006E7801" w:rsidRDefault="008978BB" w:rsidP="004E4F82">
                            <w:pPr>
                              <w:rPr>
                                <w:rFonts w:asciiTheme="majorBidi" w:eastAsiaTheme="minorEastAsia" w:hAnsiTheme="majorBidi" w:cstheme="majorBidi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Theme="majorBidi" w:eastAsiaTheme="minorEastAsia" w:hAnsiTheme="majorBidi" w:cstheme="majorBidi"/>
                                <w:sz w:val="24"/>
                                <w:szCs w:val="24"/>
                              </w:rPr>
                              <w:t>e</w:t>
                            </w:r>
                            <w:r w:rsidRPr="006E7801">
                              <w:rPr>
                                <w:rFonts w:asciiTheme="majorBidi" w:eastAsiaTheme="minorEastAsia" w:hAnsiTheme="majorBidi" w:cstheme="majorBidi"/>
                                <w:sz w:val="24"/>
                                <w:szCs w:val="24"/>
                              </w:rPr>
                              <w:t xml:space="preserve">t comme   </w:t>
                            </w:r>
                            <w:r w:rsidRPr="0006560A">
                              <w:rPr>
                                <w:rFonts w:asciiTheme="majorBidi" w:eastAsiaTheme="minorEastAsia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>AG</w:t>
                            </w:r>
                            <w:r w:rsidRPr="006E7801">
                              <w:rPr>
                                <w:rFonts w:asciiTheme="majorBidi" w:eastAsiaTheme="minorEastAsia" w:hAnsiTheme="majorBidi" w:cstheme="majorBidi"/>
                                <w:sz w:val="24"/>
                                <w:szCs w:val="24"/>
                              </w:rPr>
                              <w:t xml:space="preserve"> </w:t>
                            </w:r>
                            <m:oMath>
                              <m:r>
                                <w:rPr>
                                  <w:rFonts w:ascii="Cambria Math" w:eastAsiaTheme="minorEastAsia" w:hAnsi="Cambria Math" w:cstheme="majorBidi"/>
                                  <w:sz w:val="24"/>
                                  <w:szCs w:val="24"/>
                                </w:rPr>
                                <m:t>&gt;</m:t>
                              </m:r>
                            </m:oMath>
                            <w:r w:rsidRPr="006E7801">
                              <w:rPr>
                                <w:rFonts w:asciiTheme="majorBidi" w:eastAsiaTheme="minorEastAsia" w:hAnsiTheme="majorBidi" w:cstheme="majorBidi"/>
                                <w:sz w:val="24"/>
                                <w:szCs w:val="24"/>
                              </w:rPr>
                              <w:t xml:space="preserve"> 0  alors </w:t>
                            </w:r>
                          </w:p>
                          <w:p w:rsidR="008978BB" w:rsidRPr="006E7801" w:rsidRDefault="008978BB" w:rsidP="00537410">
                            <w:pPr>
                              <w:rPr>
                                <w:rFonts w:asciiTheme="majorBidi" w:eastAsiaTheme="minorEastAsia" w:hAnsiTheme="majorBidi" w:cstheme="majorBidi"/>
                                <w:sz w:val="24"/>
                                <w:szCs w:val="24"/>
                              </w:rPr>
                            </w:pPr>
                            <w:r w:rsidRPr="00833284">
                              <w:rPr>
                                <w:rFonts w:asciiTheme="majorBidi" w:eastAsiaTheme="minorEastAsia" w:hAnsiTheme="majorBidi" w:cstheme="majorBidi"/>
                                <w:b/>
                                <w:bCs/>
                                <w:sz w:val="24"/>
                                <w:szCs w:val="24"/>
                                <w:highlight w:val="yellow"/>
                              </w:rPr>
                              <w:t>AG</w:t>
                            </w:r>
                            <w:r w:rsidRPr="00833284">
                              <w:rPr>
                                <w:rFonts w:asciiTheme="majorBidi" w:eastAsiaTheme="minorEastAsia" w:hAnsiTheme="majorBidi" w:cstheme="majorBidi" w:hint="cs"/>
                                <w:sz w:val="24"/>
                                <w:szCs w:val="24"/>
                                <w:highlight w:val="yellow"/>
                                <w:rtl/>
                              </w:rPr>
                              <w:t xml:space="preserve">   </w:t>
                            </w:r>
                            <w:r w:rsidRPr="00833284">
                              <w:rPr>
                                <w:rFonts w:asciiTheme="majorBidi" w:eastAsiaTheme="minorEastAsia" w:hAnsiTheme="majorBidi" w:cstheme="majorBidi"/>
                                <w:sz w:val="24"/>
                                <w:szCs w:val="24"/>
                                <w:highlight w:val="yellow"/>
                              </w:rPr>
                              <w:t xml:space="preserve">=    </w:t>
                            </w:r>
                            <m:oMath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eastAsiaTheme="minorEastAsia" w:hAnsi="Cambria Math" w:cstheme="majorBidi"/>
                                      <w:i/>
                                      <w:sz w:val="24"/>
                                      <w:szCs w:val="24"/>
                                      <w:highlight w:val="yellow"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eastAsiaTheme="minorEastAsia" w:hAnsi="Cambria Math" w:cstheme="majorBidi"/>
                                      <w:sz w:val="24"/>
                                      <w:szCs w:val="24"/>
                                      <w:highlight w:val="yellow"/>
                                    </w:rPr>
                                    <m:t>41</m:t>
                                  </m:r>
                                </m:e>
                              </m:rad>
                            </m:oMath>
                            <w:r w:rsidRPr="006E7801">
                              <w:rPr>
                                <w:rFonts w:asciiTheme="majorBidi" w:eastAsiaTheme="minorEastAsia" w:hAnsiTheme="majorBidi" w:cstheme="majorBidi"/>
                                <w:sz w:val="24"/>
                                <w:szCs w:val="24"/>
                              </w:rPr>
                              <w:t xml:space="preserve">    </w:t>
                            </w:r>
                          </w:p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</w:tc>
                        <w:tc>
                          <w:tcPr>
                            <w:tcW w:w="4207" w:type="dxa"/>
                          </w:tcPr>
                          <w:p w:rsidR="008978BB" w:rsidRDefault="008978BB" w:rsidP="006F49A4">
                            <w:pPr>
                              <w:jc w:val="center"/>
                              <w:rPr>
                                <w:rFonts w:ascii="Algerian" w:hAnsi="Algerian" w:cstheme="majorBidi"/>
                                <w:color w:val="FF0000"/>
                                <w:sz w:val="32"/>
                                <w:szCs w:val="32"/>
                              </w:rPr>
                            </w:pPr>
                            <w:r w:rsidRPr="00DE180C">
                              <w:rPr>
                                <w:rFonts w:ascii="Algerian" w:hAnsi="Algerian" w:cstheme="majorBidi"/>
                                <w:color w:val="FF0000"/>
                                <w:sz w:val="32"/>
                                <w:szCs w:val="32"/>
                              </w:rPr>
                              <w:t>Application 5   :</w:t>
                            </w:r>
                          </w:p>
                          <w:p w:rsidR="008978BB" w:rsidRPr="00DE180C" w:rsidRDefault="008978BB" w:rsidP="006F49A4">
                            <w:pPr>
                              <w:jc w:val="center"/>
                              <w:rPr>
                                <w:rFonts w:ascii="Algerian" w:hAnsi="Algerian" w:cstheme="majorBidi"/>
                                <w:color w:val="FF0000"/>
                                <w:sz w:val="32"/>
                                <w:szCs w:val="32"/>
                              </w:rPr>
                            </w:pPr>
                          </w:p>
                          <w:p w:rsidR="008978BB" w:rsidRPr="0028080C" w:rsidRDefault="008978BB" w:rsidP="006F49A4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28080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Pour la pyramide </w:t>
                            </w:r>
                            <w:r w:rsidRPr="0006560A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>SABCD</w:t>
                            </w:r>
                            <w:r w:rsidRPr="0028080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ci-dessous :  </w:t>
                            </w:r>
                          </w:p>
                          <w:p w:rsidR="008978BB" w:rsidRPr="0028080C" w:rsidRDefault="008978BB" w:rsidP="0049111F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28080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La base est le rectangle </w:t>
                            </w:r>
                            <w:r w:rsidRPr="0006560A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>ABCD</w:t>
                            </w:r>
                            <w:r w:rsidRPr="0028080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de centre O. </w:t>
                            </w:r>
                            <w:r w:rsidRPr="0006560A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>AB</w:t>
                            </w:r>
                            <w:r w:rsidRPr="0028080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= 3 cm et </w:t>
                            </w:r>
                            <w:r w:rsidRPr="0006560A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>BD</w:t>
                            </w:r>
                            <w:r w:rsidRPr="0028080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= 5cm. La hauteur </w:t>
                            </w:r>
                            <w:r w:rsidRPr="0006560A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>[SO]</w:t>
                            </w:r>
                            <w:r w:rsidRPr="0028080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mesure 6 cm. </w:t>
                            </w:r>
                          </w:p>
                          <w:p w:rsidR="008978BB" w:rsidRPr="0028080C" w:rsidRDefault="008978BB" w:rsidP="0049111F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rtl/>
                              </w:rPr>
                            </w:pPr>
                            <w:r w:rsidRPr="0028080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Montrer que </w:t>
                            </w:r>
                            <w:r w:rsidRPr="0006560A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>AD</w:t>
                            </w:r>
                            <w:r w:rsidRPr="0028080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= 4 cm</w:t>
                            </w:r>
                          </w:p>
                          <w:p w:rsidR="008978BB" w:rsidRDefault="008978BB" w:rsidP="0049111F"/>
                        </w:tc>
                      </w:tr>
                    </w:tbl>
                    <w:p w:rsidR="008978BB" w:rsidRDefault="008978BB" w:rsidP="00CA239F"/>
                  </w:txbxContent>
                </v:textbox>
              </v:shape>
            </w:pict>
          </mc:Fallback>
        </mc:AlternateContent>
      </w:r>
    </w:p>
    <w:p w:rsidR="005F36C3" w:rsidRDefault="005F36C3"/>
    <w:p w:rsidR="005F36C3" w:rsidRDefault="005F36C3"/>
    <w:p w:rsidR="005F36C3" w:rsidRDefault="005F36C3"/>
    <w:p w:rsidR="005F36C3" w:rsidRDefault="00C95CA3"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6E1CD80F" wp14:editId="6399B9AC">
                <wp:simplePos x="0" y="0"/>
                <wp:positionH relativeFrom="column">
                  <wp:posOffset>4900930</wp:posOffset>
                </wp:positionH>
                <wp:positionV relativeFrom="paragraph">
                  <wp:posOffset>189230</wp:posOffset>
                </wp:positionV>
                <wp:extent cx="1990725" cy="1924050"/>
                <wp:effectExtent l="0" t="0" r="9525" b="0"/>
                <wp:wrapNone/>
                <wp:docPr id="22" name="Zone de texte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90725" cy="19240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978BB" w:rsidRDefault="008978BB">
                            <w:r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136816BE" wp14:editId="1B3D331E">
                                  <wp:extent cx="1838325" cy="1819275"/>
                                  <wp:effectExtent l="0" t="0" r="9525" b="9525"/>
                                  <wp:docPr id="734" name="Image 73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8888.PNG"/>
                                          <pic:cNvPicPr/>
                                        </pic:nvPicPr>
                                        <pic:blipFill>
                                          <a:blip r:embed="rId5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846274" cy="1827142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Zone de texte 22" o:spid="_x0000_s1043" type="#_x0000_t202" style="position:absolute;margin-left:385.9pt;margin-top:14.9pt;width:156.75pt;height:151.5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" fillcolor="white [3201]" stroked="f" strokeweight=".5pt">
                <v:textbox>
                  <w:txbxContent>
                    <w:p w:rsidR="00035FE8" w:rsidRDefault="00035FE8">
                      <w:r>
                        <w:rPr>
                          <w:noProof/>
                          <w:lang w:eastAsia="fr-FR"/>
                        </w:rPr>
                        <w:drawing>
                          <wp:inline distT="0" distB="0" distL="0" distR="0" wp14:anchorId="136816BE" wp14:editId="1B3D331E">
                            <wp:extent cx="1838325" cy="1819275"/>
                            <wp:effectExtent l="0" t="0" r="9525" b="9525"/>
                            <wp:docPr id="734" name="Image 73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8888.PNG"/>
                                    <pic:cNvPicPr/>
                                  </pic:nvPicPr>
                                  <pic:blipFill>
                                    <a:blip r:embed="rId5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846274" cy="1827142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5F36C3" w:rsidRDefault="005F36C3"/>
    <w:p w:rsidR="005F36C3" w:rsidRDefault="005F36C3"/>
    <w:p w:rsidR="005F36C3" w:rsidRDefault="005F36C3"/>
    <w:p w:rsidR="005F36C3" w:rsidRDefault="00E16487"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69DB0FEB" wp14:editId="13FEAB67">
                <wp:simplePos x="0" y="0"/>
                <wp:positionH relativeFrom="column">
                  <wp:posOffset>6948805</wp:posOffset>
                </wp:positionH>
                <wp:positionV relativeFrom="paragraph">
                  <wp:posOffset>182245</wp:posOffset>
                </wp:positionV>
                <wp:extent cx="2533650" cy="2914650"/>
                <wp:effectExtent l="0" t="0" r="0" b="0"/>
                <wp:wrapNone/>
                <wp:docPr id="16" name="Zone de texte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33650" cy="29146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978BB" w:rsidRDefault="008978BB">
                            <w:r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6C4893CF" wp14:editId="375B4E48">
                                  <wp:extent cx="2438400" cy="2867025"/>
                                  <wp:effectExtent l="0" t="0" r="0" b="0"/>
                                  <wp:docPr id="17" name="Image 1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صورة.JPG"/>
                                          <pic:cNvPicPr/>
                                        </pic:nvPicPr>
                                        <pic:blipFill>
                                          <a:blip r:embed="rId5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435106" cy="2863151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Zone de texte 16" o:spid="_x0000_s1044" type="#_x0000_t202" style="position:absolute;margin-left:547.15pt;margin-top:14.35pt;width:199.5pt;height:229.5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" fillcolor="white [3201]" stroked="f" strokeweight=".5pt">
                <v:textbox>
                  <w:txbxContent>
                    <w:p w:rsidR="00035FE8" w:rsidRDefault="00035FE8">
                      <w:r>
                        <w:rPr>
                          <w:noProof/>
                          <w:lang w:eastAsia="fr-FR"/>
                        </w:rPr>
                        <w:drawing>
                          <wp:inline distT="0" distB="0" distL="0" distR="0" wp14:anchorId="6C4893CF" wp14:editId="375B4E48">
                            <wp:extent cx="2438400" cy="2867025"/>
                            <wp:effectExtent l="0" t="0" r="0" b="0"/>
                            <wp:docPr id="17" name="Image 1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صورة.JPG"/>
                                    <pic:cNvPicPr/>
                                  </pic:nvPicPr>
                                  <pic:blipFill>
                                    <a:blip r:embed="rId5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435106" cy="2863151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5F36C3" w:rsidRDefault="005F36C3"/>
    <w:p w:rsidR="005F36C3" w:rsidRDefault="005F36C3"/>
    <w:p w:rsidR="005F36C3" w:rsidRDefault="005F36C3"/>
    <w:p w:rsidR="005F36C3" w:rsidRDefault="005F36C3"/>
    <w:p w:rsidR="005F36C3" w:rsidRDefault="005F36C3"/>
    <w:p w:rsidR="005F36C3" w:rsidRDefault="005F36C3"/>
    <w:p w:rsidR="005F36C3" w:rsidRDefault="005F36C3"/>
    <w:p w:rsidR="005F36C3" w:rsidRDefault="005F36C3"/>
    <w:p w:rsidR="005F36C3" w:rsidRDefault="005F36C3"/>
    <w:p w:rsidR="005F36C3" w:rsidRDefault="005F36C3"/>
    <w:p w:rsidR="005F36C3" w:rsidRDefault="005F36C3"/>
    <w:p w:rsidR="005F36C3" w:rsidRDefault="009B3453">
      <w:r>
        <w:rPr>
          <w:noProof/>
          <w:lang w:eastAsia="fr-FR"/>
        </w:rPr>
        <w:lastRenderedPageBreak/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6AD3AE0C" wp14:editId="55C8FF44">
                <wp:simplePos x="0" y="0"/>
                <wp:positionH relativeFrom="column">
                  <wp:posOffset>-775970</wp:posOffset>
                </wp:positionH>
                <wp:positionV relativeFrom="paragraph">
                  <wp:posOffset>158115</wp:posOffset>
                </wp:positionV>
                <wp:extent cx="10506075" cy="7096125"/>
                <wp:effectExtent l="0" t="0" r="9525" b="9525"/>
                <wp:wrapNone/>
                <wp:docPr id="9" name="Zone de text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506075" cy="70961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Grilledutableau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1668"/>
                              <w:gridCol w:w="4110"/>
                              <w:gridCol w:w="6283"/>
                              <w:gridCol w:w="4207"/>
                            </w:tblGrid>
                            <w:tr w:rsidR="008978BB" w:rsidRPr="00CD724D" w:rsidTr="00F51DD0">
                              <w:tc>
                                <w:tcPr>
                                  <w:tcW w:w="1668" w:type="dxa"/>
                                </w:tcPr>
                                <w:p w:rsidR="008978BB" w:rsidRPr="00CD724D" w:rsidRDefault="008978BB" w:rsidP="00EA7E9C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color w:val="FF0000"/>
                                      <w:sz w:val="36"/>
                                      <w:szCs w:val="36"/>
                                      <w:highlight w:val="yellow"/>
                                    </w:rPr>
                                  </w:pPr>
                                  <w:r w:rsidRPr="00CD724D">
                                    <w:rPr>
                                      <w:b/>
                                      <w:bCs/>
                                      <w:color w:val="FF0000"/>
                                      <w:sz w:val="36"/>
                                      <w:szCs w:val="36"/>
                                      <w:highlight w:val="yellow"/>
                                    </w:rPr>
                                    <w:t>Les    objectifs</w:t>
                                  </w:r>
                                </w:p>
                              </w:tc>
                              <w:tc>
                                <w:tcPr>
                                  <w:tcW w:w="4110" w:type="dxa"/>
                                  <w:vAlign w:val="center"/>
                                </w:tcPr>
                                <w:p w:rsidR="008978BB" w:rsidRPr="00CD724D" w:rsidRDefault="008978BB" w:rsidP="00F51DD0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color w:val="FF0000"/>
                                      <w:sz w:val="36"/>
                                      <w:szCs w:val="36"/>
                                      <w:highlight w:val="yellow"/>
                                    </w:rPr>
                                  </w:pPr>
                                  <w:r w:rsidRPr="00CD724D">
                                    <w:rPr>
                                      <w:b/>
                                      <w:bCs/>
                                      <w:color w:val="FF0000"/>
                                      <w:sz w:val="36"/>
                                      <w:szCs w:val="36"/>
                                      <w:highlight w:val="yellow"/>
                                    </w:rPr>
                                    <w:t>Les    activités</w:t>
                                  </w:r>
                                </w:p>
                              </w:tc>
                              <w:tc>
                                <w:tcPr>
                                  <w:tcW w:w="6283" w:type="dxa"/>
                                  <w:vAlign w:val="center"/>
                                </w:tcPr>
                                <w:p w:rsidR="008978BB" w:rsidRPr="00CD724D" w:rsidRDefault="008978BB" w:rsidP="00F51DD0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color w:val="FF0000"/>
                                      <w:sz w:val="36"/>
                                      <w:szCs w:val="36"/>
                                      <w:highlight w:val="yellow"/>
                                    </w:rPr>
                                  </w:pPr>
                                  <w:r w:rsidRPr="00CD724D">
                                    <w:rPr>
                                      <w:b/>
                                      <w:bCs/>
                                      <w:color w:val="FF0000"/>
                                      <w:sz w:val="36"/>
                                      <w:szCs w:val="36"/>
                                      <w:highlight w:val="yellow"/>
                                    </w:rPr>
                                    <w:t>Le     contenu     du     cours</w:t>
                                  </w:r>
                                </w:p>
                              </w:tc>
                              <w:tc>
                                <w:tcPr>
                                  <w:tcW w:w="4207" w:type="dxa"/>
                                  <w:vAlign w:val="center"/>
                                </w:tcPr>
                                <w:p w:rsidR="008978BB" w:rsidRPr="00CD724D" w:rsidRDefault="008978BB" w:rsidP="00F51DD0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color w:val="FF0000"/>
                                      <w:sz w:val="36"/>
                                      <w:szCs w:val="36"/>
                                      <w:highlight w:val="yellow"/>
                                    </w:rPr>
                                  </w:pPr>
                                  <w:r w:rsidRPr="00CD724D">
                                    <w:rPr>
                                      <w:b/>
                                      <w:bCs/>
                                      <w:color w:val="FF0000"/>
                                      <w:sz w:val="36"/>
                                      <w:szCs w:val="36"/>
                                      <w:highlight w:val="yellow"/>
                                    </w:rPr>
                                    <w:t>Les    applications</w:t>
                                  </w:r>
                                </w:p>
                              </w:tc>
                            </w:tr>
                            <w:tr w:rsidR="008978BB" w:rsidTr="00824FBA">
                              <w:tc>
                                <w:tcPr>
                                  <w:tcW w:w="1668" w:type="dxa"/>
                                </w:tcPr>
                                <w:p w:rsidR="008978BB" w:rsidRPr="00B845C8" w:rsidRDefault="008978BB" w:rsidP="00B7529B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color w:val="00B0F0"/>
                                      <w:sz w:val="32"/>
                                      <w:szCs w:val="32"/>
                                    </w:rPr>
                                  </w:pPr>
                                  <w:r w:rsidRPr="00B845C8">
                                    <w:rPr>
                                      <w:b/>
                                      <w:bCs/>
                                      <w:color w:val="00B0F0"/>
                                      <w:sz w:val="32"/>
                                      <w:szCs w:val="32"/>
                                    </w:rPr>
                                    <w:t>Savoir utiliser</w:t>
                                  </w:r>
                                </w:p>
                                <w:p w:rsidR="008978BB" w:rsidRPr="00B845C8" w:rsidRDefault="008978BB" w:rsidP="00B7529B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color w:val="00B0F0"/>
                                      <w:sz w:val="32"/>
                                      <w:szCs w:val="32"/>
                                    </w:rPr>
                                  </w:pPr>
                                  <w:r w:rsidRPr="00B845C8">
                                    <w:rPr>
                                      <w:b/>
                                      <w:bCs/>
                                      <w:color w:val="00B0F0"/>
                                      <w:sz w:val="32"/>
                                      <w:szCs w:val="32"/>
                                    </w:rPr>
                                    <w:t>le  Théorème de pythagore</w:t>
                                  </w:r>
                                </w:p>
                                <w:p w:rsidR="008978BB" w:rsidRPr="00B845C8" w:rsidRDefault="008978BB" w:rsidP="00B7529B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color w:val="00B0F0"/>
                                      <w:sz w:val="32"/>
                                      <w:szCs w:val="32"/>
                                    </w:rPr>
                                  </w:pPr>
                                  <w:r w:rsidRPr="00B845C8">
                                    <w:rPr>
                                      <w:b/>
                                      <w:bCs/>
                                      <w:color w:val="00B0F0"/>
                                      <w:sz w:val="32"/>
                                      <w:szCs w:val="32"/>
                                    </w:rPr>
                                    <w:t>indirect  dans</w:t>
                                  </w:r>
                                </w:p>
                                <w:p w:rsidR="008978BB" w:rsidRPr="00B845C8" w:rsidRDefault="008978BB" w:rsidP="00B7529B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color w:val="00B0F0"/>
                                      <w:sz w:val="32"/>
                                      <w:szCs w:val="32"/>
                                    </w:rPr>
                                  </w:pPr>
                                  <w:r w:rsidRPr="00B845C8">
                                    <w:rPr>
                                      <w:b/>
                                      <w:bCs/>
                                      <w:color w:val="00B0F0"/>
                                      <w:sz w:val="32"/>
                                      <w:szCs w:val="32"/>
                                    </w:rPr>
                                    <w:t>l</w:t>
                                  </w:r>
                                  <w:r w:rsidRPr="00B845C8">
                                    <w:rPr>
                                      <w:rFonts w:cstheme="minorHAnsi"/>
                                      <w:b/>
                                      <w:bCs/>
                                      <w:color w:val="00B0F0"/>
                                      <w:sz w:val="32"/>
                                      <w:szCs w:val="32"/>
                                    </w:rPr>
                                    <w:t>'</w:t>
                                  </w:r>
                                  <w:r w:rsidRPr="00B845C8">
                                    <w:rPr>
                                      <w:b/>
                                      <w:bCs/>
                                      <w:color w:val="00B0F0"/>
                                      <w:sz w:val="32"/>
                                      <w:szCs w:val="32"/>
                                    </w:rPr>
                                    <w:t xml:space="preserve"> espace</w:t>
                                  </w:r>
                                </w:p>
                                <w:p w:rsidR="008978BB" w:rsidRDefault="008978BB" w:rsidP="00C412E0"/>
                                <w:p w:rsidR="008978BB" w:rsidRDefault="008978BB" w:rsidP="00C412E0"/>
                                <w:p w:rsidR="008978BB" w:rsidRDefault="008978BB" w:rsidP="00C412E0"/>
                                <w:p w:rsidR="008978BB" w:rsidRDefault="008978BB" w:rsidP="00C412E0"/>
                                <w:p w:rsidR="008978BB" w:rsidRDefault="008978BB" w:rsidP="00C412E0"/>
                                <w:p w:rsidR="008978BB" w:rsidRDefault="008978BB" w:rsidP="00C412E0"/>
                                <w:p w:rsidR="008978BB" w:rsidRDefault="008978BB" w:rsidP="00C412E0"/>
                                <w:p w:rsidR="008978BB" w:rsidRDefault="008978BB" w:rsidP="00C412E0"/>
                                <w:p w:rsidR="008978BB" w:rsidRDefault="008978BB" w:rsidP="00C412E0"/>
                                <w:p w:rsidR="008978BB" w:rsidRDefault="008978BB" w:rsidP="00C412E0"/>
                                <w:p w:rsidR="008978BB" w:rsidRDefault="008978BB" w:rsidP="00C412E0"/>
                                <w:p w:rsidR="008978BB" w:rsidRDefault="008978BB" w:rsidP="00C412E0"/>
                                <w:p w:rsidR="008978BB" w:rsidRDefault="008978BB" w:rsidP="00C412E0"/>
                                <w:p w:rsidR="008978BB" w:rsidRDefault="008978BB" w:rsidP="00C412E0"/>
                                <w:p w:rsidR="008978BB" w:rsidRDefault="008978BB" w:rsidP="00C412E0"/>
                                <w:p w:rsidR="008978BB" w:rsidRPr="00B845C8" w:rsidRDefault="008978BB" w:rsidP="00B7529B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color w:val="00B0F0"/>
                                      <w:sz w:val="32"/>
                                      <w:szCs w:val="32"/>
                                    </w:rPr>
                                  </w:pPr>
                                  <w:r w:rsidRPr="00B845C8">
                                    <w:rPr>
                                      <w:b/>
                                      <w:bCs/>
                                      <w:color w:val="00B0F0"/>
                                      <w:sz w:val="32"/>
                                      <w:szCs w:val="32"/>
                                    </w:rPr>
                                    <w:t>Savoir</w:t>
                                  </w:r>
                                </w:p>
                                <w:p w:rsidR="008978BB" w:rsidRPr="00B845C8" w:rsidRDefault="008978BB" w:rsidP="00B7529B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color w:val="00B0F0"/>
                                      <w:sz w:val="32"/>
                                      <w:szCs w:val="32"/>
                                    </w:rPr>
                                  </w:pPr>
                                  <w:r w:rsidRPr="00B845C8">
                                    <w:rPr>
                                      <w:b/>
                                      <w:bCs/>
                                      <w:color w:val="00B0F0"/>
                                      <w:sz w:val="32"/>
                                      <w:szCs w:val="32"/>
                                    </w:rPr>
                                    <w:t>Calcul les volumes</w:t>
                                  </w:r>
                                </w:p>
                                <w:p w:rsidR="008978BB" w:rsidRPr="00B845C8" w:rsidRDefault="008978BB" w:rsidP="00B7529B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color w:val="00B0F0"/>
                                      <w:sz w:val="32"/>
                                      <w:szCs w:val="32"/>
                                    </w:rPr>
                                  </w:pPr>
                                  <w:r w:rsidRPr="00B845C8">
                                    <w:rPr>
                                      <w:b/>
                                      <w:bCs/>
                                      <w:color w:val="00B0F0"/>
                                      <w:sz w:val="32"/>
                                      <w:szCs w:val="32"/>
                                    </w:rPr>
                                    <w:t>Des différents</w:t>
                                  </w:r>
                                </w:p>
                                <w:p w:rsidR="008978BB" w:rsidRDefault="008978BB" w:rsidP="00B7529B">
                                  <w:pPr>
                                    <w:jc w:val="center"/>
                                  </w:pPr>
                                  <w:r w:rsidRPr="00B845C8">
                                    <w:rPr>
                                      <w:b/>
                                      <w:bCs/>
                                      <w:color w:val="00B0F0"/>
                                      <w:sz w:val="32"/>
                                      <w:szCs w:val="32"/>
                                    </w:rPr>
                                    <w:t>Solides</w:t>
                                  </w:r>
                                </w:p>
                              </w:tc>
                              <w:tc>
                                <w:tcPr>
                                  <w:tcW w:w="4110" w:type="dxa"/>
                                </w:tcPr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</w:tc>
                              <w:tc>
                                <w:tcPr>
                                  <w:tcW w:w="6283" w:type="dxa"/>
                                </w:tcPr>
                                <w:p w:rsidR="008978BB" w:rsidRDefault="008978BB"/>
                                <w:p w:rsidR="008978BB" w:rsidRDefault="008978BB" w:rsidP="00B941B6">
                                  <w:pPr>
                                    <w:jc w:val="center"/>
                                  </w:pPr>
                                  <w:r>
                                    <w:rPr>
                                      <w:highlight w:val="cyan"/>
                                    </w:rPr>
                                    <w:t xml:space="preserve">Réciproque   du  </w:t>
                                  </w:r>
                                  <w:r w:rsidRPr="00045ADC">
                                    <w:rPr>
                                      <w:highlight w:val="cyan"/>
                                    </w:rPr>
                                    <w:t>théorème</w:t>
                                  </w:r>
                                  <w:r>
                                    <w:rPr>
                                      <w:highlight w:val="cyan"/>
                                    </w:rPr>
                                    <w:t xml:space="preserve"> </w:t>
                                  </w:r>
                                  <w:r w:rsidRPr="00045ADC">
                                    <w:rPr>
                                      <w:highlight w:val="cyan"/>
                                    </w:rPr>
                                    <w:t xml:space="preserve"> de</w:t>
                                  </w:r>
                                  <w:r>
                                    <w:rPr>
                                      <w:highlight w:val="cyan"/>
                                    </w:rPr>
                                    <w:t xml:space="preserve"> </w:t>
                                  </w:r>
                                  <w:r w:rsidRPr="00045ADC">
                                    <w:rPr>
                                      <w:highlight w:val="cyan"/>
                                    </w:rPr>
                                    <w:t xml:space="preserve"> pythagore</w:t>
                                  </w:r>
                                  <w:r>
                                    <w:rPr>
                                      <w:highlight w:val="cyan"/>
                                    </w:rPr>
                                    <w:t xml:space="preserve"> </w:t>
                                  </w:r>
                                  <w:r w:rsidRPr="00045ADC">
                                    <w:rPr>
                                      <w:highlight w:val="cyan"/>
                                    </w:rPr>
                                    <w:t>:</w:t>
                                  </w:r>
                                </w:p>
                                <w:p w:rsidR="008978BB" w:rsidRPr="001507F4" w:rsidRDefault="008978BB" w:rsidP="001507F4">
                                  <w:pPr>
                                    <w:jc w:val="center"/>
                                    <w:rPr>
                                      <w:u w:val="double"/>
                                    </w:rPr>
                                  </w:pPr>
                                  <w:r w:rsidRPr="001507F4">
                                    <w:rPr>
                                      <w:color w:val="7030A0"/>
                                      <w:sz w:val="28"/>
                                      <w:szCs w:val="28"/>
                                      <w:u w:val="double"/>
                                    </w:rPr>
                                    <w:t>exemple :</w:t>
                                  </w:r>
                                </w:p>
                                <w:p w:rsidR="008978BB" w:rsidRDefault="008978BB">
                                  <w:r w:rsidRPr="004409E5">
                                    <w:rPr>
                                      <w:b/>
                                      <w:bCs/>
                                    </w:rPr>
                                    <w:t>OABC</w:t>
                                  </w:r>
                                  <w:r>
                                    <w:t xml:space="preserve">   un   pyramide    de   base    </w:t>
                                  </w:r>
                                  <w:r w:rsidRPr="004409E5">
                                    <w:rPr>
                                      <w:b/>
                                      <w:bCs/>
                                    </w:rPr>
                                    <w:t>ABC</w:t>
                                  </w:r>
                                  <w:r>
                                    <w:t xml:space="preserve"> </w:t>
                                  </w:r>
                                </w:p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Pr="001864CB" w:rsidRDefault="008978BB" w:rsidP="00FD2B1A">
                                  <w:pPr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</w:pPr>
                                  <w:r w:rsidRPr="001864CB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>On  considère le triangle </w:t>
                                  </w:r>
                                  <w:r w:rsidRPr="004409E5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ABO</w:t>
                                  </w:r>
                                  <w:r w:rsidRPr="001864CB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</w:p>
                                <w:p w:rsidR="008978BB" w:rsidRPr="001864CB" w:rsidRDefault="008978BB">
                                  <w:pPr>
                                    <w:rPr>
                                      <w:rFonts w:asciiTheme="majorBidi" w:eastAsiaTheme="minorEastAsia" w:hAnsiTheme="majorBidi" w:cstheme="majorBidi"/>
                                      <w:sz w:val="24"/>
                                      <w:szCs w:val="24"/>
                                    </w:rPr>
                                  </w:pPr>
                                  <w:r w:rsidRPr="001864CB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>On a</w:t>
                                  </w:r>
                                  <m:oMath>
                                    <m:r>
                                      <w:rPr>
                                        <w:rFonts w:ascii="Cambria Math" w:hAnsi="Cambria Math" w:cstheme="majorBidi"/>
                                        <w:sz w:val="24"/>
                                        <w:szCs w:val="24"/>
                                      </w:rPr>
                                      <m:t xml:space="preserve">  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 w:cstheme="majorBidi"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theme="majorBidi"/>
                                            <w:sz w:val="24"/>
                                            <w:szCs w:val="24"/>
                                          </w:rPr>
                                          <m:t>AB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 w:cstheme="majorBidi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oMath>
                                  <w:r w:rsidRPr="001864CB">
                                    <w:rPr>
                                      <w:rFonts w:asciiTheme="majorBidi" w:eastAsiaTheme="minorEastAsia" w:hAnsiTheme="majorBidi" w:cstheme="majorBidi"/>
                                      <w:sz w:val="24"/>
                                      <w:szCs w:val="24"/>
                                    </w:rPr>
                                    <w:t xml:space="preserve"> =      </w:t>
                                  </w:r>
                                  <w:r w:rsidRPr="001864CB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 </w:t>
                                  </w:r>
                                  <m:oMath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 w:cstheme="majorBidi"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 w:cstheme="majorBidi"/>
                                            <w:sz w:val="24"/>
                                            <w:szCs w:val="24"/>
                                          </w:rPr>
                                          <m:t>3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 w:cstheme="majorBidi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oMath>
                                  <w:r w:rsidRPr="001864CB">
                                    <w:rPr>
                                      <w:rFonts w:asciiTheme="majorBidi" w:eastAsiaTheme="minorEastAsia" w:hAnsiTheme="majorBidi" w:cstheme="majorBidi"/>
                                      <w:sz w:val="24"/>
                                      <w:szCs w:val="24"/>
                                    </w:rPr>
                                    <w:t xml:space="preserve"> =9      et</w:t>
                                  </w:r>
                                  <m:oMath>
                                    <m:r>
                                      <w:rPr>
                                        <w:rFonts w:ascii="Cambria Math" w:eastAsiaTheme="minorEastAsia" w:hAnsi="Cambria Math" w:cstheme="majorBidi"/>
                                        <w:sz w:val="24"/>
                                        <w:szCs w:val="24"/>
                                      </w:rPr>
                                      <m:t xml:space="preserve">  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 w:cstheme="majorBidi"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theme="majorBidi"/>
                                            <w:sz w:val="24"/>
                                            <w:szCs w:val="24"/>
                                          </w:rPr>
                                          <m:t>OB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 w:cstheme="majorBidi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oMath>
                                  <w:r w:rsidRPr="001864CB">
                                    <w:rPr>
                                      <w:rFonts w:asciiTheme="majorBidi" w:eastAsiaTheme="minorEastAsia" w:hAnsiTheme="majorBidi" w:cstheme="majorBidi"/>
                                      <w:sz w:val="24"/>
                                      <w:szCs w:val="24"/>
                                    </w:rPr>
                                    <w:t xml:space="preserve"> =       </w:t>
                                  </w:r>
                                  <m:oMath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 w:cstheme="majorBidi"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 w:cstheme="majorBidi"/>
                                            <w:sz w:val="24"/>
                                            <w:szCs w:val="24"/>
                                          </w:rPr>
                                          <m:t>5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 w:cstheme="majorBidi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oMath>
                                  <w:r w:rsidRPr="001864CB">
                                    <w:rPr>
                                      <w:rFonts w:asciiTheme="majorBidi" w:eastAsiaTheme="minorEastAsia" w:hAnsiTheme="majorBidi" w:cstheme="majorBidi"/>
                                      <w:sz w:val="24"/>
                                      <w:szCs w:val="24"/>
                                    </w:rPr>
                                    <w:t xml:space="preserve"> =25     </w:t>
                                  </w:r>
                                </w:p>
                                <w:p w:rsidR="008978BB" w:rsidRPr="001864CB" w:rsidRDefault="008978BB" w:rsidP="00A7242F">
                                  <w:pPr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</w:pPr>
                                  <w:r w:rsidRPr="001864CB">
                                    <w:rPr>
                                      <w:rFonts w:asciiTheme="majorBidi" w:eastAsiaTheme="minorEastAsia" w:hAnsiTheme="majorBidi" w:cstheme="majorBidi"/>
                                      <w:sz w:val="24"/>
                                      <w:szCs w:val="24"/>
                                    </w:rPr>
                                    <w:t xml:space="preserve"> et    </w:t>
                                  </w:r>
                                  <m:oMath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 w:cstheme="majorBidi"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theme="majorBidi"/>
                                            <w:sz w:val="24"/>
                                            <w:szCs w:val="24"/>
                                          </w:rPr>
                                          <m:t>AO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 w:cstheme="majorBidi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oMath>
                                  <w:r w:rsidRPr="001864CB">
                                    <w:rPr>
                                      <w:rFonts w:asciiTheme="majorBidi" w:eastAsiaTheme="minorEastAsia" w:hAnsiTheme="majorBidi" w:cstheme="majorBidi"/>
                                      <w:sz w:val="24"/>
                                      <w:szCs w:val="24"/>
                                    </w:rPr>
                                    <w:t xml:space="preserve"> =      </w:t>
                                  </w:r>
                                  <w:r w:rsidRPr="001864CB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 </w:t>
                                  </w:r>
                                  <w:r w:rsidRPr="001864CB">
                                    <w:rPr>
                                      <w:rFonts w:asciiTheme="majorBidi" w:eastAsiaTheme="minorEastAsia" w:hAnsiTheme="majorBidi" w:cstheme="majorBidi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m:oMath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 w:cstheme="majorBidi"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 w:cstheme="majorBidi"/>
                                            <w:sz w:val="24"/>
                                            <w:szCs w:val="24"/>
                                          </w:rPr>
                                          <m:t>4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 w:cstheme="majorBidi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oMath>
                                  <w:r w:rsidRPr="001864CB">
                                    <w:rPr>
                                      <w:rFonts w:asciiTheme="majorBidi" w:eastAsiaTheme="minorEastAsia" w:hAnsiTheme="majorBidi" w:cstheme="majorBidi"/>
                                      <w:sz w:val="24"/>
                                      <w:szCs w:val="24"/>
                                    </w:rPr>
                                    <w:t xml:space="preserve"> =    16  </w:t>
                                  </w:r>
                                </w:p>
                                <w:p w:rsidR="008978BB" w:rsidRPr="001864CB" w:rsidRDefault="008978BB">
                                  <w:pPr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</w:pPr>
                                  <w:r w:rsidRPr="001864CB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>signifie que :</w:t>
                                  </w:r>
                                  <w:r w:rsidRPr="004409E5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 xml:space="preserve">  </w:t>
                                  </w:r>
                                  <m:oMath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 w:cstheme="majorBidi"/>
                                            <w:b/>
                                            <w:bCs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theme="majorBidi"/>
                                            <w:sz w:val="24"/>
                                            <w:szCs w:val="24"/>
                                          </w:rPr>
                                          <m:t>AB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theme="majorBidi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oMath>
                                  <w:r w:rsidRPr="004409E5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 xml:space="preserve">   +   </w:t>
                                  </w:r>
                                  <m:oMath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 w:cstheme="majorBidi"/>
                                            <w:b/>
                                            <w:bCs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theme="majorBidi"/>
                                            <w:sz w:val="24"/>
                                            <w:szCs w:val="24"/>
                                          </w:rPr>
                                          <m:t>AO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theme="majorBidi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oMath>
                                  <w:r w:rsidRPr="004409E5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 xml:space="preserve">      =   </w:t>
                                  </w:r>
                                  <m:oMath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 w:cstheme="majorBidi"/>
                                            <w:b/>
                                            <w:bCs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theme="majorBidi"/>
                                            <w:sz w:val="24"/>
                                            <w:szCs w:val="24"/>
                                          </w:rPr>
                                          <m:t>OB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theme="majorBidi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oMath>
                                  <w:r w:rsidRPr="001864CB">
                                    <w:rPr>
                                      <w:rFonts w:asciiTheme="majorBidi" w:eastAsiaTheme="minorEastAsia" w:hAnsiTheme="majorBidi" w:cstheme="majorBidi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</w:p>
                                <w:p w:rsidR="008978BB" w:rsidRPr="001864CB" w:rsidRDefault="008978BB">
                                  <w:pPr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</w:pPr>
                                </w:p>
                                <w:p w:rsidR="008978BB" w:rsidRPr="001864CB" w:rsidRDefault="008978BB" w:rsidP="00D77E8F">
                                  <w:pPr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</w:pPr>
                                  <w:r w:rsidRPr="001864CB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>donc  d' après  théorème de    pythagore    indirect :</w:t>
                                  </w:r>
                                </w:p>
                                <w:p w:rsidR="008978BB" w:rsidRDefault="008978BB">
                                  <w:r w:rsidRPr="00833284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  <w:highlight w:val="yellow"/>
                                    </w:rPr>
                                    <w:t>le triangle    </w:t>
                                  </w:r>
                                  <w:r w:rsidRPr="00833284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  <w:highlight w:val="yellow"/>
                                    </w:rPr>
                                    <w:t>ABO</w:t>
                                  </w:r>
                                  <w:r w:rsidRPr="00833284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  <w:highlight w:val="yellow"/>
                                    </w:rPr>
                                    <w:t xml:space="preserve">   est    rectangle   en    </w:t>
                                  </w:r>
                                  <w:r w:rsidRPr="00833284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  <w:highlight w:val="yellow"/>
                                    </w:rPr>
                                    <w:t>A</w:t>
                                  </w:r>
                                  <w:r w:rsidRPr="001864CB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.</w:t>
                                  </w:r>
                                </w:p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Pr="00F37273" w:rsidRDefault="008978BB" w:rsidP="00F37273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color w:val="FF0000"/>
                                      <w:sz w:val="32"/>
                                      <w:szCs w:val="32"/>
                                    </w:rPr>
                                  </w:pPr>
                                  <w:r w:rsidRPr="00F37273">
                                    <w:rPr>
                                      <w:b/>
                                      <w:bCs/>
                                      <w:color w:val="FF0000"/>
                                      <w:sz w:val="32"/>
                                      <w:szCs w:val="32"/>
                                    </w:rPr>
                                    <w:t>3/Calcul    les    volumes   et   les aires</w:t>
                                  </w:r>
                                </w:p>
                                <w:p w:rsidR="008978BB" w:rsidRDefault="008978BB">
                                  <w:r>
                                    <w:t xml:space="preserve">Voir     le    tableau   suivant </w:t>
                                  </w:r>
                                </w:p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</w:tc>
                              <w:tc>
                                <w:tcPr>
                                  <w:tcW w:w="4207" w:type="dxa"/>
                                </w:tcPr>
                                <w:p w:rsidR="008978BB" w:rsidRPr="00FF4594" w:rsidRDefault="008978BB" w:rsidP="00FF4594">
                                  <w:pPr>
                                    <w:jc w:val="center"/>
                                    <w:rPr>
                                      <w:rFonts w:ascii="Algerian" w:hAnsi="Algerian" w:cstheme="majorBidi"/>
                                      <w:color w:val="FF0000"/>
                                      <w:sz w:val="32"/>
                                      <w:szCs w:val="32"/>
                                    </w:rPr>
                                  </w:pPr>
                                  <w:r w:rsidRPr="00FF4594">
                                    <w:rPr>
                                      <w:rFonts w:ascii="Algerian" w:hAnsi="Algerian" w:cstheme="majorBidi"/>
                                      <w:color w:val="FF0000"/>
                                      <w:sz w:val="32"/>
                                      <w:szCs w:val="32"/>
                                    </w:rPr>
                                    <w:t>Application 6  :</w:t>
                                  </w:r>
                                </w:p>
                                <w:p w:rsidR="008978BB" w:rsidRPr="0028080C" w:rsidRDefault="008978BB" w:rsidP="00F07E22">
                                  <w:pPr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</w:pPr>
                                  <w:r w:rsidRPr="0028080C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Voir la figure ci – dessous   tel   que </w:t>
                                  </w:r>
                                  <w:r w:rsidRPr="004409E5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ABCDEFGH</w:t>
                                  </w:r>
                                  <w:r w:rsidRPr="0028080C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   est   un   parallépipède  ,       </w:t>
                                  </w:r>
                                </w:p>
                                <w:p w:rsidR="008978BB" w:rsidRPr="0028080C" w:rsidRDefault="008978BB" w:rsidP="008B608A">
                                  <w:pPr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</w:pPr>
                                  <w:r w:rsidRPr="0028080C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    </w:t>
                                  </w:r>
                                  <w:r w:rsidRPr="004409E5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AE</w:t>
                                  </w:r>
                                  <w:r w:rsidRPr="0028080C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= 4 cm   ,     </w:t>
                                  </w:r>
                                  <w:r w:rsidRPr="004409E5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EG</w:t>
                                  </w:r>
                                  <w:r w:rsidRPr="0028080C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=5cm   et   </w:t>
                                  </w:r>
                                  <w:r w:rsidRPr="004409E5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AG</w:t>
                                  </w:r>
                                  <w:r w:rsidRPr="0028080C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= </w:t>
                                  </w:r>
                                  <m:oMath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hAnsi="Cambria Math" w:cstheme="majorBidi"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w:rPr>
                                            <w:rFonts w:ascii="Cambria Math" w:hAnsi="Cambria Math" w:cstheme="majorBidi"/>
                                            <w:sz w:val="24"/>
                                            <w:szCs w:val="24"/>
                                          </w:rPr>
                                          <m:t>41</m:t>
                                        </m:r>
                                      </m:e>
                                    </m:rad>
                                  </m:oMath>
                                </w:p>
                                <w:p w:rsidR="008978BB" w:rsidRPr="0028080C" w:rsidRDefault="008978BB">
                                  <w:pPr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</w:pPr>
                                </w:p>
                                <w:p w:rsidR="008978BB" w:rsidRPr="0028080C" w:rsidRDefault="008978BB">
                                  <w:pPr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</w:pPr>
                                  <w:r w:rsidRPr="0028080C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Montre que le triangle  </w:t>
                                  </w:r>
                                  <w:r w:rsidRPr="004409E5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AEG</w:t>
                                  </w:r>
                                  <w:r w:rsidRPr="0028080C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  est rectangle </w:t>
                                  </w:r>
                                </w:p>
                                <w:p w:rsidR="008978BB" w:rsidRPr="00FF4594" w:rsidRDefault="008978BB">
                                  <w:pPr>
                                    <w:rPr>
                                      <w:rFonts w:asciiTheme="majorBidi" w:hAnsiTheme="majorBidi" w:cstheme="majorBidi"/>
                                    </w:rPr>
                                  </w:pPr>
                                  <w:r w:rsidRPr="0028080C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>( théorème de pythagore indirect )</w:t>
                                  </w:r>
                                </w:p>
                              </w:tc>
                            </w:tr>
                          </w:tbl>
                          <w:p w:rsidR="008978BB" w:rsidRDefault="008978BB" w:rsidP="009B3453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Zone de texte 9" o:spid="_x0000_s1045" type="#_x0000_t202" style="position:absolute;margin-left:-61.1pt;margin-top:12.45pt;width:827.25pt;height:558.7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" fillcolor="white [3201]" stroked="f" strokeweight=".5pt">
                <v:textbox>
                  <w:txbxContent>
                    <w:tbl>
                      <w:tblPr>
                        <w:tblStyle w:val="Grilledutableau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1668"/>
                        <w:gridCol w:w="4110"/>
                        <w:gridCol w:w="6283"/>
                        <w:gridCol w:w="4207"/>
                      </w:tblGrid>
                      <w:tr w:rsidR="008978BB" w:rsidRPr="00CD724D" w:rsidTr="00F51DD0">
                        <w:tc>
                          <w:tcPr>
                            <w:tcW w:w="1668" w:type="dxa"/>
                          </w:tcPr>
                          <w:p w:rsidR="008978BB" w:rsidRPr="00CD724D" w:rsidRDefault="008978BB" w:rsidP="00EA7E9C">
                            <w:pPr>
                              <w:jc w:val="center"/>
                              <w:rPr>
                                <w:b/>
                                <w:bCs/>
                                <w:color w:val="FF0000"/>
                                <w:sz w:val="36"/>
                                <w:szCs w:val="36"/>
                                <w:highlight w:val="yellow"/>
                              </w:rPr>
                            </w:pPr>
                            <w:r w:rsidRPr="00CD724D">
                              <w:rPr>
                                <w:b/>
                                <w:bCs/>
                                <w:color w:val="FF0000"/>
                                <w:sz w:val="36"/>
                                <w:szCs w:val="36"/>
                                <w:highlight w:val="yellow"/>
                              </w:rPr>
                              <w:t>Les    objectifs</w:t>
                            </w:r>
                          </w:p>
                        </w:tc>
                        <w:tc>
                          <w:tcPr>
                            <w:tcW w:w="4110" w:type="dxa"/>
                            <w:vAlign w:val="center"/>
                          </w:tcPr>
                          <w:p w:rsidR="008978BB" w:rsidRPr="00CD724D" w:rsidRDefault="008978BB" w:rsidP="00F51DD0">
                            <w:pPr>
                              <w:jc w:val="center"/>
                              <w:rPr>
                                <w:b/>
                                <w:bCs/>
                                <w:color w:val="FF0000"/>
                                <w:sz w:val="36"/>
                                <w:szCs w:val="36"/>
                                <w:highlight w:val="yellow"/>
                              </w:rPr>
                            </w:pPr>
                            <w:r w:rsidRPr="00CD724D">
                              <w:rPr>
                                <w:b/>
                                <w:bCs/>
                                <w:color w:val="FF0000"/>
                                <w:sz w:val="36"/>
                                <w:szCs w:val="36"/>
                                <w:highlight w:val="yellow"/>
                              </w:rPr>
                              <w:t>Les    activités</w:t>
                            </w:r>
                          </w:p>
                        </w:tc>
                        <w:tc>
                          <w:tcPr>
                            <w:tcW w:w="6283" w:type="dxa"/>
                            <w:vAlign w:val="center"/>
                          </w:tcPr>
                          <w:p w:rsidR="008978BB" w:rsidRPr="00CD724D" w:rsidRDefault="008978BB" w:rsidP="00F51DD0">
                            <w:pPr>
                              <w:jc w:val="center"/>
                              <w:rPr>
                                <w:b/>
                                <w:bCs/>
                                <w:color w:val="FF0000"/>
                                <w:sz w:val="36"/>
                                <w:szCs w:val="36"/>
                                <w:highlight w:val="yellow"/>
                              </w:rPr>
                            </w:pPr>
                            <w:r w:rsidRPr="00CD724D">
                              <w:rPr>
                                <w:b/>
                                <w:bCs/>
                                <w:color w:val="FF0000"/>
                                <w:sz w:val="36"/>
                                <w:szCs w:val="36"/>
                                <w:highlight w:val="yellow"/>
                              </w:rPr>
                              <w:t>Le     contenu     du     cours</w:t>
                            </w:r>
                          </w:p>
                        </w:tc>
                        <w:tc>
                          <w:tcPr>
                            <w:tcW w:w="4207" w:type="dxa"/>
                            <w:vAlign w:val="center"/>
                          </w:tcPr>
                          <w:p w:rsidR="008978BB" w:rsidRPr="00CD724D" w:rsidRDefault="008978BB" w:rsidP="00F51DD0">
                            <w:pPr>
                              <w:jc w:val="center"/>
                              <w:rPr>
                                <w:b/>
                                <w:bCs/>
                                <w:color w:val="FF0000"/>
                                <w:sz w:val="36"/>
                                <w:szCs w:val="36"/>
                                <w:highlight w:val="yellow"/>
                              </w:rPr>
                            </w:pPr>
                            <w:r w:rsidRPr="00CD724D">
                              <w:rPr>
                                <w:b/>
                                <w:bCs/>
                                <w:color w:val="FF0000"/>
                                <w:sz w:val="36"/>
                                <w:szCs w:val="36"/>
                                <w:highlight w:val="yellow"/>
                              </w:rPr>
                              <w:t>Les    applications</w:t>
                            </w:r>
                          </w:p>
                        </w:tc>
                      </w:tr>
                      <w:tr w:rsidR="008978BB" w:rsidTr="00824FBA">
                        <w:tc>
                          <w:tcPr>
                            <w:tcW w:w="1668" w:type="dxa"/>
                          </w:tcPr>
                          <w:p w:rsidR="008978BB" w:rsidRPr="00B845C8" w:rsidRDefault="008978BB" w:rsidP="00B7529B">
                            <w:pPr>
                              <w:jc w:val="center"/>
                              <w:rPr>
                                <w:b/>
                                <w:bCs/>
                                <w:color w:val="00B0F0"/>
                                <w:sz w:val="32"/>
                                <w:szCs w:val="32"/>
                              </w:rPr>
                            </w:pPr>
                            <w:r w:rsidRPr="00B845C8">
                              <w:rPr>
                                <w:b/>
                                <w:bCs/>
                                <w:color w:val="00B0F0"/>
                                <w:sz w:val="32"/>
                                <w:szCs w:val="32"/>
                              </w:rPr>
                              <w:t>Savoir utiliser</w:t>
                            </w:r>
                          </w:p>
                          <w:p w:rsidR="008978BB" w:rsidRPr="00B845C8" w:rsidRDefault="008978BB" w:rsidP="00B7529B">
                            <w:pPr>
                              <w:jc w:val="center"/>
                              <w:rPr>
                                <w:b/>
                                <w:bCs/>
                                <w:color w:val="00B0F0"/>
                                <w:sz w:val="32"/>
                                <w:szCs w:val="32"/>
                              </w:rPr>
                            </w:pPr>
                            <w:r w:rsidRPr="00B845C8">
                              <w:rPr>
                                <w:b/>
                                <w:bCs/>
                                <w:color w:val="00B0F0"/>
                                <w:sz w:val="32"/>
                                <w:szCs w:val="32"/>
                              </w:rPr>
                              <w:t>le  Théorème de pythagore</w:t>
                            </w:r>
                          </w:p>
                          <w:p w:rsidR="008978BB" w:rsidRPr="00B845C8" w:rsidRDefault="008978BB" w:rsidP="00B7529B">
                            <w:pPr>
                              <w:jc w:val="center"/>
                              <w:rPr>
                                <w:b/>
                                <w:bCs/>
                                <w:color w:val="00B0F0"/>
                                <w:sz w:val="32"/>
                                <w:szCs w:val="32"/>
                              </w:rPr>
                            </w:pPr>
                            <w:r w:rsidRPr="00B845C8">
                              <w:rPr>
                                <w:b/>
                                <w:bCs/>
                                <w:color w:val="00B0F0"/>
                                <w:sz w:val="32"/>
                                <w:szCs w:val="32"/>
                              </w:rPr>
                              <w:t>indirect  dans</w:t>
                            </w:r>
                          </w:p>
                          <w:p w:rsidR="008978BB" w:rsidRPr="00B845C8" w:rsidRDefault="008978BB" w:rsidP="00B7529B">
                            <w:pPr>
                              <w:jc w:val="center"/>
                              <w:rPr>
                                <w:b/>
                                <w:bCs/>
                                <w:color w:val="00B0F0"/>
                                <w:sz w:val="32"/>
                                <w:szCs w:val="32"/>
                              </w:rPr>
                            </w:pPr>
                            <w:r w:rsidRPr="00B845C8">
                              <w:rPr>
                                <w:b/>
                                <w:bCs/>
                                <w:color w:val="00B0F0"/>
                                <w:sz w:val="32"/>
                                <w:szCs w:val="32"/>
                              </w:rPr>
                              <w:t>l</w:t>
                            </w:r>
                            <w:r w:rsidRPr="00B845C8">
                              <w:rPr>
                                <w:rFonts w:cstheme="minorHAnsi"/>
                                <w:b/>
                                <w:bCs/>
                                <w:color w:val="00B0F0"/>
                                <w:sz w:val="32"/>
                                <w:szCs w:val="32"/>
                              </w:rPr>
                              <w:t>'</w:t>
                            </w:r>
                            <w:r w:rsidRPr="00B845C8">
                              <w:rPr>
                                <w:b/>
                                <w:bCs/>
                                <w:color w:val="00B0F0"/>
                                <w:sz w:val="32"/>
                                <w:szCs w:val="32"/>
                              </w:rPr>
                              <w:t xml:space="preserve"> espace</w:t>
                            </w:r>
                          </w:p>
                          <w:p w:rsidR="008978BB" w:rsidRDefault="008978BB" w:rsidP="00C412E0"/>
                          <w:p w:rsidR="008978BB" w:rsidRDefault="008978BB" w:rsidP="00C412E0"/>
                          <w:p w:rsidR="008978BB" w:rsidRDefault="008978BB" w:rsidP="00C412E0"/>
                          <w:p w:rsidR="008978BB" w:rsidRDefault="008978BB" w:rsidP="00C412E0"/>
                          <w:p w:rsidR="008978BB" w:rsidRDefault="008978BB" w:rsidP="00C412E0"/>
                          <w:p w:rsidR="008978BB" w:rsidRDefault="008978BB" w:rsidP="00C412E0"/>
                          <w:p w:rsidR="008978BB" w:rsidRDefault="008978BB" w:rsidP="00C412E0"/>
                          <w:p w:rsidR="008978BB" w:rsidRDefault="008978BB" w:rsidP="00C412E0"/>
                          <w:p w:rsidR="008978BB" w:rsidRDefault="008978BB" w:rsidP="00C412E0"/>
                          <w:p w:rsidR="008978BB" w:rsidRDefault="008978BB" w:rsidP="00C412E0"/>
                          <w:p w:rsidR="008978BB" w:rsidRDefault="008978BB" w:rsidP="00C412E0"/>
                          <w:p w:rsidR="008978BB" w:rsidRDefault="008978BB" w:rsidP="00C412E0"/>
                          <w:p w:rsidR="008978BB" w:rsidRDefault="008978BB" w:rsidP="00C412E0"/>
                          <w:p w:rsidR="008978BB" w:rsidRDefault="008978BB" w:rsidP="00C412E0"/>
                          <w:p w:rsidR="008978BB" w:rsidRDefault="008978BB" w:rsidP="00C412E0"/>
                          <w:p w:rsidR="008978BB" w:rsidRPr="00B845C8" w:rsidRDefault="008978BB" w:rsidP="00B7529B">
                            <w:pPr>
                              <w:jc w:val="center"/>
                              <w:rPr>
                                <w:b/>
                                <w:bCs/>
                                <w:color w:val="00B0F0"/>
                                <w:sz w:val="32"/>
                                <w:szCs w:val="32"/>
                              </w:rPr>
                            </w:pPr>
                            <w:r w:rsidRPr="00B845C8">
                              <w:rPr>
                                <w:b/>
                                <w:bCs/>
                                <w:color w:val="00B0F0"/>
                                <w:sz w:val="32"/>
                                <w:szCs w:val="32"/>
                              </w:rPr>
                              <w:t>Savoir</w:t>
                            </w:r>
                          </w:p>
                          <w:p w:rsidR="008978BB" w:rsidRPr="00B845C8" w:rsidRDefault="008978BB" w:rsidP="00B7529B">
                            <w:pPr>
                              <w:jc w:val="center"/>
                              <w:rPr>
                                <w:b/>
                                <w:bCs/>
                                <w:color w:val="00B0F0"/>
                                <w:sz w:val="32"/>
                                <w:szCs w:val="32"/>
                              </w:rPr>
                            </w:pPr>
                            <w:r w:rsidRPr="00B845C8">
                              <w:rPr>
                                <w:b/>
                                <w:bCs/>
                                <w:color w:val="00B0F0"/>
                                <w:sz w:val="32"/>
                                <w:szCs w:val="32"/>
                              </w:rPr>
                              <w:t>Calcul les volumes</w:t>
                            </w:r>
                          </w:p>
                          <w:p w:rsidR="008978BB" w:rsidRPr="00B845C8" w:rsidRDefault="008978BB" w:rsidP="00B7529B">
                            <w:pPr>
                              <w:jc w:val="center"/>
                              <w:rPr>
                                <w:b/>
                                <w:bCs/>
                                <w:color w:val="00B0F0"/>
                                <w:sz w:val="32"/>
                                <w:szCs w:val="32"/>
                              </w:rPr>
                            </w:pPr>
                            <w:r w:rsidRPr="00B845C8">
                              <w:rPr>
                                <w:b/>
                                <w:bCs/>
                                <w:color w:val="00B0F0"/>
                                <w:sz w:val="32"/>
                                <w:szCs w:val="32"/>
                              </w:rPr>
                              <w:t>Des différents</w:t>
                            </w:r>
                          </w:p>
                          <w:p w:rsidR="008978BB" w:rsidRDefault="008978BB" w:rsidP="00B7529B">
                            <w:pPr>
                              <w:jc w:val="center"/>
                            </w:pPr>
                            <w:r w:rsidRPr="00B845C8">
                              <w:rPr>
                                <w:b/>
                                <w:bCs/>
                                <w:color w:val="00B0F0"/>
                                <w:sz w:val="32"/>
                                <w:szCs w:val="32"/>
                              </w:rPr>
                              <w:t>Solides</w:t>
                            </w:r>
                          </w:p>
                        </w:tc>
                        <w:tc>
                          <w:tcPr>
                            <w:tcW w:w="4110" w:type="dxa"/>
                          </w:tcPr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</w:tc>
                        <w:tc>
                          <w:tcPr>
                            <w:tcW w:w="6283" w:type="dxa"/>
                          </w:tcPr>
                          <w:p w:rsidR="008978BB" w:rsidRDefault="008978BB"/>
                          <w:p w:rsidR="008978BB" w:rsidRDefault="008978BB" w:rsidP="00B941B6">
                            <w:pPr>
                              <w:jc w:val="center"/>
                            </w:pPr>
                            <w:r>
                              <w:rPr>
                                <w:highlight w:val="cyan"/>
                              </w:rPr>
                              <w:t xml:space="preserve">Réciproque   du  </w:t>
                            </w:r>
                            <w:r w:rsidRPr="00045ADC">
                              <w:rPr>
                                <w:highlight w:val="cyan"/>
                              </w:rPr>
                              <w:t>théorème</w:t>
                            </w:r>
                            <w:r>
                              <w:rPr>
                                <w:highlight w:val="cyan"/>
                              </w:rPr>
                              <w:t xml:space="preserve"> </w:t>
                            </w:r>
                            <w:r w:rsidRPr="00045ADC">
                              <w:rPr>
                                <w:highlight w:val="cyan"/>
                              </w:rPr>
                              <w:t xml:space="preserve"> de</w:t>
                            </w:r>
                            <w:r>
                              <w:rPr>
                                <w:highlight w:val="cyan"/>
                              </w:rPr>
                              <w:t xml:space="preserve"> </w:t>
                            </w:r>
                            <w:r w:rsidRPr="00045ADC">
                              <w:rPr>
                                <w:highlight w:val="cyan"/>
                              </w:rPr>
                              <w:t xml:space="preserve"> pythagore</w:t>
                            </w:r>
                            <w:r>
                              <w:rPr>
                                <w:highlight w:val="cyan"/>
                              </w:rPr>
                              <w:t xml:space="preserve"> </w:t>
                            </w:r>
                            <w:r w:rsidRPr="00045ADC">
                              <w:rPr>
                                <w:highlight w:val="cyan"/>
                              </w:rPr>
                              <w:t>:</w:t>
                            </w:r>
                          </w:p>
                          <w:p w:rsidR="008978BB" w:rsidRPr="001507F4" w:rsidRDefault="008978BB" w:rsidP="001507F4">
                            <w:pPr>
                              <w:jc w:val="center"/>
                              <w:rPr>
                                <w:u w:val="double"/>
                              </w:rPr>
                            </w:pPr>
                            <w:r w:rsidRPr="001507F4">
                              <w:rPr>
                                <w:color w:val="7030A0"/>
                                <w:sz w:val="28"/>
                                <w:szCs w:val="28"/>
                                <w:u w:val="double"/>
                              </w:rPr>
                              <w:t>exemple :</w:t>
                            </w:r>
                          </w:p>
                          <w:p w:rsidR="008978BB" w:rsidRDefault="008978BB">
                            <w:r w:rsidRPr="004409E5">
                              <w:rPr>
                                <w:b/>
                                <w:bCs/>
                              </w:rPr>
                              <w:t>OABC</w:t>
                            </w:r>
                            <w:r>
                              <w:t xml:space="preserve">   un   pyramide    de   base    </w:t>
                            </w:r>
                            <w:r w:rsidRPr="004409E5">
                              <w:rPr>
                                <w:b/>
                                <w:bCs/>
                              </w:rPr>
                              <w:t>ABC</w:t>
                            </w:r>
                            <w:r>
                              <w:t xml:space="preserve"> </w:t>
                            </w:r>
                          </w:p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Pr="001864CB" w:rsidRDefault="008978BB" w:rsidP="00FD2B1A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1864CB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On  considère le triangle </w:t>
                            </w:r>
                            <w:r w:rsidRPr="004409E5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>ABO</w:t>
                            </w:r>
                            <w:r w:rsidRPr="001864CB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  <w:p w:rsidR="008978BB" w:rsidRPr="001864CB" w:rsidRDefault="008978BB">
                            <w:pPr>
                              <w:rPr>
                                <w:rFonts w:asciiTheme="majorBidi" w:eastAsiaTheme="minorEastAsia" w:hAnsiTheme="majorBidi" w:cstheme="majorBidi"/>
                                <w:sz w:val="24"/>
                                <w:szCs w:val="24"/>
                              </w:rPr>
                            </w:pPr>
                            <w:r w:rsidRPr="001864CB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On a</w:t>
                            </w:r>
                            <m:oMath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 xml:space="preserve">  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 w:cstheme="majorBidi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</w:rPr>
                                    <m:t>AB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p>
                              </m:sSup>
                            </m:oMath>
                            <w:r w:rsidRPr="001864CB">
                              <w:rPr>
                                <w:rFonts w:asciiTheme="majorBidi" w:eastAsiaTheme="minorEastAsia" w:hAnsiTheme="majorBidi" w:cstheme="majorBidi"/>
                                <w:sz w:val="24"/>
                                <w:szCs w:val="24"/>
                              </w:rPr>
                              <w:t xml:space="preserve"> =      </w:t>
                            </w:r>
                            <w:r w:rsidRPr="001864CB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 w:cstheme="majorBidi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</w:rPr>
                                    <m:t>3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p>
                              </m:sSup>
                            </m:oMath>
                            <w:r w:rsidRPr="001864CB">
                              <w:rPr>
                                <w:rFonts w:asciiTheme="majorBidi" w:eastAsiaTheme="minorEastAsia" w:hAnsiTheme="majorBidi" w:cstheme="majorBidi"/>
                                <w:sz w:val="24"/>
                                <w:szCs w:val="24"/>
                              </w:rPr>
                              <w:t xml:space="preserve"> =9      et</w:t>
                            </w:r>
                            <m:oMath>
                              <m:r>
                                <w:rPr>
                                  <w:rFonts w:ascii="Cambria Math" w:eastAsiaTheme="minorEastAsia" w:hAnsi="Cambria Math" w:cstheme="majorBidi"/>
                                  <w:sz w:val="24"/>
                                  <w:szCs w:val="24"/>
                                </w:rPr>
                                <m:t xml:space="preserve">  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 w:cstheme="majorBidi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</w:rPr>
                                    <m:t>OB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p>
                              </m:sSup>
                            </m:oMath>
                            <w:r w:rsidRPr="001864CB">
                              <w:rPr>
                                <w:rFonts w:asciiTheme="majorBidi" w:eastAsiaTheme="minorEastAsia" w:hAnsiTheme="majorBidi" w:cstheme="majorBidi"/>
                                <w:sz w:val="24"/>
                                <w:szCs w:val="24"/>
                              </w:rPr>
                              <w:t xml:space="preserve"> =      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 w:cstheme="majorBidi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</w:rPr>
                                    <m:t>5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p>
                              </m:sSup>
                            </m:oMath>
                            <w:r w:rsidRPr="001864CB">
                              <w:rPr>
                                <w:rFonts w:asciiTheme="majorBidi" w:eastAsiaTheme="minorEastAsia" w:hAnsiTheme="majorBidi" w:cstheme="majorBidi"/>
                                <w:sz w:val="24"/>
                                <w:szCs w:val="24"/>
                              </w:rPr>
                              <w:t xml:space="preserve"> =25     </w:t>
                            </w:r>
                          </w:p>
                          <w:p w:rsidR="008978BB" w:rsidRPr="001864CB" w:rsidRDefault="008978BB" w:rsidP="00A7242F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1864CB">
                              <w:rPr>
                                <w:rFonts w:asciiTheme="majorBidi" w:eastAsiaTheme="minorEastAsia" w:hAnsiTheme="majorBidi" w:cstheme="majorBidi"/>
                                <w:sz w:val="24"/>
                                <w:szCs w:val="24"/>
                              </w:rPr>
                              <w:t xml:space="preserve"> et   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 w:cstheme="majorBidi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</w:rPr>
                                    <m:t>AO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p>
                              </m:sSup>
                            </m:oMath>
                            <w:r w:rsidRPr="001864CB">
                              <w:rPr>
                                <w:rFonts w:asciiTheme="majorBidi" w:eastAsiaTheme="minorEastAsia" w:hAnsiTheme="majorBidi" w:cstheme="majorBidi"/>
                                <w:sz w:val="24"/>
                                <w:szCs w:val="24"/>
                              </w:rPr>
                              <w:t xml:space="preserve"> =      </w:t>
                            </w:r>
                            <w:r w:rsidRPr="001864CB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 </w:t>
                            </w:r>
                            <w:r w:rsidRPr="001864CB">
                              <w:rPr>
                                <w:rFonts w:asciiTheme="majorBidi" w:eastAsiaTheme="minorEastAsia" w:hAnsiTheme="majorBidi" w:cstheme="majorBidi"/>
                                <w:sz w:val="24"/>
                                <w:szCs w:val="24"/>
                              </w:rPr>
                              <w:t xml:space="preserve">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 w:cstheme="majorBidi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</w:rPr>
                                    <m:t>4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p>
                              </m:sSup>
                            </m:oMath>
                            <w:r w:rsidRPr="001864CB">
                              <w:rPr>
                                <w:rFonts w:asciiTheme="majorBidi" w:eastAsiaTheme="minorEastAsia" w:hAnsiTheme="majorBidi" w:cstheme="majorBidi"/>
                                <w:sz w:val="24"/>
                                <w:szCs w:val="24"/>
                              </w:rPr>
                              <w:t xml:space="preserve"> =    16  </w:t>
                            </w:r>
                          </w:p>
                          <w:p w:rsidR="008978BB" w:rsidRPr="001864CB" w:rsidRDefault="008978BB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1864CB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signifie que :</w:t>
                            </w:r>
                            <w:r w:rsidRPr="004409E5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 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 w:cstheme="majorBidi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</w:rPr>
                                    <m:t>AB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p>
                              </m:sSup>
                            </m:oMath>
                            <w:r w:rsidRPr="004409E5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   +  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 w:cstheme="majorBidi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</w:rPr>
                                    <m:t>AO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p>
                              </m:sSup>
                            </m:oMath>
                            <w:r w:rsidRPr="004409E5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      =  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 w:cstheme="majorBidi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</w:rPr>
                                    <m:t>OB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p>
                              </m:sSup>
                            </m:oMath>
                            <w:r w:rsidRPr="001864CB">
                              <w:rPr>
                                <w:rFonts w:asciiTheme="majorBidi" w:eastAsiaTheme="minorEastAsia" w:hAnsiTheme="majorBidi" w:cstheme="majorBidi"/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  <w:p w:rsidR="008978BB" w:rsidRPr="001864CB" w:rsidRDefault="008978BB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</w:p>
                          <w:p w:rsidR="008978BB" w:rsidRPr="001864CB" w:rsidRDefault="008978BB" w:rsidP="00D77E8F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1864CB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donc  d' après  théorème de    pythagore    indirect :</w:t>
                            </w:r>
                          </w:p>
                          <w:p w:rsidR="008978BB" w:rsidRDefault="008978BB">
                            <w:r w:rsidRPr="00833284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highlight w:val="yellow"/>
                              </w:rPr>
                              <w:t>le triangle    </w:t>
                            </w:r>
                            <w:r w:rsidRPr="00833284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  <w:highlight w:val="yellow"/>
                              </w:rPr>
                              <w:t>ABO</w:t>
                            </w:r>
                            <w:r w:rsidRPr="00833284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highlight w:val="yellow"/>
                              </w:rPr>
                              <w:t xml:space="preserve">   est    rectangle   en    </w:t>
                            </w:r>
                            <w:r w:rsidRPr="00833284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  <w:highlight w:val="yellow"/>
                              </w:rPr>
                              <w:t>A</w:t>
                            </w:r>
                            <w:r w:rsidRPr="001864CB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.</w:t>
                            </w:r>
                          </w:p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Pr="00F37273" w:rsidRDefault="008978BB" w:rsidP="00F37273">
                            <w:pPr>
                              <w:jc w:val="center"/>
                              <w:rPr>
                                <w:b/>
                                <w:bCs/>
                                <w:color w:val="FF0000"/>
                                <w:sz w:val="32"/>
                                <w:szCs w:val="32"/>
                              </w:rPr>
                            </w:pPr>
                            <w:r w:rsidRPr="00F37273">
                              <w:rPr>
                                <w:b/>
                                <w:bCs/>
                                <w:color w:val="FF0000"/>
                                <w:sz w:val="32"/>
                                <w:szCs w:val="32"/>
                              </w:rPr>
                              <w:t>3/Calcul    les    volumes   et   les aires</w:t>
                            </w:r>
                          </w:p>
                          <w:p w:rsidR="008978BB" w:rsidRDefault="008978BB">
                            <w:r>
                              <w:t xml:space="preserve">Voir     le    tableau   suivant </w:t>
                            </w:r>
                          </w:p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</w:tc>
                        <w:tc>
                          <w:tcPr>
                            <w:tcW w:w="4207" w:type="dxa"/>
                          </w:tcPr>
                          <w:p w:rsidR="008978BB" w:rsidRPr="00FF4594" w:rsidRDefault="008978BB" w:rsidP="00FF4594">
                            <w:pPr>
                              <w:jc w:val="center"/>
                              <w:rPr>
                                <w:rFonts w:ascii="Algerian" w:hAnsi="Algerian" w:cstheme="majorBidi"/>
                                <w:color w:val="FF0000"/>
                                <w:sz w:val="32"/>
                                <w:szCs w:val="32"/>
                              </w:rPr>
                            </w:pPr>
                            <w:r w:rsidRPr="00FF4594">
                              <w:rPr>
                                <w:rFonts w:ascii="Algerian" w:hAnsi="Algerian" w:cstheme="majorBidi"/>
                                <w:color w:val="FF0000"/>
                                <w:sz w:val="32"/>
                                <w:szCs w:val="32"/>
                              </w:rPr>
                              <w:t>Application 6  :</w:t>
                            </w:r>
                          </w:p>
                          <w:p w:rsidR="008978BB" w:rsidRPr="0028080C" w:rsidRDefault="008978BB" w:rsidP="00F07E22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28080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Voir la figure ci – dessous   tel   que </w:t>
                            </w:r>
                            <w:r w:rsidRPr="004409E5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>ABCDEFGH</w:t>
                            </w:r>
                            <w:r w:rsidRPr="0028080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   est   un   parallépipède  ,       </w:t>
                            </w:r>
                          </w:p>
                          <w:p w:rsidR="008978BB" w:rsidRPr="0028080C" w:rsidRDefault="008978BB" w:rsidP="008B608A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28080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    </w:t>
                            </w:r>
                            <w:r w:rsidRPr="004409E5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>AE</w:t>
                            </w:r>
                            <w:r w:rsidRPr="0028080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= 4 cm   ,     </w:t>
                            </w:r>
                            <w:r w:rsidRPr="004409E5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>EG</w:t>
                            </w:r>
                            <w:r w:rsidRPr="0028080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=5cm   et   </w:t>
                            </w:r>
                            <w:r w:rsidRPr="004409E5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>AG</w:t>
                            </w:r>
                            <w:r w:rsidRPr="0028080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= </w:t>
                            </w:r>
                            <m:oMath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 w:cstheme="majorBidi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</w:rPr>
                                    <m:t>41</m:t>
                                  </m:r>
                                </m:e>
                              </m:rad>
                            </m:oMath>
                          </w:p>
                          <w:p w:rsidR="008978BB" w:rsidRPr="0028080C" w:rsidRDefault="008978BB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</w:p>
                          <w:p w:rsidR="008978BB" w:rsidRPr="0028080C" w:rsidRDefault="008978BB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28080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Montre que le triangle  </w:t>
                            </w:r>
                            <w:r w:rsidRPr="004409E5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>AEG</w:t>
                            </w:r>
                            <w:r w:rsidRPr="0028080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  est rectangle </w:t>
                            </w:r>
                          </w:p>
                          <w:p w:rsidR="008978BB" w:rsidRPr="00FF4594" w:rsidRDefault="008978BB">
                            <w:pPr>
                              <w:rPr>
                                <w:rFonts w:asciiTheme="majorBidi" w:hAnsiTheme="majorBidi" w:cstheme="majorBidi"/>
                              </w:rPr>
                            </w:pPr>
                            <w:r w:rsidRPr="0028080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( théorème de pythagore indirect )</w:t>
                            </w:r>
                          </w:p>
                        </w:tc>
                      </w:tr>
                    </w:tbl>
                    <w:p w:rsidR="008978BB" w:rsidRDefault="008978BB" w:rsidP="009B3453"/>
                  </w:txbxContent>
                </v:textbox>
              </v:shape>
            </w:pict>
          </mc:Fallback>
        </mc:AlternateContent>
      </w:r>
    </w:p>
    <w:p w:rsidR="005F36C3" w:rsidRDefault="005F36C3"/>
    <w:p w:rsidR="005F36C3" w:rsidRDefault="005F36C3"/>
    <w:p w:rsidR="005F36C3" w:rsidRDefault="005F36C3"/>
    <w:p w:rsidR="005F36C3" w:rsidRDefault="000F239A"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>
                <wp:simplePos x="0" y="0"/>
                <wp:positionH relativeFrom="column">
                  <wp:posOffset>3272155</wp:posOffset>
                </wp:positionH>
                <wp:positionV relativeFrom="paragraph">
                  <wp:posOffset>265430</wp:posOffset>
                </wp:positionV>
                <wp:extent cx="3438525" cy="2800350"/>
                <wp:effectExtent l="0" t="0" r="9525" b="0"/>
                <wp:wrapNone/>
                <wp:docPr id="23" name="Zone de texte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38525" cy="28003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978BB" w:rsidRDefault="008978BB">
                            <w:r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76319505" wp14:editId="672EE2E4">
                                  <wp:extent cx="3247064" cy="2686050"/>
                                  <wp:effectExtent l="0" t="0" r="0" b="0"/>
                                  <wp:docPr id="673" name="Image 67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9999.PNG"/>
                                          <pic:cNvPicPr/>
                                        </pic:nvPicPr>
                                        <pic:blipFill>
                                          <a:blip r:embed="rId5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249295" cy="268789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Zone de texte 23" o:spid="_x0000_s1046" type="#_x0000_t202" style="position:absolute;margin-left:257.65pt;margin-top:20.9pt;width:270.75pt;height:220.5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" fillcolor="white [3201]" stroked="f" strokeweight=".5pt">
                <v:textbox>
                  <w:txbxContent>
                    <w:p w:rsidR="00035FE8" w:rsidRDefault="00035FE8">
                      <w:r>
                        <w:rPr>
                          <w:noProof/>
                          <w:lang w:eastAsia="fr-FR"/>
                        </w:rPr>
                        <w:drawing>
                          <wp:inline distT="0" distB="0" distL="0" distR="0" wp14:anchorId="76319505" wp14:editId="672EE2E4">
                            <wp:extent cx="3247064" cy="2686050"/>
                            <wp:effectExtent l="0" t="0" r="0" b="0"/>
                            <wp:docPr id="673" name="Image 67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9999.PNG"/>
                                    <pic:cNvPicPr/>
                                  </pic:nvPicPr>
                                  <pic:blipFill>
                                    <a:blip r:embed="rId6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3249295" cy="268789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5F36C3" w:rsidRDefault="005F36C3"/>
    <w:p w:rsidR="005F36C3" w:rsidRDefault="005F36C3"/>
    <w:p w:rsidR="005F36C3" w:rsidRDefault="005F36C3"/>
    <w:p w:rsidR="005F36C3" w:rsidRDefault="005F36C3"/>
    <w:p w:rsidR="005F36C3" w:rsidRDefault="00E16487"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36087055" wp14:editId="7CCA2C7D">
                <wp:simplePos x="0" y="0"/>
                <wp:positionH relativeFrom="column">
                  <wp:posOffset>6929755</wp:posOffset>
                </wp:positionH>
                <wp:positionV relativeFrom="paragraph">
                  <wp:posOffset>230505</wp:posOffset>
                </wp:positionV>
                <wp:extent cx="2581275" cy="2171700"/>
                <wp:effectExtent l="0" t="0" r="9525" b="0"/>
                <wp:wrapNone/>
                <wp:docPr id="18" name="Zone de texte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81275" cy="21717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978BB" w:rsidRDefault="008978BB">
                            <w:r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3EE35C81" wp14:editId="3360A63E">
                                  <wp:extent cx="2345666" cy="1990725"/>
                                  <wp:effectExtent l="0" t="0" r="0" b="0"/>
                                  <wp:docPr id="19" name="Image 1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8888.PNG"/>
                                          <pic:cNvPicPr/>
                                        </pic:nvPicPr>
                                        <pic:blipFill>
                                          <a:blip r:embed="rId5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352157" cy="1996234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Zone de texte 18" o:spid="_x0000_s1047" type="#_x0000_t202" style="position:absolute;margin-left:545.65pt;margin-top:18.15pt;width:203.25pt;height:171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" fillcolor="white [3201]" stroked="f" strokeweight=".5pt">
                <v:textbox>
                  <w:txbxContent>
                    <w:p w:rsidR="00035FE8" w:rsidRDefault="00035FE8">
                      <w:r>
                        <w:rPr>
                          <w:noProof/>
                          <w:lang w:eastAsia="fr-FR"/>
                        </w:rPr>
                        <w:drawing>
                          <wp:inline distT="0" distB="0" distL="0" distR="0" wp14:anchorId="3EE35C81" wp14:editId="3360A63E">
                            <wp:extent cx="2345666" cy="1990725"/>
                            <wp:effectExtent l="0" t="0" r="0" b="0"/>
                            <wp:docPr id="19" name="Image 1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8888.PNG"/>
                                    <pic:cNvPicPr/>
                                  </pic:nvPicPr>
                                  <pic:blipFill>
                                    <a:blip r:embed="rId5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352157" cy="1996234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5F36C3" w:rsidRDefault="005F36C3"/>
    <w:p w:rsidR="005F36C3" w:rsidRDefault="005F36C3"/>
    <w:p w:rsidR="005F36C3" w:rsidRDefault="005F36C3"/>
    <w:p w:rsidR="005F36C3" w:rsidRDefault="005F36C3"/>
    <w:p w:rsidR="005F36C3" w:rsidRDefault="005F36C3"/>
    <w:p w:rsidR="005F36C3" w:rsidRDefault="005F36C3"/>
    <w:p w:rsidR="005F36C3" w:rsidRDefault="005F36C3"/>
    <w:p w:rsidR="005F36C3" w:rsidRDefault="005F36C3"/>
    <w:p w:rsidR="005F36C3" w:rsidRDefault="005F36C3"/>
    <w:p w:rsidR="005F36C3" w:rsidRDefault="005F36C3"/>
    <w:p w:rsidR="005F36C3" w:rsidRDefault="005F36C3"/>
    <w:p w:rsidR="005F36C3" w:rsidRDefault="0078166A"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1F5FE575" wp14:editId="3CF2772C">
                <wp:simplePos x="0" y="0"/>
                <wp:positionH relativeFrom="column">
                  <wp:posOffset>-804545</wp:posOffset>
                </wp:positionH>
                <wp:positionV relativeFrom="paragraph">
                  <wp:posOffset>110490</wp:posOffset>
                </wp:positionV>
                <wp:extent cx="10506075" cy="5162550"/>
                <wp:effectExtent l="0" t="0" r="9525" b="0"/>
                <wp:wrapNone/>
                <wp:docPr id="10" name="Zone de text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506075" cy="51625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978BB" w:rsidRDefault="008978BB" w:rsidP="009B3453">
                            <w:r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04AE1EA5" wp14:editId="26DA5CEF">
                                  <wp:extent cx="10496550" cy="4867275"/>
                                  <wp:effectExtent l="0" t="0" r="0" b="0"/>
                                  <wp:docPr id="36" name="Image 3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111111111111.png"/>
                                          <pic:cNvPicPr/>
                                        </pic:nvPicPr>
                                        <pic:blipFill>
                                          <a:blip r:embed="rId6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0496550" cy="486727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Zone de texte 10" o:spid="_x0000_s1048" type="#_x0000_t202" style="position:absolute;margin-left:-63.35pt;margin-top:8.7pt;width:827.25pt;height:406.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" fillcolor="white [3201]" stroked="f" strokeweight=".5pt">
                <v:textbox>
                  <w:txbxContent>
                    <w:p w:rsidR="00035FE8" w:rsidRDefault="00035FE8" w:rsidP="009B3453">
                      <w:r>
                        <w:rPr>
                          <w:noProof/>
                          <w:lang w:eastAsia="fr-FR"/>
                        </w:rPr>
                        <w:drawing>
                          <wp:inline distT="0" distB="0" distL="0" distR="0" wp14:anchorId="04AE1EA5" wp14:editId="26DA5CEF">
                            <wp:extent cx="10496550" cy="4867275"/>
                            <wp:effectExtent l="0" t="0" r="0" b="0"/>
                            <wp:docPr id="36" name="Image 3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111111111111.png"/>
                                    <pic:cNvPicPr/>
                                  </pic:nvPicPr>
                                  <pic:blipFill>
                                    <a:blip r:embed="rId6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0496550" cy="486727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5F36C3" w:rsidRDefault="005F36C3"/>
    <w:p w:rsidR="005F36C3" w:rsidRDefault="005F36C3"/>
    <w:p w:rsidR="005F36C3" w:rsidRDefault="005F36C3"/>
    <w:p w:rsidR="005F36C3" w:rsidRDefault="005F36C3"/>
    <w:p w:rsidR="005F36C3" w:rsidRDefault="005F36C3"/>
    <w:p w:rsidR="005F36C3" w:rsidRDefault="005F36C3"/>
    <w:p w:rsidR="005F36C3" w:rsidRDefault="005F36C3"/>
    <w:p w:rsidR="005F36C3" w:rsidRDefault="005F36C3"/>
    <w:p w:rsidR="005F36C3" w:rsidRDefault="005F36C3"/>
    <w:p w:rsidR="005F36C3" w:rsidRDefault="005F36C3"/>
    <w:p w:rsidR="005F36C3" w:rsidRDefault="005F36C3"/>
    <w:p w:rsidR="005F36C3" w:rsidRDefault="005F36C3"/>
    <w:p w:rsidR="005F36C3" w:rsidRDefault="005F36C3"/>
    <w:p w:rsidR="005F36C3" w:rsidRDefault="005F36C3"/>
    <w:p w:rsidR="00B068F6" w:rsidRDefault="00B068F6"/>
    <w:p w:rsidR="00B068F6" w:rsidRDefault="00B068F6"/>
    <w:p w:rsidR="00B068F6" w:rsidRDefault="00B068F6"/>
    <w:p w:rsidR="00B068F6" w:rsidRDefault="00B068F6"/>
    <w:p w:rsidR="00B068F6" w:rsidRDefault="00B068F6"/>
    <w:p w:rsidR="00B068F6" w:rsidRDefault="00C274A5"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>
                <wp:simplePos x="0" y="0"/>
                <wp:positionH relativeFrom="column">
                  <wp:posOffset>-814070</wp:posOffset>
                </wp:positionH>
                <wp:positionV relativeFrom="paragraph">
                  <wp:posOffset>205105</wp:posOffset>
                </wp:positionV>
                <wp:extent cx="10481945" cy="5181600"/>
                <wp:effectExtent l="0" t="0" r="0" b="0"/>
                <wp:wrapNone/>
                <wp:docPr id="33" name="Zone de texte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481945" cy="51816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978BB" w:rsidRDefault="008978BB">
                            <w:r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102022A6" wp14:editId="3BDDF007">
                                  <wp:extent cx="10210800" cy="4876800"/>
                                  <wp:effectExtent l="0" t="0" r="0" b="0"/>
                                  <wp:docPr id="24" name="Image 2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55555555555.png"/>
                                          <pic:cNvPicPr/>
                                        </pic:nvPicPr>
                                        <pic:blipFill>
                                          <a:blip r:embed="rId6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0212226" cy="4877481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Zone de texte 33" o:spid="_x0000_s1049" type="#_x0000_t202" style="position:absolute;margin-left:-64.1pt;margin-top:16.15pt;width:825.35pt;height:408pt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" fillcolor="white [3201]" stroked="f" strokeweight=".5pt">
                <v:textbox>
                  <w:txbxContent>
                    <w:p w:rsidR="00035FE8" w:rsidRDefault="00035FE8">
                      <w:r>
                        <w:rPr>
                          <w:noProof/>
                          <w:lang w:eastAsia="fr-FR"/>
                        </w:rPr>
                        <w:drawing>
                          <wp:inline distT="0" distB="0" distL="0" distR="0" wp14:anchorId="102022A6" wp14:editId="3BDDF007">
                            <wp:extent cx="10210800" cy="4876800"/>
                            <wp:effectExtent l="0" t="0" r="0" b="0"/>
                            <wp:docPr id="24" name="Image 2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55555555555.png"/>
                                    <pic:cNvPicPr/>
                                  </pic:nvPicPr>
                                  <pic:blipFill>
                                    <a:blip r:embed="rId6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0212226" cy="4877481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B068F6" w:rsidRDefault="00B068F6"/>
    <w:p w:rsidR="00B068F6" w:rsidRDefault="00B068F6"/>
    <w:p w:rsidR="00B068F6" w:rsidRDefault="00B068F6"/>
    <w:p w:rsidR="00B068F6" w:rsidRDefault="00B068F6"/>
    <w:p w:rsidR="00B068F6" w:rsidRDefault="00B068F6"/>
    <w:p w:rsidR="00B068F6" w:rsidRDefault="00B068F6"/>
    <w:p w:rsidR="00B068F6" w:rsidRDefault="00B068F6"/>
    <w:p w:rsidR="00B068F6" w:rsidRDefault="00B068F6"/>
    <w:p w:rsidR="00B068F6" w:rsidRDefault="00B068F6"/>
    <w:p w:rsidR="00B068F6" w:rsidRDefault="00B068F6"/>
    <w:p w:rsidR="00B068F6" w:rsidRDefault="00B068F6"/>
    <w:p w:rsidR="00B068F6" w:rsidRDefault="00B068F6"/>
    <w:p w:rsidR="00B068F6" w:rsidRDefault="00B068F6"/>
    <w:p w:rsidR="00B068F6" w:rsidRDefault="00B068F6"/>
    <w:p w:rsidR="00B068F6" w:rsidRDefault="009671EB"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>
                <wp:simplePos x="0" y="0"/>
                <wp:positionH relativeFrom="column">
                  <wp:posOffset>4729480</wp:posOffset>
                </wp:positionH>
                <wp:positionV relativeFrom="paragraph">
                  <wp:posOffset>302895</wp:posOffset>
                </wp:positionV>
                <wp:extent cx="57150" cy="1981200"/>
                <wp:effectExtent l="19050" t="0" r="38100" b="19050"/>
                <wp:wrapNone/>
                <wp:docPr id="13" name="Connecteur droit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7150" cy="1981200"/>
                        </a:xfrm>
                        <a:prstGeom prst="line">
                          <a:avLst/>
                        </a:prstGeom>
                        <a:ln w="57150">
                          <a:prstDash val="sys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Connecteur droit 13" o:spid="_x0000_s1026" style="position:absolute;flip:x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72.4pt,23.85pt" to="376.9pt,179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" strokecolor="#4579b8 [3044]" strokeweight="4.5pt">
                <v:stroke dashstyle="3 1"/>
              </v:line>
            </w:pict>
          </mc:Fallback>
        </mc:AlternateContent>
      </w:r>
    </w:p>
    <w:p w:rsidR="00B068F6" w:rsidRDefault="00FB134F"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5F2CC8E0" wp14:editId="54232F89">
                <wp:simplePos x="0" y="0"/>
                <wp:positionH relativeFrom="column">
                  <wp:posOffset>4338955</wp:posOffset>
                </wp:positionH>
                <wp:positionV relativeFrom="paragraph">
                  <wp:posOffset>236220</wp:posOffset>
                </wp:positionV>
                <wp:extent cx="5105400" cy="2171700"/>
                <wp:effectExtent l="0" t="0" r="0" b="0"/>
                <wp:wrapNone/>
                <wp:docPr id="35" name="Zone de texte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105400" cy="21717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978BB" w:rsidRPr="008103EF" w:rsidRDefault="008978BB" w:rsidP="001368BF">
                            <w:pPr>
                              <w:jc w:val="center"/>
                              <w:rPr>
                                <w:rFonts w:ascii="Algerian" w:hAnsi="Algerian"/>
                                <w:b/>
                                <w:bCs/>
                                <w:color w:val="FF0000"/>
                                <w:sz w:val="32"/>
                                <w:szCs w:val="32"/>
                              </w:rPr>
                            </w:pPr>
                            <w:r w:rsidRPr="008103EF">
                              <w:rPr>
                                <w:rFonts w:ascii="Algerian" w:hAnsi="Algerian"/>
                                <w:b/>
                                <w:bCs/>
                                <w:color w:val="FF0000"/>
                                <w:sz w:val="32"/>
                                <w:szCs w:val="32"/>
                              </w:rPr>
                              <w:t>Application</w:t>
                            </w:r>
                            <w:r>
                              <w:rPr>
                                <w:rFonts w:ascii="Algerian" w:hAnsi="Algerian"/>
                                <w:b/>
                                <w:bCs/>
                                <w:color w:val="FF0000"/>
                                <w:sz w:val="32"/>
                                <w:szCs w:val="32"/>
                              </w:rPr>
                              <w:t xml:space="preserve">  8</w:t>
                            </w:r>
                            <w:r w:rsidRPr="008103EF">
                              <w:rPr>
                                <w:rFonts w:ascii="Algerian" w:hAnsi="Algerian"/>
                                <w:b/>
                                <w:bCs/>
                                <w:color w:val="FF0000"/>
                                <w:sz w:val="32"/>
                                <w:szCs w:val="32"/>
                              </w:rPr>
                              <w:t xml:space="preserve">  :</w:t>
                            </w:r>
                          </w:p>
                          <w:p w:rsidR="008978BB" w:rsidRPr="00FB134F" w:rsidRDefault="008978BB" w:rsidP="00C9587D">
                            <w:pPr>
                              <w:shd w:val="clear" w:color="auto" w:fill="FFFFFF"/>
                              <w:spacing w:after="0" w:line="240" w:lineRule="auto"/>
                              <w:jc w:val="center"/>
                              <w:rPr>
                                <w:rFonts w:asciiTheme="majorBidi" w:eastAsia="Times New Roman" w:hAnsiTheme="majorBidi" w:cstheme="majorBidi"/>
                                <w:color w:val="212529"/>
                                <w:sz w:val="24"/>
                                <w:szCs w:val="24"/>
                                <w:lang w:eastAsia="fr-FR"/>
                              </w:rPr>
                            </w:pPr>
                            <w:r w:rsidRPr="00FB134F">
                              <w:rPr>
                                <w:rFonts w:asciiTheme="majorBidi" w:eastAsia="Times New Roman" w:hAnsiTheme="majorBidi" w:cstheme="majorBidi"/>
                                <w:color w:val="212529"/>
                                <w:sz w:val="24"/>
                                <w:szCs w:val="24"/>
                                <w:lang w:eastAsia="fr-FR"/>
                              </w:rPr>
                              <w:t>Un cylindre a pour hauteur </w:t>
                            </w:r>
                            <w:r w:rsidRPr="004409E5">
                              <w:rPr>
                                <w:rFonts w:asciiTheme="majorBidi" w:eastAsia="Times New Roman" w:hAnsiTheme="majorBidi" w:cstheme="majorBidi"/>
                                <w:b/>
                                <w:bCs/>
                                <w:i/>
                                <w:iCs/>
                                <w:color w:val="212529"/>
                                <w:sz w:val="24"/>
                                <w:szCs w:val="24"/>
                                <w:lang w:eastAsia="fr-FR"/>
                              </w:rPr>
                              <w:t>h</w:t>
                            </w:r>
                            <w:r w:rsidRPr="004409E5">
                              <w:rPr>
                                <w:rFonts w:asciiTheme="majorBidi" w:eastAsia="Times New Roman" w:hAnsiTheme="majorBidi" w:cstheme="majorBidi"/>
                                <w:b/>
                                <w:bCs/>
                                <w:color w:val="212529"/>
                                <w:sz w:val="24"/>
                                <w:szCs w:val="24"/>
                                <w:lang w:eastAsia="fr-FR"/>
                              </w:rPr>
                              <w:t> </w:t>
                            </w:r>
                            <w:r w:rsidRPr="00FB134F">
                              <w:rPr>
                                <w:rFonts w:asciiTheme="majorBidi" w:eastAsia="Times New Roman" w:hAnsiTheme="majorBidi" w:cstheme="majorBidi"/>
                                <w:color w:val="212529"/>
                                <w:sz w:val="24"/>
                                <w:szCs w:val="24"/>
                                <w:lang w:eastAsia="fr-FR"/>
                              </w:rPr>
                              <w:t>= 6 cm.</w:t>
                            </w:r>
                            <w:r w:rsidRPr="00FB134F">
                              <w:rPr>
                                <w:rFonts w:asciiTheme="majorBidi" w:eastAsia="Times New Roman" w:hAnsiTheme="majorBidi" w:cstheme="majorBidi"/>
                                <w:color w:val="212529"/>
                                <w:sz w:val="24"/>
                                <w:szCs w:val="24"/>
                                <w:lang w:eastAsia="fr-FR"/>
                              </w:rPr>
                              <w:br/>
                              <w:t>Le diamètre de sa base est </w:t>
                            </w:r>
                            <w:r w:rsidRPr="004409E5">
                              <w:rPr>
                                <w:rFonts w:asciiTheme="majorBidi" w:eastAsia="Times New Roman" w:hAnsiTheme="majorBidi" w:cstheme="majorBidi"/>
                                <w:b/>
                                <w:bCs/>
                                <w:i/>
                                <w:iCs/>
                                <w:color w:val="212529"/>
                                <w:sz w:val="24"/>
                                <w:szCs w:val="24"/>
                                <w:lang w:eastAsia="fr-FR"/>
                              </w:rPr>
                              <w:t>d</w:t>
                            </w:r>
                            <w:r w:rsidRPr="004409E5">
                              <w:rPr>
                                <w:rFonts w:asciiTheme="majorBidi" w:eastAsia="Times New Roman" w:hAnsiTheme="majorBidi" w:cstheme="majorBidi"/>
                                <w:b/>
                                <w:bCs/>
                                <w:color w:val="212529"/>
                                <w:sz w:val="24"/>
                                <w:szCs w:val="24"/>
                                <w:lang w:eastAsia="fr-FR"/>
                              </w:rPr>
                              <w:t> </w:t>
                            </w:r>
                            <w:r w:rsidRPr="00FB134F">
                              <w:rPr>
                                <w:rFonts w:asciiTheme="majorBidi" w:eastAsia="Times New Roman" w:hAnsiTheme="majorBidi" w:cstheme="majorBidi"/>
                                <w:color w:val="212529"/>
                                <w:sz w:val="24"/>
                                <w:szCs w:val="24"/>
                                <w:lang w:eastAsia="fr-FR"/>
                              </w:rPr>
                              <w:t>= 10 cm.</w:t>
                            </w:r>
                          </w:p>
                          <w:p w:rsidR="008978BB" w:rsidRPr="00C9587D" w:rsidRDefault="008978BB" w:rsidP="00C9587D">
                            <w:pPr>
                              <w:shd w:val="clear" w:color="auto" w:fill="FFFFFF"/>
                              <w:spacing w:after="0" w:line="240" w:lineRule="auto"/>
                              <w:jc w:val="center"/>
                              <w:rPr>
                                <w:rFonts w:ascii="Arial" w:eastAsia="Times New Roman" w:hAnsi="Arial" w:cs="Arial"/>
                                <w:color w:val="212529"/>
                                <w:sz w:val="30"/>
                                <w:szCs w:val="30"/>
                                <w:lang w:eastAsia="fr-FR"/>
                              </w:rPr>
                            </w:pPr>
                            <w:r w:rsidRPr="00FB134F">
                              <w:rPr>
                                <w:rFonts w:asciiTheme="majorBidi" w:eastAsia="Times New Roman" w:hAnsiTheme="majorBidi" w:cstheme="majorBidi"/>
                                <w:color w:val="212529"/>
                                <w:sz w:val="24"/>
                                <w:szCs w:val="24"/>
                                <w:lang w:eastAsia="fr-FR"/>
                              </w:rPr>
                              <w:t>Quel est le volume du cylindre ?</w:t>
                            </w:r>
                            <w:r w:rsidRPr="00C9587D">
                              <w:rPr>
                                <w:rFonts w:ascii="Arial" w:eastAsia="Times New Roman" w:hAnsi="Arial" w:cs="Arial"/>
                                <w:color w:val="212529"/>
                                <w:sz w:val="30"/>
                                <w:szCs w:val="30"/>
                                <w:lang w:eastAsia="fr-FR"/>
                              </w:rPr>
                              <w:br/>
                            </w:r>
                          </w:p>
                          <w:p w:rsidR="008978BB" w:rsidRPr="00C9587D" w:rsidRDefault="008978BB" w:rsidP="00983A8A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Zone de texte 35" o:spid="_x0000_s1050" type="#_x0000_t202" style="position:absolute;margin-left:341.65pt;margin-top:18.6pt;width:402pt;height:171pt;z-index:251722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" fillcolor="white [3201]" stroked="f" strokeweight=".5pt">
                <v:textbox>
                  <w:txbxContent>
                    <w:p w:rsidR="00035FE8" w:rsidRPr="008103EF" w:rsidRDefault="00035FE8" w:rsidP="001368BF">
                      <w:pPr>
                        <w:jc w:val="center"/>
                        <w:rPr>
                          <w:rFonts w:ascii="Algerian" w:hAnsi="Algerian"/>
                          <w:b/>
                          <w:bCs/>
                          <w:color w:val="FF0000"/>
                          <w:sz w:val="32"/>
                          <w:szCs w:val="32"/>
                        </w:rPr>
                      </w:pPr>
                      <w:r w:rsidRPr="008103EF">
                        <w:rPr>
                          <w:rFonts w:ascii="Algerian" w:hAnsi="Algerian"/>
                          <w:b/>
                          <w:bCs/>
                          <w:color w:val="FF0000"/>
                          <w:sz w:val="32"/>
                          <w:szCs w:val="32"/>
                        </w:rPr>
                        <w:t>Application</w:t>
                      </w:r>
                      <w:r>
                        <w:rPr>
                          <w:rFonts w:ascii="Algerian" w:hAnsi="Algerian"/>
                          <w:b/>
                          <w:bCs/>
                          <w:color w:val="FF0000"/>
                          <w:sz w:val="32"/>
                          <w:szCs w:val="32"/>
                        </w:rPr>
                        <w:t xml:space="preserve">  </w:t>
                      </w:r>
                      <w:proofErr w:type="gramStart"/>
                      <w:r>
                        <w:rPr>
                          <w:rFonts w:ascii="Algerian" w:hAnsi="Algerian"/>
                          <w:b/>
                          <w:bCs/>
                          <w:color w:val="FF0000"/>
                          <w:sz w:val="32"/>
                          <w:szCs w:val="32"/>
                        </w:rPr>
                        <w:t>8</w:t>
                      </w:r>
                      <w:r w:rsidRPr="008103EF">
                        <w:rPr>
                          <w:rFonts w:ascii="Algerian" w:hAnsi="Algerian"/>
                          <w:b/>
                          <w:bCs/>
                          <w:color w:val="FF0000"/>
                          <w:sz w:val="32"/>
                          <w:szCs w:val="32"/>
                        </w:rPr>
                        <w:t xml:space="preserve">  :</w:t>
                      </w:r>
                      <w:proofErr w:type="gramEnd"/>
                    </w:p>
                    <w:p w:rsidR="00035FE8" w:rsidRPr="00FB134F" w:rsidRDefault="00035FE8" w:rsidP="00C9587D">
                      <w:pPr>
                        <w:shd w:val="clear" w:color="auto" w:fill="FFFFFF"/>
                        <w:spacing w:after="0" w:line="240" w:lineRule="auto"/>
                        <w:jc w:val="center"/>
                        <w:rPr>
                          <w:rFonts w:asciiTheme="majorBidi" w:eastAsia="Times New Roman" w:hAnsiTheme="majorBidi" w:cstheme="majorBidi"/>
                          <w:color w:val="212529"/>
                          <w:sz w:val="24"/>
                          <w:szCs w:val="24"/>
                          <w:lang w:eastAsia="fr-FR"/>
                        </w:rPr>
                      </w:pPr>
                      <w:r w:rsidRPr="00FB134F">
                        <w:rPr>
                          <w:rFonts w:asciiTheme="majorBidi" w:eastAsia="Times New Roman" w:hAnsiTheme="majorBidi" w:cstheme="majorBidi"/>
                          <w:color w:val="212529"/>
                          <w:sz w:val="24"/>
                          <w:szCs w:val="24"/>
                          <w:lang w:eastAsia="fr-FR"/>
                        </w:rPr>
                        <w:t>Un cylindre a pour hauteur </w:t>
                      </w:r>
                      <w:r w:rsidRPr="004409E5">
                        <w:rPr>
                          <w:rFonts w:asciiTheme="majorBidi" w:eastAsia="Times New Roman" w:hAnsiTheme="majorBidi" w:cstheme="majorBidi"/>
                          <w:b/>
                          <w:bCs/>
                          <w:i/>
                          <w:iCs/>
                          <w:color w:val="212529"/>
                          <w:sz w:val="24"/>
                          <w:szCs w:val="24"/>
                          <w:lang w:eastAsia="fr-FR"/>
                        </w:rPr>
                        <w:t>h</w:t>
                      </w:r>
                      <w:r w:rsidRPr="004409E5">
                        <w:rPr>
                          <w:rFonts w:asciiTheme="majorBidi" w:eastAsia="Times New Roman" w:hAnsiTheme="majorBidi" w:cstheme="majorBidi"/>
                          <w:b/>
                          <w:bCs/>
                          <w:color w:val="212529"/>
                          <w:sz w:val="24"/>
                          <w:szCs w:val="24"/>
                          <w:lang w:eastAsia="fr-FR"/>
                        </w:rPr>
                        <w:t> </w:t>
                      </w:r>
                      <w:r w:rsidRPr="00FB134F">
                        <w:rPr>
                          <w:rFonts w:asciiTheme="majorBidi" w:eastAsia="Times New Roman" w:hAnsiTheme="majorBidi" w:cstheme="majorBidi"/>
                          <w:color w:val="212529"/>
                          <w:sz w:val="24"/>
                          <w:szCs w:val="24"/>
                          <w:lang w:eastAsia="fr-FR"/>
                        </w:rPr>
                        <w:t>= 6 cm.</w:t>
                      </w:r>
                      <w:r w:rsidRPr="00FB134F">
                        <w:rPr>
                          <w:rFonts w:asciiTheme="majorBidi" w:eastAsia="Times New Roman" w:hAnsiTheme="majorBidi" w:cstheme="majorBidi"/>
                          <w:color w:val="212529"/>
                          <w:sz w:val="24"/>
                          <w:szCs w:val="24"/>
                          <w:lang w:eastAsia="fr-FR"/>
                        </w:rPr>
                        <w:br/>
                        <w:t>Le diamètre de sa base est </w:t>
                      </w:r>
                      <w:r w:rsidRPr="004409E5">
                        <w:rPr>
                          <w:rFonts w:asciiTheme="majorBidi" w:eastAsia="Times New Roman" w:hAnsiTheme="majorBidi" w:cstheme="majorBidi"/>
                          <w:b/>
                          <w:bCs/>
                          <w:i/>
                          <w:iCs/>
                          <w:color w:val="212529"/>
                          <w:sz w:val="24"/>
                          <w:szCs w:val="24"/>
                          <w:lang w:eastAsia="fr-FR"/>
                        </w:rPr>
                        <w:t>d</w:t>
                      </w:r>
                      <w:r w:rsidRPr="004409E5">
                        <w:rPr>
                          <w:rFonts w:asciiTheme="majorBidi" w:eastAsia="Times New Roman" w:hAnsiTheme="majorBidi" w:cstheme="majorBidi"/>
                          <w:b/>
                          <w:bCs/>
                          <w:color w:val="212529"/>
                          <w:sz w:val="24"/>
                          <w:szCs w:val="24"/>
                          <w:lang w:eastAsia="fr-FR"/>
                        </w:rPr>
                        <w:t> </w:t>
                      </w:r>
                      <w:r w:rsidRPr="00FB134F">
                        <w:rPr>
                          <w:rFonts w:asciiTheme="majorBidi" w:eastAsia="Times New Roman" w:hAnsiTheme="majorBidi" w:cstheme="majorBidi"/>
                          <w:color w:val="212529"/>
                          <w:sz w:val="24"/>
                          <w:szCs w:val="24"/>
                          <w:lang w:eastAsia="fr-FR"/>
                        </w:rPr>
                        <w:t>= 10 cm.</w:t>
                      </w:r>
                    </w:p>
                    <w:p w:rsidR="00035FE8" w:rsidRPr="00C9587D" w:rsidRDefault="00035FE8" w:rsidP="00C9587D">
                      <w:pPr>
                        <w:shd w:val="clear" w:color="auto" w:fill="FFFFFF"/>
                        <w:spacing w:after="0" w:line="240" w:lineRule="auto"/>
                        <w:jc w:val="center"/>
                        <w:rPr>
                          <w:rFonts w:ascii="Arial" w:eastAsia="Times New Roman" w:hAnsi="Arial" w:cs="Arial"/>
                          <w:color w:val="212529"/>
                          <w:sz w:val="30"/>
                          <w:szCs w:val="30"/>
                          <w:lang w:eastAsia="fr-FR"/>
                        </w:rPr>
                      </w:pPr>
                      <w:r w:rsidRPr="00FB134F">
                        <w:rPr>
                          <w:rFonts w:asciiTheme="majorBidi" w:eastAsia="Times New Roman" w:hAnsiTheme="majorBidi" w:cstheme="majorBidi"/>
                          <w:color w:val="212529"/>
                          <w:sz w:val="24"/>
                          <w:szCs w:val="24"/>
                          <w:lang w:eastAsia="fr-FR"/>
                        </w:rPr>
                        <w:t>Quel est le volume du cylindre ?</w:t>
                      </w:r>
                      <w:r w:rsidRPr="00C9587D">
                        <w:rPr>
                          <w:rFonts w:ascii="Arial" w:eastAsia="Times New Roman" w:hAnsi="Arial" w:cs="Arial"/>
                          <w:color w:val="212529"/>
                          <w:sz w:val="30"/>
                          <w:szCs w:val="30"/>
                          <w:lang w:eastAsia="fr-FR"/>
                        </w:rPr>
                        <w:br/>
                      </w:r>
                    </w:p>
                    <w:p w:rsidR="00035FE8" w:rsidRPr="00C9587D" w:rsidRDefault="00035FE8" w:rsidP="00983A8A"/>
                  </w:txbxContent>
                </v:textbox>
              </v:shape>
            </w:pict>
          </mc:Fallback>
        </mc:AlternateContent>
      </w: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2149E32C" wp14:editId="2A9CDF3C">
                <wp:simplePos x="0" y="0"/>
                <wp:positionH relativeFrom="column">
                  <wp:posOffset>-661035</wp:posOffset>
                </wp:positionH>
                <wp:positionV relativeFrom="paragraph">
                  <wp:posOffset>64135</wp:posOffset>
                </wp:positionV>
                <wp:extent cx="4781550" cy="2152650"/>
                <wp:effectExtent l="0" t="0" r="0" b="0"/>
                <wp:wrapNone/>
                <wp:docPr id="34" name="Zone de texte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81550" cy="21526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978BB" w:rsidRPr="008103EF" w:rsidRDefault="008978BB" w:rsidP="001368BF">
                            <w:pPr>
                              <w:jc w:val="center"/>
                              <w:rPr>
                                <w:rFonts w:ascii="Algerian" w:hAnsi="Algerian"/>
                                <w:b/>
                                <w:bCs/>
                                <w:color w:val="FF0000"/>
                                <w:sz w:val="32"/>
                                <w:szCs w:val="32"/>
                              </w:rPr>
                            </w:pPr>
                            <w:r w:rsidRPr="008103EF">
                              <w:rPr>
                                <w:rFonts w:ascii="Algerian" w:hAnsi="Algerian"/>
                                <w:b/>
                                <w:bCs/>
                                <w:color w:val="FF0000"/>
                                <w:sz w:val="32"/>
                                <w:szCs w:val="32"/>
                              </w:rPr>
                              <w:t xml:space="preserve">Application </w:t>
                            </w:r>
                            <w:r>
                              <w:rPr>
                                <w:rFonts w:ascii="Algerian" w:hAnsi="Algerian"/>
                                <w:b/>
                                <w:bCs/>
                                <w:color w:val="FF0000"/>
                                <w:sz w:val="32"/>
                                <w:szCs w:val="32"/>
                              </w:rPr>
                              <w:t>7</w:t>
                            </w:r>
                            <w:r w:rsidRPr="008103EF">
                              <w:rPr>
                                <w:rFonts w:ascii="Algerian" w:hAnsi="Algerian"/>
                                <w:b/>
                                <w:bCs/>
                                <w:color w:val="FF0000"/>
                                <w:sz w:val="32"/>
                                <w:szCs w:val="32"/>
                              </w:rPr>
                              <w:t xml:space="preserve">  :</w:t>
                            </w:r>
                          </w:p>
                          <w:p w:rsidR="008978BB" w:rsidRPr="00FB134F" w:rsidRDefault="008978BB" w:rsidP="00812C91">
                            <w:pPr>
                              <w:shd w:val="clear" w:color="auto" w:fill="FFFFFF"/>
                              <w:spacing w:after="0" w:line="240" w:lineRule="auto"/>
                              <w:jc w:val="center"/>
                              <w:rPr>
                                <w:rFonts w:asciiTheme="majorBidi" w:eastAsia="Times New Roman" w:hAnsiTheme="majorBidi" w:cstheme="majorBidi"/>
                                <w:color w:val="212529"/>
                                <w:sz w:val="24"/>
                                <w:szCs w:val="24"/>
                                <w:lang w:eastAsia="fr-FR"/>
                              </w:rPr>
                            </w:pPr>
                            <w:r w:rsidRPr="00FB134F">
                              <w:rPr>
                                <w:rFonts w:asciiTheme="majorBidi" w:eastAsia="Times New Roman" w:hAnsiTheme="majorBidi" w:cstheme="majorBidi"/>
                                <w:color w:val="212529"/>
                                <w:sz w:val="24"/>
                                <w:szCs w:val="24"/>
                                <w:lang w:eastAsia="fr-FR"/>
                              </w:rPr>
                              <w:t>Complète les phrases suivantes.</w:t>
                            </w:r>
                          </w:p>
                          <w:p w:rsidR="008978BB" w:rsidRPr="00FB134F" w:rsidRDefault="008978BB" w:rsidP="00812C91">
                            <w:pPr>
                              <w:shd w:val="clear" w:color="auto" w:fill="FFFFFF"/>
                              <w:spacing w:after="0" w:line="240" w:lineRule="auto"/>
                              <w:jc w:val="center"/>
                              <w:rPr>
                                <w:rFonts w:asciiTheme="majorBidi" w:eastAsia="Times New Roman" w:hAnsiTheme="majorBidi" w:cstheme="majorBidi"/>
                                <w:color w:val="212529"/>
                                <w:sz w:val="24"/>
                                <w:szCs w:val="24"/>
                                <w:lang w:eastAsia="fr-FR"/>
                              </w:rPr>
                            </w:pPr>
                            <w:r w:rsidRPr="00FB134F">
                              <w:rPr>
                                <w:rFonts w:asciiTheme="majorBidi" w:eastAsia="Times New Roman" w:hAnsiTheme="majorBidi" w:cstheme="majorBidi"/>
                                <w:color w:val="212529"/>
                                <w:sz w:val="24"/>
                                <w:szCs w:val="24"/>
                                <w:lang w:eastAsia="fr-FR"/>
                              </w:rPr>
                              <w:t>1. Une pyramide régulière a une base carrée de côté 10 </w:t>
                            </w:r>
                            <w:r w:rsidRPr="004409E5">
                              <w:rPr>
                                <w:rFonts w:asciiTheme="majorBidi" w:eastAsia="Times New Roman" w:hAnsiTheme="majorBidi" w:cstheme="majorBidi"/>
                                <w:b/>
                                <w:bCs/>
                                <w:color w:val="212529"/>
                                <w:sz w:val="24"/>
                                <w:szCs w:val="24"/>
                                <w:lang w:eastAsia="fr-FR"/>
                              </w:rPr>
                              <w:t>m</w:t>
                            </w:r>
                            <w:r w:rsidRPr="00FB134F">
                              <w:rPr>
                                <w:rFonts w:asciiTheme="majorBidi" w:eastAsia="Times New Roman" w:hAnsiTheme="majorBidi" w:cstheme="majorBidi"/>
                                <w:color w:val="212529"/>
                                <w:sz w:val="24"/>
                                <w:szCs w:val="24"/>
                                <w:lang w:eastAsia="fr-FR"/>
                              </w:rPr>
                              <w:t> ; sa hauteur mesure 9 </w:t>
                            </w:r>
                            <w:r w:rsidRPr="004409E5">
                              <w:rPr>
                                <w:rFonts w:asciiTheme="majorBidi" w:eastAsia="Times New Roman" w:hAnsiTheme="majorBidi" w:cstheme="majorBidi"/>
                                <w:b/>
                                <w:bCs/>
                                <w:color w:val="212529"/>
                                <w:sz w:val="24"/>
                                <w:szCs w:val="24"/>
                                <w:lang w:eastAsia="fr-FR"/>
                              </w:rPr>
                              <w:t>m</w:t>
                            </w:r>
                            <w:r w:rsidRPr="00FB134F">
                              <w:rPr>
                                <w:rFonts w:asciiTheme="majorBidi" w:eastAsia="Times New Roman" w:hAnsiTheme="majorBidi" w:cstheme="majorBidi"/>
                                <w:color w:val="212529"/>
                                <w:sz w:val="24"/>
                                <w:szCs w:val="24"/>
                                <w:lang w:eastAsia="fr-FR"/>
                              </w:rPr>
                              <w:t>.</w:t>
                            </w:r>
                            <w:r w:rsidRPr="00FB134F">
                              <w:rPr>
                                <w:rFonts w:asciiTheme="majorBidi" w:eastAsia="Times New Roman" w:hAnsiTheme="majorBidi" w:cstheme="majorBidi"/>
                                <w:color w:val="212529"/>
                                <w:sz w:val="24"/>
                                <w:szCs w:val="24"/>
                                <w:lang w:eastAsia="fr-FR"/>
                              </w:rPr>
                              <w:br/>
                              <w:t>Son volume est égal à……… </w:t>
                            </w:r>
                            <w:r w:rsidRPr="004409E5">
                              <w:rPr>
                                <w:rFonts w:asciiTheme="majorBidi" w:eastAsia="Times New Roman" w:hAnsiTheme="majorBidi" w:cstheme="majorBidi"/>
                                <w:b/>
                                <w:bCs/>
                                <w:color w:val="212529"/>
                                <w:sz w:val="24"/>
                                <w:szCs w:val="24"/>
                                <w:lang w:eastAsia="fr-FR"/>
                              </w:rPr>
                              <w:t>m</w:t>
                            </w:r>
                            <w:r w:rsidRPr="00FB134F">
                              <w:rPr>
                                <w:rFonts w:asciiTheme="majorBidi" w:eastAsia="Times New Roman" w:hAnsiTheme="majorBidi" w:cstheme="majorBidi"/>
                                <w:color w:val="212529"/>
                                <w:sz w:val="24"/>
                                <w:szCs w:val="24"/>
                                <w:vertAlign w:val="superscript"/>
                                <w:lang w:eastAsia="fr-FR"/>
                              </w:rPr>
                              <w:t>3</w:t>
                            </w:r>
                            <w:r w:rsidRPr="00FB134F">
                              <w:rPr>
                                <w:rFonts w:asciiTheme="majorBidi" w:eastAsia="Times New Roman" w:hAnsiTheme="majorBidi" w:cstheme="majorBidi"/>
                                <w:color w:val="212529"/>
                                <w:sz w:val="24"/>
                                <w:szCs w:val="24"/>
                                <w:lang w:eastAsia="fr-FR"/>
                              </w:rPr>
                              <w:t>.</w:t>
                            </w:r>
                          </w:p>
                          <w:p w:rsidR="008978BB" w:rsidRPr="00FB134F" w:rsidRDefault="008978BB" w:rsidP="00812C91">
                            <w:pPr>
                              <w:shd w:val="clear" w:color="auto" w:fill="FFFFFF"/>
                              <w:spacing w:after="0" w:line="240" w:lineRule="auto"/>
                              <w:jc w:val="center"/>
                              <w:rPr>
                                <w:rFonts w:asciiTheme="majorBidi" w:eastAsia="Times New Roman" w:hAnsiTheme="majorBidi" w:cstheme="majorBidi"/>
                                <w:color w:val="212529"/>
                                <w:sz w:val="24"/>
                                <w:szCs w:val="24"/>
                                <w:lang w:eastAsia="fr-FR"/>
                              </w:rPr>
                            </w:pPr>
                            <w:r w:rsidRPr="00FB134F">
                              <w:rPr>
                                <w:rFonts w:asciiTheme="majorBidi" w:eastAsia="Times New Roman" w:hAnsiTheme="majorBidi" w:cstheme="majorBidi"/>
                                <w:color w:val="212529"/>
                                <w:sz w:val="24"/>
                                <w:szCs w:val="24"/>
                                <w:lang w:eastAsia="fr-FR"/>
                              </w:rPr>
                              <w:t>2. Une autre pyramide régulière de base carrée a une hauteur de 11 </w:t>
                            </w:r>
                            <w:r w:rsidRPr="004409E5">
                              <w:rPr>
                                <w:rFonts w:asciiTheme="majorBidi" w:eastAsia="Times New Roman" w:hAnsiTheme="majorBidi" w:cstheme="majorBidi"/>
                                <w:b/>
                                <w:bCs/>
                                <w:color w:val="212529"/>
                                <w:sz w:val="24"/>
                                <w:szCs w:val="24"/>
                                <w:lang w:eastAsia="fr-FR"/>
                              </w:rPr>
                              <w:t>m</w:t>
                            </w:r>
                            <w:r w:rsidRPr="00FB134F">
                              <w:rPr>
                                <w:rFonts w:asciiTheme="majorBidi" w:eastAsia="Times New Roman" w:hAnsiTheme="majorBidi" w:cstheme="majorBidi"/>
                                <w:color w:val="212529"/>
                                <w:sz w:val="24"/>
                                <w:szCs w:val="24"/>
                                <w:lang w:eastAsia="fr-FR"/>
                              </w:rPr>
                              <w:t xml:space="preserve"> et un volume de 132 </w:t>
                            </w:r>
                            <w:r w:rsidRPr="004409E5">
                              <w:rPr>
                                <w:rFonts w:asciiTheme="majorBidi" w:eastAsia="Times New Roman" w:hAnsiTheme="majorBidi" w:cstheme="majorBidi"/>
                                <w:b/>
                                <w:bCs/>
                                <w:color w:val="212529"/>
                                <w:sz w:val="24"/>
                                <w:szCs w:val="24"/>
                                <w:lang w:eastAsia="fr-FR"/>
                              </w:rPr>
                              <w:t>m</w:t>
                            </w:r>
                            <w:r w:rsidRPr="00FB134F">
                              <w:rPr>
                                <w:rFonts w:asciiTheme="majorBidi" w:eastAsia="Times New Roman" w:hAnsiTheme="majorBidi" w:cstheme="majorBidi"/>
                                <w:color w:val="212529"/>
                                <w:sz w:val="24"/>
                                <w:szCs w:val="24"/>
                                <w:vertAlign w:val="superscript"/>
                                <w:lang w:eastAsia="fr-FR"/>
                              </w:rPr>
                              <w:t>3</w:t>
                            </w:r>
                            <w:r w:rsidRPr="00FB134F">
                              <w:rPr>
                                <w:rFonts w:asciiTheme="majorBidi" w:eastAsia="Times New Roman" w:hAnsiTheme="majorBidi" w:cstheme="majorBidi"/>
                                <w:color w:val="212529"/>
                                <w:sz w:val="24"/>
                                <w:szCs w:val="24"/>
                                <w:lang w:eastAsia="fr-FR"/>
                              </w:rPr>
                              <w:t>.</w:t>
                            </w:r>
                            <w:r w:rsidRPr="00FB134F">
                              <w:rPr>
                                <w:rFonts w:asciiTheme="majorBidi" w:eastAsia="Times New Roman" w:hAnsiTheme="majorBidi" w:cstheme="majorBidi"/>
                                <w:color w:val="212529"/>
                                <w:sz w:val="24"/>
                                <w:szCs w:val="24"/>
                                <w:lang w:eastAsia="fr-FR"/>
                              </w:rPr>
                              <w:br/>
                              <w:t>Le côté de sa base mesure……….</w:t>
                            </w:r>
                            <w:r w:rsidRPr="004409E5">
                              <w:rPr>
                                <w:rFonts w:asciiTheme="majorBidi" w:eastAsia="Times New Roman" w:hAnsiTheme="majorBidi" w:cstheme="majorBidi"/>
                                <w:b/>
                                <w:bCs/>
                                <w:color w:val="212529"/>
                                <w:sz w:val="24"/>
                                <w:szCs w:val="24"/>
                                <w:lang w:eastAsia="fr-FR"/>
                              </w:rPr>
                              <w:t>m</w:t>
                            </w:r>
                            <w:r w:rsidRPr="00FB134F">
                              <w:rPr>
                                <w:rFonts w:asciiTheme="majorBidi" w:eastAsia="Times New Roman" w:hAnsiTheme="majorBidi" w:cstheme="majorBidi"/>
                                <w:color w:val="212529"/>
                                <w:sz w:val="24"/>
                                <w:szCs w:val="24"/>
                                <w:lang w:eastAsia="fr-FR"/>
                              </w:rPr>
                              <w:t>.</w:t>
                            </w:r>
                          </w:p>
                          <w:p w:rsidR="008978BB" w:rsidRDefault="008978BB" w:rsidP="00812C91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Zone de texte 34" o:spid="_x0000_s1051" type="#_x0000_t202" style="position:absolute;margin-left:-52.05pt;margin-top:5.05pt;width:376.5pt;height:169.5pt;z-index:2517207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" fillcolor="white [3201]" stroked="f" strokeweight=".5pt">
                <v:textbox>
                  <w:txbxContent>
                    <w:p w:rsidR="00035FE8" w:rsidRPr="008103EF" w:rsidRDefault="00035FE8" w:rsidP="001368BF">
                      <w:pPr>
                        <w:jc w:val="center"/>
                        <w:rPr>
                          <w:rFonts w:ascii="Algerian" w:hAnsi="Algerian"/>
                          <w:b/>
                          <w:bCs/>
                          <w:color w:val="FF0000"/>
                          <w:sz w:val="32"/>
                          <w:szCs w:val="32"/>
                        </w:rPr>
                      </w:pPr>
                      <w:r w:rsidRPr="008103EF">
                        <w:rPr>
                          <w:rFonts w:ascii="Algerian" w:hAnsi="Algerian"/>
                          <w:b/>
                          <w:bCs/>
                          <w:color w:val="FF0000"/>
                          <w:sz w:val="32"/>
                          <w:szCs w:val="32"/>
                        </w:rPr>
                        <w:t xml:space="preserve">Application </w:t>
                      </w:r>
                      <w:proofErr w:type="gramStart"/>
                      <w:r>
                        <w:rPr>
                          <w:rFonts w:ascii="Algerian" w:hAnsi="Algerian"/>
                          <w:b/>
                          <w:bCs/>
                          <w:color w:val="FF0000"/>
                          <w:sz w:val="32"/>
                          <w:szCs w:val="32"/>
                        </w:rPr>
                        <w:t>7</w:t>
                      </w:r>
                      <w:r w:rsidRPr="008103EF">
                        <w:rPr>
                          <w:rFonts w:ascii="Algerian" w:hAnsi="Algerian"/>
                          <w:b/>
                          <w:bCs/>
                          <w:color w:val="FF0000"/>
                          <w:sz w:val="32"/>
                          <w:szCs w:val="32"/>
                        </w:rPr>
                        <w:t xml:space="preserve">  :</w:t>
                      </w:r>
                      <w:proofErr w:type="gramEnd"/>
                    </w:p>
                    <w:p w:rsidR="00035FE8" w:rsidRPr="00FB134F" w:rsidRDefault="00035FE8" w:rsidP="00812C91">
                      <w:pPr>
                        <w:shd w:val="clear" w:color="auto" w:fill="FFFFFF"/>
                        <w:spacing w:after="0" w:line="240" w:lineRule="auto"/>
                        <w:jc w:val="center"/>
                        <w:rPr>
                          <w:rFonts w:asciiTheme="majorBidi" w:eastAsia="Times New Roman" w:hAnsiTheme="majorBidi" w:cstheme="majorBidi"/>
                          <w:color w:val="212529"/>
                          <w:sz w:val="24"/>
                          <w:szCs w:val="24"/>
                          <w:lang w:eastAsia="fr-FR"/>
                        </w:rPr>
                      </w:pPr>
                      <w:r w:rsidRPr="00FB134F">
                        <w:rPr>
                          <w:rFonts w:asciiTheme="majorBidi" w:eastAsia="Times New Roman" w:hAnsiTheme="majorBidi" w:cstheme="majorBidi"/>
                          <w:color w:val="212529"/>
                          <w:sz w:val="24"/>
                          <w:szCs w:val="24"/>
                          <w:lang w:eastAsia="fr-FR"/>
                        </w:rPr>
                        <w:t>Complète les phrases suivantes.</w:t>
                      </w:r>
                    </w:p>
                    <w:p w:rsidR="00035FE8" w:rsidRPr="00FB134F" w:rsidRDefault="00035FE8" w:rsidP="00812C91">
                      <w:pPr>
                        <w:shd w:val="clear" w:color="auto" w:fill="FFFFFF"/>
                        <w:spacing w:after="0" w:line="240" w:lineRule="auto"/>
                        <w:jc w:val="center"/>
                        <w:rPr>
                          <w:rFonts w:asciiTheme="majorBidi" w:eastAsia="Times New Roman" w:hAnsiTheme="majorBidi" w:cstheme="majorBidi"/>
                          <w:color w:val="212529"/>
                          <w:sz w:val="24"/>
                          <w:szCs w:val="24"/>
                          <w:lang w:eastAsia="fr-FR"/>
                        </w:rPr>
                      </w:pPr>
                      <w:r w:rsidRPr="00FB134F">
                        <w:rPr>
                          <w:rFonts w:asciiTheme="majorBidi" w:eastAsia="Times New Roman" w:hAnsiTheme="majorBidi" w:cstheme="majorBidi"/>
                          <w:color w:val="212529"/>
                          <w:sz w:val="24"/>
                          <w:szCs w:val="24"/>
                          <w:lang w:eastAsia="fr-FR"/>
                        </w:rPr>
                        <w:t>1. Une pyramide régulière a une base carrée de côté 10 </w:t>
                      </w:r>
                      <w:r w:rsidRPr="004409E5">
                        <w:rPr>
                          <w:rFonts w:asciiTheme="majorBidi" w:eastAsia="Times New Roman" w:hAnsiTheme="majorBidi" w:cstheme="majorBidi"/>
                          <w:b/>
                          <w:bCs/>
                          <w:color w:val="212529"/>
                          <w:sz w:val="24"/>
                          <w:szCs w:val="24"/>
                          <w:lang w:eastAsia="fr-FR"/>
                        </w:rPr>
                        <w:t>m</w:t>
                      </w:r>
                      <w:r w:rsidRPr="00FB134F">
                        <w:rPr>
                          <w:rFonts w:asciiTheme="majorBidi" w:eastAsia="Times New Roman" w:hAnsiTheme="majorBidi" w:cstheme="majorBidi"/>
                          <w:color w:val="212529"/>
                          <w:sz w:val="24"/>
                          <w:szCs w:val="24"/>
                          <w:lang w:eastAsia="fr-FR"/>
                        </w:rPr>
                        <w:t> ; sa hauteur mesure 9 </w:t>
                      </w:r>
                      <w:r w:rsidRPr="004409E5">
                        <w:rPr>
                          <w:rFonts w:asciiTheme="majorBidi" w:eastAsia="Times New Roman" w:hAnsiTheme="majorBidi" w:cstheme="majorBidi"/>
                          <w:b/>
                          <w:bCs/>
                          <w:color w:val="212529"/>
                          <w:sz w:val="24"/>
                          <w:szCs w:val="24"/>
                          <w:lang w:eastAsia="fr-FR"/>
                        </w:rPr>
                        <w:t>m</w:t>
                      </w:r>
                      <w:proofErr w:type="gramStart"/>
                      <w:r w:rsidRPr="00FB134F">
                        <w:rPr>
                          <w:rFonts w:asciiTheme="majorBidi" w:eastAsia="Times New Roman" w:hAnsiTheme="majorBidi" w:cstheme="majorBidi"/>
                          <w:color w:val="212529"/>
                          <w:sz w:val="24"/>
                          <w:szCs w:val="24"/>
                          <w:lang w:eastAsia="fr-FR"/>
                        </w:rPr>
                        <w:t>.</w:t>
                      </w:r>
                      <w:proofErr w:type="gramEnd"/>
                      <w:r w:rsidRPr="00FB134F">
                        <w:rPr>
                          <w:rFonts w:asciiTheme="majorBidi" w:eastAsia="Times New Roman" w:hAnsiTheme="majorBidi" w:cstheme="majorBidi"/>
                          <w:color w:val="212529"/>
                          <w:sz w:val="24"/>
                          <w:szCs w:val="24"/>
                          <w:lang w:eastAsia="fr-FR"/>
                        </w:rPr>
                        <w:br/>
                        <w:t>Son volume est égal à……… </w:t>
                      </w:r>
                      <w:r w:rsidRPr="004409E5">
                        <w:rPr>
                          <w:rFonts w:asciiTheme="majorBidi" w:eastAsia="Times New Roman" w:hAnsiTheme="majorBidi" w:cstheme="majorBidi"/>
                          <w:b/>
                          <w:bCs/>
                          <w:color w:val="212529"/>
                          <w:sz w:val="24"/>
                          <w:szCs w:val="24"/>
                          <w:lang w:eastAsia="fr-FR"/>
                        </w:rPr>
                        <w:t>m</w:t>
                      </w:r>
                      <w:r w:rsidRPr="00FB134F">
                        <w:rPr>
                          <w:rFonts w:asciiTheme="majorBidi" w:eastAsia="Times New Roman" w:hAnsiTheme="majorBidi" w:cstheme="majorBidi"/>
                          <w:color w:val="212529"/>
                          <w:sz w:val="24"/>
                          <w:szCs w:val="24"/>
                          <w:vertAlign w:val="superscript"/>
                          <w:lang w:eastAsia="fr-FR"/>
                        </w:rPr>
                        <w:t>3</w:t>
                      </w:r>
                      <w:r w:rsidRPr="00FB134F">
                        <w:rPr>
                          <w:rFonts w:asciiTheme="majorBidi" w:eastAsia="Times New Roman" w:hAnsiTheme="majorBidi" w:cstheme="majorBidi"/>
                          <w:color w:val="212529"/>
                          <w:sz w:val="24"/>
                          <w:szCs w:val="24"/>
                          <w:lang w:eastAsia="fr-FR"/>
                        </w:rPr>
                        <w:t>.</w:t>
                      </w:r>
                    </w:p>
                    <w:p w:rsidR="00035FE8" w:rsidRPr="00FB134F" w:rsidRDefault="00035FE8" w:rsidP="00812C91">
                      <w:pPr>
                        <w:shd w:val="clear" w:color="auto" w:fill="FFFFFF"/>
                        <w:spacing w:after="0" w:line="240" w:lineRule="auto"/>
                        <w:jc w:val="center"/>
                        <w:rPr>
                          <w:rFonts w:asciiTheme="majorBidi" w:eastAsia="Times New Roman" w:hAnsiTheme="majorBidi" w:cstheme="majorBidi"/>
                          <w:color w:val="212529"/>
                          <w:sz w:val="24"/>
                          <w:szCs w:val="24"/>
                          <w:lang w:eastAsia="fr-FR"/>
                        </w:rPr>
                      </w:pPr>
                      <w:r w:rsidRPr="00FB134F">
                        <w:rPr>
                          <w:rFonts w:asciiTheme="majorBidi" w:eastAsia="Times New Roman" w:hAnsiTheme="majorBidi" w:cstheme="majorBidi"/>
                          <w:color w:val="212529"/>
                          <w:sz w:val="24"/>
                          <w:szCs w:val="24"/>
                          <w:lang w:eastAsia="fr-FR"/>
                        </w:rPr>
                        <w:t>2. Une autre pyramide régulière de base carrée a une hauteur de 11 </w:t>
                      </w:r>
                      <w:r w:rsidRPr="004409E5">
                        <w:rPr>
                          <w:rFonts w:asciiTheme="majorBidi" w:eastAsia="Times New Roman" w:hAnsiTheme="majorBidi" w:cstheme="majorBidi"/>
                          <w:b/>
                          <w:bCs/>
                          <w:color w:val="212529"/>
                          <w:sz w:val="24"/>
                          <w:szCs w:val="24"/>
                          <w:lang w:eastAsia="fr-FR"/>
                        </w:rPr>
                        <w:t>m</w:t>
                      </w:r>
                      <w:r w:rsidRPr="00FB134F">
                        <w:rPr>
                          <w:rFonts w:asciiTheme="majorBidi" w:eastAsia="Times New Roman" w:hAnsiTheme="majorBidi" w:cstheme="majorBidi"/>
                          <w:color w:val="212529"/>
                          <w:sz w:val="24"/>
                          <w:szCs w:val="24"/>
                          <w:lang w:eastAsia="fr-FR"/>
                        </w:rPr>
                        <w:t xml:space="preserve"> et un volume de 132 </w:t>
                      </w:r>
                      <w:r w:rsidRPr="004409E5">
                        <w:rPr>
                          <w:rFonts w:asciiTheme="majorBidi" w:eastAsia="Times New Roman" w:hAnsiTheme="majorBidi" w:cstheme="majorBidi"/>
                          <w:b/>
                          <w:bCs/>
                          <w:color w:val="212529"/>
                          <w:sz w:val="24"/>
                          <w:szCs w:val="24"/>
                          <w:lang w:eastAsia="fr-FR"/>
                        </w:rPr>
                        <w:t>m</w:t>
                      </w:r>
                      <w:r w:rsidRPr="00FB134F">
                        <w:rPr>
                          <w:rFonts w:asciiTheme="majorBidi" w:eastAsia="Times New Roman" w:hAnsiTheme="majorBidi" w:cstheme="majorBidi"/>
                          <w:color w:val="212529"/>
                          <w:sz w:val="24"/>
                          <w:szCs w:val="24"/>
                          <w:vertAlign w:val="superscript"/>
                          <w:lang w:eastAsia="fr-FR"/>
                        </w:rPr>
                        <w:t>3</w:t>
                      </w:r>
                      <w:r w:rsidRPr="00FB134F">
                        <w:rPr>
                          <w:rFonts w:asciiTheme="majorBidi" w:eastAsia="Times New Roman" w:hAnsiTheme="majorBidi" w:cstheme="majorBidi"/>
                          <w:color w:val="212529"/>
                          <w:sz w:val="24"/>
                          <w:szCs w:val="24"/>
                          <w:lang w:eastAsia="fr-FR"/>
                        </w:rPr>
                        <w:t>.</w:t>
                      </w:r>
                      <w:r w:rsidRPr="00FB134F">
                        <w:rPr>
                          <w:rFonts w:asciiTheme="majorBidi" w:eastAsia="Times New Roman" w:hAnsiTheme="majorBidi" w:cstheme="majorBidi"/>
                          <w:color w:val="212529"/>
                          <w:sz w:val="24"/>
                          <w:szCs w:val="24"/>
                          <w:lang w:eastAsia="fr-FR"/>
                        </w:rPr>
                        <w:br/>
                        <w:t>Le côté de sa base mesure……….</w:t>
                      </w:r>
                      <w:r w:rsidRPr="004409E5">
                        <w:rPr>
                          <w:rFonts w:asciiTheme="majorBidi" w:eastAsia="Times New Roman" w:hAnsiTheme="majorBidi" w:cstheme="majorBidi"/>
                          <w:b/>
                          <w:bCs/>
                          <w:color w:val="212529"/>
                          <w:sz w:val="24"/>
                          <w:szCs w:val="24"/>
                          <w:lang w:eastAsia="fr-FR"/>
                        </w:rPr>
                        <w:t>m</w:t>
                      </w:r>
                      <w:r w:rsidRPr="00FB134F">
                        <w:rPr>
                          <w:rFonts w:asciiTheme="majorBidi" w:eastAsia="Times New Roman" w:hAnsiTheme="majorBidi" w:cstheme="majorBidi"/>
                          <w:color w:val="212529"/>
                          <w:sz w:val="24"/>
                          <w:szCs w:val="24"/>
                          <w:lang w:eastAsia="fr-FR"/>
                        </w:rPr>
                        <w:t>.</w:t>
                      </w:r>
                    </w:p>
                    <w:p w:rsidR="00035FE8" w:rsidRDefault="00035FE8" w:rsidP="00812C91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</w:p>
    <w:p w:rsidR="00B068F6" w:rsidRDefault="00B068F6"/>
    <w:p w:rsidR="00B068F6" w:rsidRDefault="00B068F6"/>
    <w:p w:rsidR="00B068F6" w:rsidRDefault="00B068F6"/>
    <w:p w:rsidR="00B068F6" w:rsidRDefault="006F010F"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706F8358" wp14:editId="010EAE00">
                <wp:simplePos x="0" y="0"/>
                <wp:positionH relativeFrom="column">
                  <wp:posOffset>-766445</wp:posOffset>
                </wp:positionH>
                <wp:positionV relativeFrom="paragraph">
                  <wp:posOffset>5080</wp:posOffset>
                </wp:positionV>
                <wp:extent cx="10506075" cy="7096125"/>
                <wp:effectExtent l="0" t="0" r="9525" b="9525"/>
                <wp:wrapNone/>
                <wp:docPr id="11" name="Zone de text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506075" cy="70961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Grilledutableau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1526"/>
                              <w:gridCol w:w="3685"/>
                              <w:gridCol w:w="8222"/>
                              <w:gridCol w:w="2977"/>
                            </w:tblGrid>
                            <w:tr w:rsidR="008978BB" w:rsidRPr="00CD724D" w:rsidTr="0081206F">
                              <w:tc>
                                <w:tcPr>
                                  <w:tcW w:w="1526" w:type="dxa"/>
                                </w:tcPr>
                                <w:p w:rsidR="008978BB" w:rsidRPr="00CD724D" w:rsidRDefault="008978BB" w:rsidP="00EA7E9C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color w:val="FF0000"/>
                                      <w:sz w:val="36"/>
                                      <w:szCs w:val="36"/>
                                      <w:highlight w:val="yellow"/>
                                    </w:rPr>
                                  </w:pPr>
                                  <w:r w:rsidRPr="00CD724D">
                                    <w:rPr>
                                      <w:b/>
                                      <w:bCs/>
                                      <w:color w:val="FF0000"/>
                                      <w:sz w:val="36"/>
                                      <w:szCs w:val="36"/>
                                      <w:highlight w:val="yellow"/>
                                    </w:rPr>
                                    <w:t>Les    objectifs</w:t>
                                  </w:r>
                                </w:p>
                              </w:tc>
                              <w:tc>
                                <w:tcPr>
                                  <w:tcW w:w="3685" w:type="dxa"/>
                                  <w:vAlign w:val="center"/>
                                </w:tcPr>
                                <w:p w:rsidR="008978BB" w:rsidRPr="00CD724D" w:rsidRDefault="008978BB" w:rsidP="0081206F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color w:val="FF0000"/>
                                      <w:sz w:val="36"/>
                                      <w:szCs w:val="36"/>
                                      <w:highlight w:val="yellow"/>
                                    </w:rPr>
                                  </w:pPr>
                                  <w:r w:rsidRPr="00CD724D">
                                    <w:rPr>
                                      <w:b/>
                                      <w:bCs/>
                                      <w:color w:val="FF0000"/>
                                      <w:sz w:val="36"/>
                                      <w:szCs w:val="36"/>
                                      <w:highlight w:val="yellow"/>
                                    </w:rPr>
                                    <w:t>Les    activités</w:t>
                                  </w:r>
                                </w:p>
                              </w:tc>
                              <w:tc>
                                <w:tcPr>
                                  <w:tcW w:w="8222" w:type="dxa"/>
                                  <w:vAlign w:val="center"/>
                                </w:tcPr>
                                <w:p w:rsidR="008978BB" w:rsidRPr="00CD724D" w:rsidRDefault="008978BB" w:rsidP="0081206F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color w:val="FF0000"/>
                                      <w:sz w:val="36"/>
                                      <w:szCs w:val="36"/>
                                      <w:highlight w:val="yellow"/>
                                    </w:rPr>
                                  </w:pPr>
                                  <w:r w:rsidRPr="00CD724D">
                                    <w:rPr>
                                      <w:b/>
                                      <w:bCs/>
                                      <w:color w:val="FF0000"/>
                                      <w:sz w:val="36"/>
                                      <w:szCs w:val="36"/>
                                      <w:highlight w:val="yellow"/>
                                    </w:rPr>
                                    <w:t>Le     contenu     du     cours</w:t>
                                  </w:r>
                                </w:p>
                              </w:tc>
                              <w:tc>
                                <w:tcPr>
                                  <w:tcW w:w="2977" w:type="dxa"/>
                                  <w:vAlign w:val="center"/>
                                </w:tcPr>
                                <w:p w:rsidR="008978BB" w:rsidRPr="00CD724D" w:rsidRDefault="008978BB" w:rsidP="0081206F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color w:val="FF0000"/>
                                      <w:sz w:val="36"/>
                                      <w:szCs w:val="36"/>
                                      <w:highlight w:val="yellow"/>
                                    </w:rPr>
                                  </w:pPr>
                                  <w:r w:rsidRPr="00CD724D">
                                    <w:rPr>
                                      <w:b/>
                                      <w:bCs/>
                                      <w:color w:val="FF0000"/>
                                      <w:sz w:val="36"/>
                                      <w:szCs w:val="36"/>
                                      <w:highlight w:val="yellow"/>
                                    </w:rPr>
                                    <w:t>Les    applications</w:t>
                                  </w:r>
                                </w:p>
                              </w:tc>
                            </w:tr>
                            <w:tr w:rsidR="008978BB" w:rsidTr="00B574A1">
                              <w:tc>
                                <w:tcPr>
                                  <w:tcW w:w="1526" w:type="dxa"/>
                                </w:tcPr>
                                <w:p w:rsidR="008978BB" w:rsidRDefault="008978BB" w:rsidP="00676829"/>
                              </w:tc>
                              <w:tc>
                                <w:tcPr>
                                  <w:tcW w:w="3685" w:type="dxa"/>
                                </w:tcPr>
                                <w:p w:rsidR="008978BB" w:rsidRDefault="008978BB"/>
                                <w:p w:rsidR="008978BB" w:rsidRDefault="008978BB" w:rsidP="006C71C3">
                                  <w:pPr>
                                    <w:jc w:val="center"/>
                                    <w:rPr>
                                      <w:sz w:val="28"/>
                                      <w:szCs w:val="28"/>
                                      <w:u w:val="double"/>
                                    </w:rPr>
                                  </w:pPr>
                                  <w:r w:rsidRPr="006C71C3">
                                    <w:rPr>
                                      <w:sz w:val="28"/>
                                      <w:szCs w:val="28"/>
                                      <w:highlight w:val="cyan"/>
                                      <w:u w:val="double"/>
                                    </w:rPr>
                                    <w:t>Activité 3 :</w:t>
                                  </w:r>
                                </w:p>
                                <w:p w:rsidR="008978BB" w:rsidRPr="006C71C3" w:rsidRDefault="008978BB" w:rsidP="006C71C3">
                                  <w:pPr>
                                    <w:jc w:val="center"/>
                                    <w:rPr>
                                      <w:sz w:val="28"/>
                                      <w:szCs w:val="28"/>
                                      <w:u w:val="double"/>
                                    </w:rPr>
                                  </w:pPr>
                                </w:p>
                                <w:p w:rsidR="008978BB" w:rsidRPr="008D4D8C" w:rsidRDefault="008978BB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 w:rsidRPr="004409E5"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ABCDEFGH</w:t>
                                  </w:r>
                                  <w:r w:rsidRPr="008D4D8C">
                                    <w:rPr>
                                      <w:sz w:val="24"/>
                                      <w:szCs w:val="24"/>
                                    </w:rPr>
                                    <w:t xml:space="preserve"> un parallélipipède rectangle tel que : </w:t>
                                  </w:r>
                                </w:p>
                                <w:p w:rsidR="008978BB" w:rsidRPr="008D4D8C" w:rsidRDefault="008978BB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 w:rsidRPr="004409E5"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GH</w:t>
                                  </w:r>
                                  <w:r w:rsidRPr="008D4D8C">
                                    <w:rPr>
                                      <w:sz w:val="24"/>
                                      <w:szCs w:val="24"/>
                                    </w:rPr>
                                    <w:t xml:space="preserve"> = 4 , </w:t>
                                  </w:r>
                                  <w:r w:rsidRPr="004409E5"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EH</w:t>
                                  </w:r>
                                  <w:r w:rsidRPr="008D4D8C">
                                    <w:rPr>
                                      <w:sz w:val="24"/>
                                      <w:szCs w:val="24"/>
                                    </w:rPr>
                                    <w:t xml:space="preserve"> = 10 et  </w:t>
                                  </w:r>
                                  <w:r w:rsidRPr="004409E5"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AE</w:t>
                                  </w:r>
                                  <w:r w:rsidRPr="008D4D8C">
                                    <w:rPr>
                                      <w:sz w:val="24"/>
                                      <w:szCs w:val="24"/>
                                    </w:rPr>
                                    <w:t xml:space="preserve"> = 6 </w:t>
                                  </w:r>
                                </w:p>
                                <w:p w:rsidR="008978BB" w:rsidRPr="008D4D8C" w:rsidRDefault="008978BB" w:rsidP="00D35EBC">
                                  <w:pPr>
                                    <w:rPr>
                                      <w:rFonts w:eastAsiaTheme="minorEastAsia"/>
                                      <w:sz w:val="24"/>
                                      <w:szCs w:val="24"/>
                                    </w:rPr>
                                  </w:pPr>
                                  <w:r w:rsidRPr="008D4D8C">
                                    <w:rPr>
                                      <w:sz w:val="24"/>
                                      <w:szCs w:val="24"/>
                                    </w:rPr>
                                    <w:t xml:space="preserve">Soit  </w:t>
                                  </w:r>
                                  <m:oMath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A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'</m:t>
                                        </m:r>
                                      </m:sup>
                                    </m:sSup>
                                  </m:oMath>
                                  <w:r w:rsidRPr="008D4D8C">
                                    <w:rPr>
                                      <w:rFonts w:eastAsiaTheme="minorEastAsia"/>
                                      <w:sz w:val="24"/>
                                      <w:szCs w:val="24"/>
                                    </w:rPr>
                                    <w:t xml:space="preserve"> un point  de </w:t>
                                  </w:r>
                                  <w:r w:rsidRPr="004409E5">
                                    <w:rPr>
                                      <w:rFonts w:eastAsiaTheme="minorEastAsia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 xml:space="preserve">[ AE </w:t>
                                  </w:r>
                                  <w:r w:rsidRPr="008D4D8C">
                                    <w:rPr>
                                      <w:rFonts w:eastAsiaTheme="minorEastAsia"/>
                                      <w:sz w:val="24"/>
                                      <w:szCs w:val="24"/>
                                    </w:rPr>
                                    <w:t xml:space="preserve">] tel que   </w:t>
                                  </w:r>
                                  <w:r w:rsidRPr="004409E5">
                                    <w:rPr>
                                      <w:rFonts w:eastAsiaTheme="minorEastAsia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A</w:t>
                                  </w:r>
                                  <m:oMath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bCs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A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'</m:t>
                                        </m:r>
                                      </m:sup>
                                    </m:sSup>
                                  </m:oMath>
                                  <w:r w:rsidRPr="008D4D8C">
                                    <w:rPr>
                                      <w:rFonts w:eastAsiaTheme="minorEastAsia"/>
                                      <w:sz w:val="24"/>
                                      <w:szCs w:val="24"/>
                                    </w:rPr>
                                    <w:t>= 2.</w:t>
                                  </w:r>
                                </w:p>
                                <w:p w:rsidR="008978BB" w:rsidRPr="008D4D8C" w:rsidRDefault="008978BB" w:rsidP="00912DE1">
                                  <w:pPr>
                                    <w:rPr>
                                      <w:rFonts w:eastAsiaTheme="minorEastAsia"/>
                                      <w:sz w:val="24"/>
                                      <w:szCs w:val="24"/>
                                    </w:rPr>
                                  </w:pPr>
                                  <w:r w:rsidRPr="008D4D8C">
                                    <w:rPr>
                                      <w:rFonts w:eastAsiaTheme="minorEastAsia"/>
                                      <w:sz w:val="24"/>
                                      <w:szCs w:val="24"/>
                                    </w:rPr>
                                    <w:t xml:space="preserve">On considère les points </w:t>
                                  </w:r>
                                  <m:oMath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bCs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B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'</m:t>
                                        </m:r>
                                      </m:sup>
                                    </m:sSup>
                                  </m:oMath>
                                  <w:r w:rsidRPr="008D4D8C">
                                    <w:rPr>
                                      <w:rFonts w:eastAsiaTheme="minorEastAsia"/>
                                      <w:sz w:val="24"/>
                                      <w:szCs w:val="24"/>
                                    </w:rPr>
                                    <w:t xml:space="preserve">   ,   </w:t>
                                  </w:r>
                                  <m:oMath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bCs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C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'</m:t>
                                        </m:r>
                                      </m:sup>
                                    </m:sSup>
                                  </m:oMath>
                                  <w:r w:rsidRPr="008D4D8C">
                                    <w:rPr>
                                      <w:rFonts w:eastAsiaTheme="minorEastAsia"/>
                                      <w:sz w:val="24"/>
                                      <w:szCs w:val="24"/>
                                    </w:rPr>
                                    <w:t xml:space="preserve"> et      de </w:t>
                                  </w:r>
                                  <w:r w:rsidRPr="004409E5">
                                    <w:rPr>
                                      <w:rFonts w:eastAsiaTheme="minorEastAsia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[BF  ]</w:t>
                                  </w:r>
                                  <w:r w:rsidRPr="008D4D8C">
                                    <w:rPr>
                                      <w:rFonts w:eastAsiaTheme="minorEastAsia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4409E5">
                                    <w:rPr>
                                      <w:rFonts w:eastAsiaTheme="minorEastAsia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,  [ CG ]</w:t>
                                  </w:r>
                                  <w:r w:rsidRPr="008D4D8C">
                                    <w:rPr>
                                      <w:rFonts w:eastAsiaTheme="minorEastAsia"/>
                                      <w:sz w:val="24"/>
                                      <w:szCs w:val="24"/>
                                    </w:rPr>
                                    <w:t xml:space="preserve">  et </w:t>
                                  </w:r>
                                  <w:r w:rsidRPr="004409E5">
                                    <w:rPr>
                                      <w:rFonts w:eastAsiaTheme="minorEastAsia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[ DH ]</w:t>
                                  </w:r>
                                  <w:r w:rsidRPr="008D4D8C">
                                    <w:rPr>
                                      <w:rFonts w:eastAsiaTheme="minorEastAsia"/>
                                      <w:sz w:val="24"/>
                                      <w:szCs w:val="24"/>
                                    </w:rPr>
                                    <w:t xml:space="preserve"> successivement    tel   que : </w:t>
                                  </w:r>
                                  <w:r w:rsidRPr="004409E5">
                                    <w:rPr>
                                      <w:rFonts w:eastAsiaTheme="minorEastAsia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( AB   )</w:t>
                                  </w:r>
                                  <w:r w:rsidRPr="008D4D8C">
                                    <w:rPr>
                                      <w:rFonts w:eastAsiaTheme="minorEastAsia"/>
                                      <w:sz w:val="24"/>
                                      <w:szCs w:val="24"/>
                                    </w:rPr>
                                    <w:t xml:space="preserve">   </w:t>
                                  </w:r>
                                  <w:r w:rsidRPr="004409E5">
                                    <w:rPr>
                                      <w:rFonts w:eastAsiaTheme="minorEastAsia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// (</w:t>
                                  </w:r>
                                  <m:oMath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bCs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A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'</m:t>
                                        </m:r>
                                      </m:sup>
                                    </m:sSup>
                                  </m:oMath>
                                  <w:r w:rsidRPr="004409E5">
                                    <w:rPr>
                                      <w:rFonts w:eastAsiaTheme="minorEastAsia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m:oMath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bCs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B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'</m:t>
                                        </m:r>
                                      </m:sup>
                                    </m:sSup>
                                  </m:oMath>
                                  <w:r w:rsidRPr="004409E5">
                                    <w:rPr>
                                      <w:rFonts w:eastAsiaTheme="minorEastAsia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 xml:space="preserve"> ), ( BC</w:t>
                                  </w:r>
                                </w:p>
                                <w:p w:rsidR="008978BB" w:rsidRPr="004409E5" w:rsidRDefault="008978BB" w:rsidP="00B80A14">
                                  <w:pPr>
                                    <w:rPr>
                                      <w:rFonts w:eastAsiaTheme="minorEastAsia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</w:pPr>
                                  <w:r w:rsidRPr="004409E5">
                                    <w:rPr>
                                      <w:rFonts w:eastAsiaTheme="minorEastAsia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)//(</w:t>
                                  </w:r>
                                  <m:oMath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bCs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B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'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bCs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C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'</m:t>
                                        </m:r>
                                      </m:sup>
                                    </m:sSup>
                                  </m:oMath>
                                  <w:r w:rsidRPr="004409E5">
                                    <w:rPr>
                                      <w:rFonts w:eastAsiaTheme="minorEastAsia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 xml:space="preserve">    )</w:t>
                                  </w:r>
                                </w:p>
                                <w:p w:rsidR="008978BB" w:rsidRPr="008D4D8C" w:rsidRDefault="008978BB" w:rsidP="00B80A14">
                                  <w:pPr>
                                    <w:rPr>
                                      <w:rFonts w:eastAsiaTheme="minorEastAsia"/>
                                      <w:sz w:val="24"/>
                                      <w:szCs w:val="24"/>
                                    </w:rPr>
                                  </w:pPr>
                                  <w:r w:rsidRPr="004409E5">
                                    <w:rPr>
                                      <w:rFonts w:eastAsiaTheme="minorEastAsia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, ( CD  ) // (</w:t>
                                  </w:r>
                                  <m:oMath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bCs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C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'</m:t>
                                        </m:r>
                                      </m:sup>
                                    </m:sSup>
                                  </m:oMath>
                                  <w:r w:rsidRPr="004409E5">
                                    <w:rPr>
                                      <w:rFonts w:eastAsiaTheme="minorEastAsia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m:oMath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bCs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D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'</m:t>
                                        </m:r>
                                      </m:sup>
                                    </m:sSup>
                                  </m:oMath>
                                  <w:r w:rsidRPr="004409E5">
                                    <w:rPr>
                                      <w:rFonts w:eastAsiaTheme="minorEastAsia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 xml:space="preserve">  )</w:t>
                                  </w:r>
                                  <w:r w:rsidRPr="008D4D8C">
                                    <w:rPr>
                                      <w:rFonts w:eastAsiaTheme="minorEastAsia"/>
                                      <w:sz w:val="24"/>
                                      <w:szCs w:val="24"/>
                                    </w:rPr>
                                    <w:t xml:space="preserve">   et  </w:t>
                                  </w:r>
                                </w:p>
                                <w:p w:rsidR="008978BB" w:rsidRPr="008D4D8C" w:rsidRDefault="008978BB" w:rsidP="00B80A14">
                                  <w:pPr>
                                    <w:rPr>
                                      <w:rFonts w:eastAsiaTheme="minorEastAsia"/>
                                      <w:sz w:val="24"/>
                                      <w:szCs w:val="24"/>
                                    </w:rPr>
                                  </w:pPr>
                                  <w:r w:rsidRPr="008D4D8C">
                                    <w:rPr>
                                      <w:rFonts w:eastAsiaTheme="minorEastAsia"/>
                                      <w:sz w:val="24"/>
                                      <w:szCs w:val="24"/>
                                    </w:rPr>
                                    <w:t xml:space="preserve">  </w:t>
                                  </w:r>
                                  <w:r w:rsidRPr="004409E5">
                                    <w:rPr>
                                      <w:rFonts w:eastAsiaTheme="minorEastAsia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(AD    )  // (</w:t>
                                  </w:r>
                                  <m:oMath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bCs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A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'</m:t>
                                        </m:r>
                                      </m:sup>
                                    </m:sSup>
                                  </m:oMath>
                                  <w:r w:rsidRPr="004409E5">
                                    <w:rPr>
                                      <w:rFonts w:eastAsiaTheme="minorEastAsia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m:oMath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bCs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D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'</m:t>
                                        </m:r>
                                      </m:sup>
                                    </m:sSup>
                                  </m:oMath>
                                  <w:r w:rsidRPr="004409E5">
                                    <w:rPr>
                                      <w:rFonts w:eastAsiaTheme="minorEastAsia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 xml:space="preserve">  )</w:t>
                                  </w:r>
                                  <w:r w:rsidRPr="008D4D8C">
                                    <w:rPr>
                                      <w:rFonts w:eastAsiaTheme="minorEastAsia"/>
                                      <w:sz w:val="24"/>
                                      <w:szCs w:val="24"/>
                                    </w:rPr>
                                    <w:t xml:space="preserve"> .</w:t>
                                  </w:r>
                                </w:p>
                                <w:p w:rsidR="008978BB" w:rsidRDefault="008978BB" w:rsidP="00B80A14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</w:p>
                                <w:p w:rsidR="008978BB" w:rsidRDefault="008978BB" w:rsidP="00B80A14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</w:p>
                                <w:p w:rsidR="008978BB" w:rsidRDefault="008978BB" w:rsidP="00B80A14"/>
                                <w:p w:rsidR="008978BB" w:rsidRDefault="008978BB" w:rsidP="00912DE1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</w:p>
                                <w:p w:rsidR="008978BB" w:rsidRDefault="008978BB" w:rsidP="00912DE1">
                                  <w:r>
                                    <w:rPr>
                                      <w:rFonts w:eastAsiaTheme="minorEastAsia"/>
                                    </w:rPr>
                                    <w:t xml:space="preserve">   </w:t>
                                  </w:r>
                                </w:p>
                                <w:p w:rsidR="008978BB" w:rsidRDefault="008978BB" w:rsidP="00912DE1"/>
                                <w:p w:rsidR="008978BB" w:rsidRDefault="008978BB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</w:p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</w:tc>
                              <w:tc>
                                <w:tcPr>
                                  <w:tcW w:w="8222" w:type="dxa"/>
                                </w:tcPr>
                                <w:p w:rsidR="008978BB" w:rsidRDefault="008978BB"/>
                                <w:p w:rsidR="008978BB" w:rsidRPr="006A2257" w:rsidRDefault="008978BB" w:rsidP="006A2257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color w:val="FF0000"/>
                                      <w:sz w:val="32"/>
                                      <w:szCs w:val="32"/>
                                    </w:rPr>
                                  </w:pPr>
                                  <w:r w:rsidRPr="006A2257">
                                    <w:rPr>
                                      <w:b/>
                                      <w:bCs/>
                                      <w:color w:val="FF0000"/>
                                      <w:sz w:val="32"/>
                                      <w:szCs w:val="32"/>
                                    </w:rPr>
                                    <w:t>4/ Agrandissement     et    réduction</w:t>
                                  </w:r>
                                </w:p>
                                <w:p w:rsidR="008978BB" w:rsidRPr="00D31C9B" w:rsidRDefault="008978BB" w:rsidP="00D31C9B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color w:val="00B0F0"/>
                                      <w:sz w:val="32"/>
                                      <w:szCs w:val="32"/>
                                    </w:rPr>
                                  </w:pPr>
                                  <w:r w:rsidRPr="00D31C9B">
                                    <w:rPr>
                                      <w:b/>
                                      <w:bCs/>
                                      <w:color w:val="00B0F0"/>
                                      <w:sz w:val="32"/>
                                      <w:szCs w:val="32"/>
                                    </w:rPr>
                                    <w:t>Définition :</w:t>
                                  </w:r>
                                </w:p>
                                <w:p w:rsidR="008978BB" w:rsidRPr="00B87768" w:rsidRDefault="008978BB" w:rsidP="00C64881">
                                  <w:pPr>
                                    <w:rPr>
                                      <w:rFonts w:asciiTheme="majorBidi" w:eastAsia="Times New Roman" w:hAnsiTheme="majorBidi" w:cstheme="majorBidi"/>
                                      <w:sz w:val="24"/>
                                      <w:szCs w:val="24"/>
                                      <w:lang w:eastAsia="fr-FR"/>
                                    </w:rPr>
                                  </w:pPr>
                                  <w:r w:rsidRPr="00B87768">
                                    <w:rPr>
                                      <w:rFonts w:asciiTheme="majorBidi" w:eastAsia="Times New Roman" w:hAnsiTheme="majorBidi" w:cstheme="majorBidi"/>
                                      <w:color w:val="000000"/>
                                      <w:sz w:val="24"/>
                                      <w:szCs w:val="24"/>
                                      <w:bdr w:val="none" w:sz="0" w:space="0" w:color="auto" w:frame="1"/>
                                      <w:lang w:eastAsia="fr-FR"/>
                                    </w:rPr>
                                    <w:t>Multiplier toutes les dimensions d’une figure ou d’un solide (longueurs des côtés, des arêtes, rayons) par</w:t>
                                  </w:r>
                                  <w:r>
                                    <w:rPr>
                                      <w:rFonts w:asciiTheme="majorBidi" w:eastAsia="Times New Roman" w:hAnsiTheme="majorBidi" w:cstheme="majorBidi"/>
                                      <w:color w:val="000000"/>
                                      <w:sz w:val="24"/>
                                      <w:szCs w:val="24"/>
                                      <w:bdr w:val="none" w:sz="0" w:space="0" w:color="auto" w:frame="1"/>
                                      <w:lang w:eastAsia="fr-FR"/>
                                    </w:rPr>
                                    <w:t xml:space="preserve"> un nombre </w:t>
                                  </w:r>
                                  <w:r w:rsidRPr="004409E5">
                                    <w:rPr>
                                      <w:rFonts w:asciiTheme="majorBidi" w:eastAsia="Times New Roman" w:hAnsiTheme="majorBidi" w:cstheme="majorBidi"/>
                                      <w:b/>
                                      <w:bCs/>
                                      <w:color w:val="000000"/>
                                      <w:sz w:val="24"/>
                                      <w:szCs w:val="24"/>
                                      <w:bdr w:val="none" w:sz="0" w:space="0" w:color="auto" w:frame="1"/>
                                      <w:lang w:eastAsia="fr-FR"/>
                                    </w:rPr>
                                    <w:t>k</w:t>
                                  </w:r>
                                  <w:r>
                                    <w:rPr>
                                      <w:rFonts w:asciiTheme="majorBidi" w:eastAsia="Times New Roman" w:hAnsiTheme="majorBidi" w:cstheme="majorBidi"/>
                                      <w:color w:val="000000"/>
                                      <w:sz w:val="24"/>
                                      <w:szCs w:val="24"/>
                                      <w:bdr w:val="none" w:sz="0" w:space="0" w:color="auto" w:frame="1"/>
                                      <w:lang w:eastAsia="fr-FR"/>
                                    </w:rPr>
                                    <w:t>, c’est en faire :</w:t>
                                  </w:r>
                                  <w:r>
                                    <w:rPr>
                                      <w:rFonts w:asciiTheme="majorBidi" w:eastAsia="Times New Roman" w:hAnsiTheme="majorBidi" w:cstheme="majorBidi"/>
                                      <w:color w:val="000000"/>
                                      <w:sz w:val="24"/>
                                      <w:szCs w:val="24"/>
                                      <w:bdr w:val="none" w:sz="0" w:space="0" w:color="auto" w:frame="1"/>
                                      <w:lang w:eastAsia="fr-FR"/>
                                    </w:rPr>
                                    <w:br/>
                                  </w:r>
                                </w:p>
                                <w:p w:rsidR="008978BB" w:rsidRPr="00C64881" w:rsidRDefault="008978BB" w:rsidP="00C64881">
                                  <w:pPr>
                                    <w:numPr>
                                      <w:ilvl w:val="0"/>
                                      <w:numId w:val="11"/>
                                    </w:numPr>
                                    <w:ind w:left="450"/>
                                    <w:textAlignment w:val="baseline"/>
                                    <w:rPr>
                                      <w:rFonts w:ascii="inherit" w:eastAsia="Times New Roman" w:hAnsi="inherit" w:cs="Arial"/>
                                      <w:color w:val="272727"/>
                                      <w:sz w:val="21"/>
                                      <w:szCs w:val="21"/>
                                      <w:lang w:eastAsia="fr-FR"/>
                                    </w:rPr>
                                  </w:pPr>
                                  <w:r w:rsidRPr="00C64881">
                                    <w:rPr>
                                      <w:rFonts w:ascii="inherit" w:eastAsia="Times New Roman" w:hAnsi="inherit" w:cs="Arial"/>
                                      <w:b/>
                                      <w:bCs/>
                                      <w:color w:val="000080"/>
                                      <w:sz w:val="21"/>
                                      <w:szCs w:val="21"/>
                                      <w:bdr w:val="none" w:sz="0" w:space="0" w:color="auto" w:frame="1"/>
                                      <w:lang w:eastAsia="fr-FR"/>
                                    </w:rPr>
                                    <w:t xml:space="preserve">- Un agrandissement si </w:t>
                                  </w:r>
                                  <w:r w:rsidRPr="004409E5">
                                    <w:rPr>
                                      <w:rFonts w:ascii="inherit" w:eastAsia="Times New Roman" w:hAnsi="inherit" w:cs="Arial"/>
                                      <w:color w:val="000080"/>
                                      <w:sz w:val="21"/>
                                      <w:szCs w:val="21"/>
                                      <w:bdr w:val="none" w:sz="0" w:space="0" w:color="auto" w:frame="1"/>
                                      <w:lang w:eastAsia="fr-FR"/>
                                    </w:rPr>
                                    <w:t>k</w:t>
                                  </w:r>
                                  <w:r w:rsidRPr="00C64881">
                                    <w:rPr>
                                      <w:rFonts w:ascii="inherit" w:eastAsia="Times New Roman" w:hAnsi="inherit" w:cs="Arial"/>
                                      <w:b/>
                                      <w:bCs/>
                                      <w:color w:val="000080"/>
                                      <w:sz w:val="21"/>
                                      <w:szCs w:val="21"/>
                                      <w:bdr w:val="none" w:sz="0" w:space="0" w:color="auto" w:frame="1"/>
                                      <w:lang w:eastAsia="fr-FR"/>
                                    </w:rPr>
                                    <w:t xml:space="preserve"> &gt; 1</w:t>
                                  </w:r>
                                </w:p>
                                <w:p w:rsidR="008978BB" w:rsidRPr="00C64881" w:rsidRDefault="008978BB" w:rsidP="00C64881">
                                  <w:pPr>
                                    <w:numPr>
                                      <w:ilvl w:val="0"/>
                                      <w:numId w:val="11"/>
                                    </w:numPr>
                                    <w:ind w:left="450"/>
                                    <w:textAlignment w:val="baseline"/>
                                    <w:rPr>
                                      <w:rFonts w:ascii="inherit" w:eastAsia="Times New Roman" w:hAnsi="inherit" w:cs="Arial"/>
                                      <w:color w:val="272727"/>
                                      <w:sz w:val="21"/>
                                      <w:szCs w:val="21"/>
                                      <w:lang w:eastAsia="fr-FR"/>
                                    </w:rPr>
                                  </w:pPr>
                                  <w:r w:rsidRPr="00C64881">
                                    <w:rPr>
                                      <w:rFonts w:ascii="inherit" w:eastAsia="Times New Roman" w:hAnsi="inherit" w:cs="Arial"/>
                                      <w:b/>
                                      <w:bCs/>
                                      <w:color w:val="000080"/>
                                      <w:sz w:val="21"/>
                                      <w:szCs w:val="21"/>
                                      <w:bdr w:val="none" w:sz="0" w:space="0" w:color="auto" w:frame="1"/>
                                      <w:lang w:eastAsia="fr-FR"/>
                                    </w:rPr>
                                    <w:t xml:space="preserve">- Une réduction si </w:t>
                                  </w:r>
                                  <w:r w:rsidRPr="004409E5">
                                    <w:rPr>
                                      <w:rFonts w:ascii="inherit" w:eastAsia="Times New Roman" w:hAnsi="inherit" w:cs="Arial"/>
                                      <w:b/>
                                      <w:bCs/>
                                      <w:color w:val="000080"/>
                                      <w:sz w:val="21"/>
                                      <w:szCs w:val="21"/>
                                      <w:bdr w:val="none" w:sz="0" w:space="0" w:color="auto" w:frame="1"/>
                                      <w:lang w:eastAsia="fr-FR"/>
                                    </w:rPr>
                                    <w:t>k</w:t>
                                  </w:r>
                                  <w:r w:rsidRPr="00C64881">
                                    <w:rPr>
                                      <w:rFonts w:ascii="inherit" w:eastAsia="Times New Roman" w:hAnsi="inherit" w:cs="Arial"/>
                                      <w:b/>
                                      <w:bCs/>
                                      <w:color w:val="000080"/>
                                      <w:sz w:val="21"/>
                                      <w:szCs w:val="21"/>
                                      <w:bdr w:val="none" w:sz="0" w:space="0" w:color="auto" w:frame="1"/>
                                      <w:lang w:eastAsia="fr-FR"/>
                                    </w:rPr>
                                    <w:t xml:space="preserve"> &lt; 1</w:t>
                                  </w:r>
                                </w:p>
                                <w:p w:rsidR="008978BB" w:rsidRPr="00B87768" w:rsidRDefault="008978BB" w:rsidP="00C64881">
                                  <w:pPr>
                                    <w:rPr>
                                      <w:rFonts w:asciiTheme="majorBidi" w:eastAsia="Times New Roman" w:hAnsiTheme="majorBidi" w:cstheme="majorBidi"/>
                                      <w:color w:val="000000"/>
                                      <w:sz w:val="24"/>
                                      <w:szCs w:val="24"/>
                                      <w:bdr w:val="none" w:sz="0" w:space="0" w:color="auto" w:frame="1"/>
                                      <w:lang w:eastAsia="fr-FR"/>
                                    </w:rPr>
                                  </w:pPr>
                                  <w:r w:rsidRPr="00C64881">
                                    <w:rPr>
                                      <w:rFonts w:ascii="Arial" w:eastAsia="Times New Roman" w:hAnsi="Arial" w:cs="Arial"/>
                                      <w:color w:val="000000"/>
                                      <w:sz w:val="21"/>
                                      <w:szCs w:val="21"/>
                                      <w:bdr w:val="none" w:sz="0" w:space="0" w:color="auto" w:frame="1"/>
                                      <w:lang w:eastAsia="fr-FR"/>
                                    </w:rPr>
                                    <w:br/>
                                  </w:r>
                                  <w:r w:rsidRPr="00B87768">
                                    <w:rPr>
                                      <w:rFonts w:asciiTheme="majorBidi" w:eastAsia="Times New Roman" w:hAnsiTheme="majorBidi" w:cstheme="majorBidi"/>
                                      <w:color w:val="000000"/>
                                      <w:sz w:val="24"/>
                                      <w:szCs w:val="24"/>
                                      <w:bdr w:val="none" w:sz="0" w:space="0" w:color="auto" w:frame="1"/>
                                      <w:lang w:eastAsia="fr-FR"/>
                                    </w:rPr>
                                    <w:t>Les mesures des angles de la figure sont inchangés.</w:t>
                                  </w:r>
                                </w:p>
                                <w:p w:rsidR="008978BB" w:rsidRDefault="008978BB" w:rsidP="00C64881"/>
                                <w:p w:rsidR="008978BB" w:rsidRPr="00670623" w:rsidRDefault="008978BB" w:rsidP="00670623">
                                  <w:pPr>
                                    <w:jc w:val="center"/>
                                    <w:rPr>
                                      <w:color w:val="7030A0"/>
                                      <w:sz w:val="28"/>
                                      <w:szCs w:val="28"/>
                                      <w:u w:val="double"/>
                                    </w:rPr>
                                  </w:pPr>
                                  <w:r w:rsidRPr="00670623">
                                    <w:rPr>
                                      <w:color w:val="7030A0"/>
                                      <w:sz w:val="28"/>
                                      <w:szCs w:val="28"/>
                                      <w:u w:val="double"/>
                                    </w:rPr>
                                    <w:t>Exemple :</w:t>
                                  </w:r>
                                </w:p>
                                <w:p w:rsidR="008978BB" w:rsidRDefault="008978BB"/>
                                <w:p w:rsidR="008978BB" w:rsidRDefault="008978BB">
                                  <w:r>
                                    <w:rPr>
                                      <w:rFonts w:cs="Arial"/>
                                      <w:b/>
                                      <w:bCs/>
                                      <w:noProof/>
                                      <w:color w:val="0070C0"/>
                                      <w:sz w:val="28"/>
                                      <w:szCs w:val="28"/>
                                      <w:rtl/>
                                      <w:lang w:eastAsia="fr-FR"/>
                                    </w:rPr>
                                    <w:drawing>
                                      <wp:inline distT="0" distB="0" distL="0" distR="0" wp14:anchorId="486E6566" wp14:editId="4E34D5FE">
                                        <wp:extent cx="4981575" cy="1800225"/>
                                        <wp:effectExtent l="0" t="0" r="9525" b="9525"/>
                                        <wp:docPr id="323" name="Image 323" descr="C:\Users\abd\Desktop\2017-03-23_214620.jpg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19" descr="C:\Users\abd\Desktop\2017-03-23_214620.jpg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65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4990917" cy="1803601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8978BB" w:rsidRDefault="008978BB"/>
                                <w:p w:rsidR="008978BB" w:rsidRDefault="008978BB"/>
                                <w:p w:rsidR="008978BB" w:rsidRPr="001E6D7A" w:rsidRDefault="008978BB" w:rsidP="00B87768">
                                  <w:pPr>
                                    <w:jc w:val="center"/>
                                    <w:rPr>
                                      <w:rFonts w:asciiTheme="majorBidi" w:hAnsiTheme="majorBidi" w:cstheme="majorBidi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w:pPr>
                                  <w:r w:rsidRPr="001E6D7A">
                                    <w:rPr>
                                      <w:rFonts w:asciiTheme="majorBidi" w:hAnsiTheme="majorBidi" w:cstheme="majorBidi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 xml:space="preserve">Le solide  </w:t>
                                  </w:r>
                                  <w:r w:rsidRPr="004409E5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>A</w:t>
                                  </w:r>
                                  <w:r w:rsidRPr="001E6D7A">
                                    <w:rPr>
                                      <w:rFonts w:asciiTheme="majorBidi" w:hAnsiTheme="majorBidi" w:cstheme="majorBidi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 xml:space="preserve">  est un agrandissement du solide  </w:t>
                                  </w:r>
                                  <w:r w:rsidRPr="004409E5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>B</w:t>
                                  </w:r>
                                  <w:r w:rsidRPr="001E6D7A">
                                    <w:rPr>
                                      <w:rFonts w:asciiTheme="majorBidi" w:hAnsiTheme="majorBidi" w:cstheme="majorBidi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 xml:space="preserve">  de coeficient  4</w:t>
                                  </w:r>
                                </w:p>
                                <w:p w:rsidR="008978BB" w:rsidRPr="001E6D7A" w:rsidRDefault="008978BB" w:rsidP="00B87768">
                                  <w:pPr>
                                    <w:jc w:val="center"/>
                                    <w:rPr>
                                      <w:rFonts w:asciiTheme="majorBidi" w:hAnsiTheme="majorBidi" w:cstheme="majorBidi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w:pPr>
                                </w:p>
                                <w:p w:rsidR="008978BB" w:rsidRPr="001E6D7A" w:rsidRDefault="008978BB" w:rsidP="004409E5">
                                  <w:pPr>
                                    <w:jc w:val="center"/>
                                    <w:rPr>
                                      <w:rFonts w:asciiTheme="majorBidi" w:eastAsiaTheme="minorEastAsia" w:hAnsiTheme="majorBidi" w:cstheme="majorBidi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w:pPr>
                                  <w:r w:rsidRPr="001E6D7A">
                                    <w:rPr>
                                      <w:rFonts w:asciiTheme="majorBidi" w:hAnsiTheme="majorBidi" w:cstheme="majorBidi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 xml:space="preserve">Le solide  </w:t>
                                  </w:r>
                                  <w:r w:rsidRPr="004409E5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>B</w:t>
                                  </w:r>
                                  <w:r w:rsidRPr="001E6D7A">
                                    <w:rPr>
                                      <w:rFonts w:asciiTheme="majorBidi" w:hAnsiTheme="majorBidi" w:cstheme="majorBidi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 xml:space="preserve">   est unréduction du solide </w:t>
                                  </w:r>
                                  <w:r w:rsidRPr="004409E5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>A</w:t>
                                  </w:r>
                                  <w:r w:rsidRPr="001E6D7A">
                                    <w:rPr>
                                      <w:rFonts w:asciiTheme="majorBidi" w:hAnsiTheme="majorBidi" w:cstheme="majorBidi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 xml:space="preserve">   de coeficient  </w:t>
                                  </w:r>
                                  <m:oMath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 w:cstheme="majorBidi"/>
                                            <w:i/>
                                            <w:color w:val="000000" w:themeColor="text1"/>
                                            <w:sz w:val="24"/>
                                            <w:szCs w:val="24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 w:cstheme="majorBidi"/>
                                            <w:color w:val="000000" w:themeColor="text1"/>
                                            <w:sz w:val="24"/>
                                            <w:szCs w:val="24"/>
                                          </w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 w:cstheme="majorBidi"/>
                                            <w:color w:val="000000" w:themeColor="text1"/>
                                            <w:sz w:val="24"/>
                                            <w:szCs w:val="24"/>
                                          </w:rPr>
                                          <m:t>4</m:t>
                                        </m:r>
                                      </m:den>
                                    </m:f>
                                  </m:oMath>
                                  <w:r>
                                    <w:rPr>
                                      <w:rFonts w:asciiTheme="majorBidi" w:eastAsiaTheme="minorEastAsia" w:hAnsiTheme="majorBidi" w:cstheme="majorBidi" w:hint="cs"/>
                                      <w:color w:val="000000" w:themeColor="text1"/>
                                      <w:sz w:val="24"/>
                                      <w:szCs w:val="24"/>
                                      <w:rtl/>
                                    </w:rPr>
                                    <w:t xml:space="preserve">  </w:t>
                                  </w:r>
                                </w:p>
                                <w:p w:rsidR="008978BB" w:rsidRDefault="008978BB" w:rsidP="00EF2F33"/>
                                <w:p w:rsidR="008978BB" w:rsidRDefault="008978BB" w:rsidP="00CE14A1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</w:tc>
                              <w:tc>
                                <w:tcPr>
                                  <w:tcW w:w="2977" w:type="dxa"/>
                                </w:tcPr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/>
                                <w:p w:rsidR="008978BB" w:rsidRDefault="008978BB" w:rsidP="00972A05">
                                  <w:pPr>
                                    <w:rPr>
                                      <w:rFonts w:ascii="Algerian" w:hAnsi="Algerian"/>
                                      <w:b/>
                                      <w:bCs/>
                                      <w:i/>
                                      <w:iCs/>
                                      <w:color w:val="FF0000"/>
                                      <w:sz w:val="32"/>
                                      <w:szCs w:val="32"/>
                                    </w:rPr>
                                  </w:pPr>
                                  <w:r w:rsidRPr="00972A05">
                                    <w:rPr>
                                      <w:rFonts w:ascii="Algerian" w:hAnsi="Algerian"/>
                                      <w:b/>
                                      <w:bCs/>
                                      <w:i/>
                                      <w:iCs/>
                                      <w:color w:val="FF0000"/>
                                      <w:sz w:val="32"/>
                                      <w:szCs w:val="32"/>
                                    </w:rPr>
                                    <w:t xml:space="preserve">Application  </w:t>
                                  </w:r>
                                  <w:r>
                                    <w:rPr>
                                      <w:rFonts w:ascii="Algerian" w:hAnsi="Algerian"/>
                                      <w:b/>
                                      <w:bCs/>
                                      <w:i/>
                                      <w:iCs/>
                                      <w:color w:val="FF0000"/>
                                      <w:sz w:val="28"/>
                                      <w:szCs w:val="28"/>
                                    </w:rPr>
                                    <w:t xml:space="preserve">9 </w:t>
                                  </w:r>
                                  <w:r w:rsidRPr="00972A05">
                                    <w:rPr>
                                      <w:rFonts w:ascii="Algerian" w:hAnsi="Algerian"/>
                                      <w:b/>
                                      <w:bCs/>
                                      <w:i/>
                                      <w:iCs/>
                                      <w:color w:val="FF0000"/>
                                      <w:sz w:val="32"/>
                                      <w:szCs w:val="32"/>
                                    </w:rPr>
                                    <w:t xml:space="preserve">: </w:t>
                                  </w:r>
                                </w:p>
                                <w:p w:rsidR="008978BB" w:rsidRPr="00972A05" w:rsidRDefault="008978BB" w:rsidP="00972A05">
                                  <w:pPr>
                                    <w:rPr>
                                      <w:rFonts w:ascii="Algerian" w:hAnsi="Algerian"/>
                                      <w:b/>
                                      <w:bCs/>
                                      <w:i/>
                                      <w:iCs/>
                                      <w:color w:val="FF0000"/>
                                      <w:sz w:val="32"/>
                                      <w:szCs w:val="32"/>
                                    </w:rPr>
                                  </w:pPr>
                                </w:p>
                                <w:p w:rsidR="008978BB" w:rsidRPr="00AB599A" w:rsidRDefault="008978BB">
                                  <w:pPr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</w:pPr>
                                  <w:r w:rsidRPr="00AB599A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>On multiplie par 1,3 le rayon d’un cercle.</w:t>
                                  </w:r>
                                </w:p>
                                <w:p w:rsidR="008978BB" w:rsidRPr="00AB599A" w:rsidRDefault="008978BB">
                                  <w:pPr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</w:pPr>
                                  <w:r w:rsidRPr="00AB599A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1) Est-ce un agrandissement ou une réduction ?</w:t>
                                  </w:r>
                                </w:p>
                                <w:p w:rsidR="008978BB" w:rsidRPr="00AB599A" w:rsidRDefault="008978BB">
                                  <w:pPr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</w:pPr>
                                  <w:r w:rsidRPr="00AB599A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2) Par quel nombre est multiplié :</w:t>
                                  </w:r>
                                </w:p>
                                <w:p w:rsidR="008978BB" w:rsidRPr="00AB599A" w:rsidRDefault="008978BB">
                                  <w:pPr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</w:pPr>
                                  <w:r w:rsidRPr="00AB599A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a) Le diamètre ?</w:t>
                                  </w:r>
                                </w:p>
                                <w:p w:rsidR="008978BB" w:rsidRPr="00AB599A" w:rsidRDefault="008978BB">
                                  <w:pPr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</w:pPr>
                                  <w:r w:rsidRPr="00AB599A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b)  La longueur du cercle ? </w:t>
                                  </w:r>
                                </w:p>
                                <w:p w:rsidR="008978BB" w:rsidRPr="00AB599A" w:rsidRDefault="008978BB">
                                  <w:pPr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</w:pPr>
                                  <w:r w:rsidRPr="00AB599A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c)  L’aire du disque ? </w:t>
                                  </w:r>
                                </w:p>
                                <w:p w:rsidR="008978BB" w:rsidRDefault="008978BB">
                                  <w:r w:rsidRPr="00AB599A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>d) Son rayon ?</w:t>
                                  </w:r>
                                </w:p>
                              </w:tc>
                            </w:tr>
                          </w:tbl>
                          <w:p w:rsidR="008978BB" w:rsidRDefault="008978BB" w:rsidP="006F010F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Zone de texte 11" o:spid="_x0000_s1052" type="#_x0000_t202" style="position:absolute;margin-left:-60.35pt;margin-top:.4pt;width:827.25pt;height:558.75pt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" fillcolor="white [3201]" stroked="f" strokeweight=".5pt">
                <v:textbox>
                  <w:txbxContent>
                    <w:tbl>
                      <w:tblPr>
                        <w:tblStyle w:val="Grilledutableau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1526"/>
                        <w:gridCol w:w="3685"/>
                        <w:gridCol w:w="8222"/>
                        <w:gridCol w:w="2977"/>
                      </w:tblGrid>
                      <w:tr w:rsidR="008978BB" w:rsidRPr="00CD724D" w:rsidTr="0081206F">
                        <w:tc>
                          <w:tcPr>
                            <w:tcW w:w="1526" w:type="dxa"/>
                          </w:tcPr>
                          <w:p w:rsidR="008978BB" w:rsidRPr="00CD724D" w:rsidRDefault="008978BB" w:rsidP="00EA7E9C">
                            <w:pPr>
                              <w:jc w:val="center"/>
                              <w:rPr>
                                <w:b/>
                                <w:bCs/>
                                <w:color w:val="FF0000"/>
                                <w:sz w:val="36"/>
                                <w:szCs w:val="36"/>
                                <w:highlight w:val="yellow"/>
                              </w:rPr>
                            </w:pPr>
                            <w:r w:rsidRPr="00CD724D">
                              <w:rPr>
                                <w:b/>
                                <w:bCs/>
                                <w:color w:val="FF0000"/>
                                <w:sz w:val="36"/>
                                <w:szCs w:val="36"/>
                                <w:highlight w:val="yellow"/>
                              </w:rPr>
                              <w:t>Les    objectifs</w:t>
                            </w:r>
                          </w:p>
                        </w:tc>
                        <w:tc>
                          <w:tcPr>
                            <w:tcW w:w="3685" w:type="dxa"/>
                            <w:vAlign w:val="center"/>
                          </w:tcPr>
                          <w:p w:rsidR="008978BB" w:rsidRPr="00CD724D" w:rsidRDefault="008978BB" w:rsidP="0081206F">
                            <w:pPr>
                              <w:jc w:val="center"/>
                              <w:rPr>
                                <w:b/>
                                <w:bCs/>
                                <w:color w:val="FF0000"/>
                                <w:sz w:val="36"/>
                                <w:szCs w:val="36"/>
                                <w:highlight w:val="yellow"/>
                              </w:rPr>
                            </w:pPr>
                            <w:r w:rsidRPr="00CD724D">
                              <w:rPr>
                                <w:b/>
                                <w:bCs/>
                                <w:color w:val="FF0000"/>
                                <w:sz w:val="36"/>
                                <w:szCs w:val="36"/>
                                <w:highlight w:val="yellow"/>
                              </w:rPr>
                              <w:t>Les    activités</w:t>
                            </w:r>
                          </w:p>
                        </w:tc>
                        <w:tc>
                          <w:tcPr>
                            <w:tcW w:w="8222" w:type="dxa"/>
                            <w:vAlign w:val="center"/>
                          </w:tcPr>
                          <w:p w:rsidR="008978BB" w:rsidRPr="00CD724D" w:rsidRDefault="008978BB" w:rsidP="0081206F">
                            <w:pPr>
                              <w:jc w:val="center"/>
                              <w:rPr>
                                <w:b/>
                                <w:bCs/>
                                <w:color w:val="FF0000"/>
                                <w:sz w:val="36"/>
                                <w:szCs w:val="36"/>
                                <w:highlight w:val="yellow"/>
                              </w:rPr>
                            </w:pPr>
                            <w:r w:rsidRPr="00CD724D">
                              <w:rPr>
                                <w:b/>
                                <w:bCs/>
                                <w:color w:val="FF0000"/>
                                <w:sz w:val="36"/>
                                <w:szCs w:val="36"/>
                                <w:highlight w:val="yellow"/>
                              </w:rPr>
                              <w:t>Le     contenu     du     cours</w:t>
                            </w:r>
                          </w:p>
                        </w:tc>
                        <w:tc>
                          <w:tcPr>
                            <w:tcW w:w="2977" w:type="dxa"/>
                            <w:vAlign w:val="center"/>
                          </w:tcPr>
                          <w:p w:rsidR="008978BB" w:rsidRPr="00CD724D" w:rsidRDefault="008978BB" w:rsidP="0081206F">
                            <w:pPr>
                              <w:jc w:val="center"/>
                              <w:rPr>
                                <w:b/>
                                <w:bCs/>
                                <w:color w:val="FF0000"/>
                                <w:sz w:val="36"/>
                                <w:szCs w:val="36"/>
                                <w:highlight w:val="yellow"/>
                              </w:rPr>
                            </w:pPr>
                            <w:r w:rsidRPr="00CD724D">
                              <w:rPr>
                                <w:b/>
                                <w:bCs/>
                                <w:color w:val="FF0000"/>
                                <w:sz w:val="36"/>
                                <w:szCs w:val="36"/>
                                <w:highlight w:val="yellow"/>
                              </w:rPr>
                              <w:t>Les    applications</w:t>
                            </w:r>
                          </w:p>
                        </w:tc>
                      </w:tr>
                      <w:tr w:rsidR="008978BB" w:rsidTr="00B574A1">
                        <w:tc>
                          <w:tcPr>
                            <w:tcW w:w="1526" w:type="dxa"/>
                          </w:tcPr>
                          <w:p w:rsidR="008978BB" w:rsidRDefault="008978BB" w:rsidP="00676829"/>
                        </w:tc>
                        <w:tc>
                          <w:tcPr>
                            <w:tcW w:w="3685" w:type="dxa"/>
                          </w:tcPr>
                          <w:p w:rsidR="008978BB" w:rsidRDefault="008978BB"/>
                          <w:p w:rsidR="008978BB" w:rsidRDefault="008978BB" w:rsidP="006C71C3">
                            <w:pPr>
                              <w:jc w:val="center"/>
                              <w:rPr>
                                <w:sz w:val="28"/>
                                <w:szCs w:val="28"/>
                                <w:u w:val="double"/>
                              </w:rPr>
                            </w:pPr>
                            <w:r w:rsidRPr="006C71C3">
                              <w:rPr>
                                <w:sz w:val="28"/>
                                <w:szCs w:val="28"/>
                                <w:highlight w:val="cyan"/>
                                <w:u w:val="double"/>
                              </w:rPr>
                              <w:t>Activité 3 :</w:t>
                            </w:r>
                          </w:p>
                          <w:p w:rsidR="008978BB" w:rsidRPr="006C71C3" w:rsidRDefault="008978BB" w:rsidP="006C71C3">
                            <w:pPr>
                              <w:jc w:val="center"/>
                              <w:rPr>
                                <w:sz w:val="28"/>
                                <w:szCs w:val="28"/>
                                <w:u w:val="double"/>
                              </w:rPr>
                            </w:pPr>
                          </w:p>
                          <w:p w:rsidR="008978BB" w:rsidRPr="008D4D8C" w:rsidRDefault="008978BB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4409E5">
                              <w:rPr>
                                <w:b/>
                                <w:bCs/>
                                <w:sz w:val="24"/>
                                <w:szCs w:val="24"/>
                              </w:rPr>
                              <w:t>ABCDEFGH</w:t>
                            </w:r>
                            <w:r w:rsidRPr="008D4D8C">
                              <w:rPr>
                                <w:sz w:val="24"/>
                                <w:szCs w:val="24"/>
                              </w:rPr>
                              <w:t xml:space="preserve"> un parallélipipède rectangle tel que : </w:t>
                            </w:r>
                          </w:p>
                          <w:p w:rsidR="008978BB" w:rsidRPr="008D4D8C" w:rsidRDefault="008978BB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4409E5">
                              <w:rPr>
                                <w:b/>
                                <w:bCs/>
                                <w:sz w:val="24"/>
                                <w:szCs w:val="24"/>
                              </w:rPr>
                              <w:t>GH</w:t>
                            </w:r>
                            <w:r w:rsidRPr="008D4D8C">
                              <w:rPr>
                                <w:sz w:val="24"/>
                                <w:szCs w:val="24"/>
                              </w:rPr>
                              <w:t xml:space="preserve"> = 4 , </w:t>
                            </w:r>
                            <w:r w:rsidRPr="004409E5">
                              <w:rPr>
                                <w:b/>
                                <w:bCs/>
                                <w:sz w:val="24"/>
                                <w:szCs w:val="24"/>
                              </w:rPr>
                              <w:t>EH</w:t>
                            </w:r>
                            <w:r w:rsidRPr="008D4D8C">
                              <w:rPr>
                                <w:sz w:val="24"/>
                                <w:szCs w:val="24"/>
                              </w:rPr>
                              <w:t xml:space="preserve"> = 10 et  </w:t>
                            </w:r>
                            <w:r w:rsidRPr="004409E5">
                              <w:rPr>
                                <w:b/>
                                <w:bCs/>
                                <w:sz w:val="24"/>
                                <w:szCs w:val="24"/>
                              </w:rPr>
                              <w:t>AE</w:t>
                            </w:r>
                            <w:r w:rsidRPr="008D4D8C">
                              <w:rPr>
                                <w:sz w:val="24"/>
                                <w:szCs w:val="24"/>
                              </w:rPr>
                              <w:t xml:space="preserve"> = 6 </w:t>
                            </w:r>
                          </w:p>
                          <w:p w:rsidR="008978BB" w:rsidRPr="008D4D8C" w:rsidRDefault="008978BB" w:rsidP="00D35EBC">
                            <w:pPr>
                              <w:rPr>
                                <w:rFonts w:eastAsiaTheme="minorEastAsia"/>
                                <w:sz w:val="24"/>
                                <w:szCs w:val="24"/>
                              </w:rPr>
                            </w:pPr>
                            <w:r w:rsidRPr="008D4D8C">
                              <w:rPr>
                                <w:sz w:val="24"/>
                                <w:szCs w:val="24"/>
                              </w:rPr>
                              <w:t xml:space="preserve">Soit 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A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'</m:t>
                                  </m:r>
                                </m:sup>
                              </m:sSup>
                            </m:oMath>
                            <w:r w:rsidRPr="008D4D8C">
                              <w:rPr>
                                <w:rFonts w:eastAsiaTheme="minorEastAsia"/>
                                <w:sz w:val="24"/>
                                <w:szCs w:val="24"/>
                              </w:rPr>
                              <w:t xml:space="preserve"> un point  de </w:t>
                            </w:r>
                            <w:r w:rsidRPr="004409E5">
                              <w:rPr>
                                <w:rFonts w:eastAsiaTheme="minorEastAsia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[ AE </w:t>
                            </w:r>
                            <w:r w:rsidRPr="008D4D8C">
                              <w:rPr>
                                <w:rFonts w:eastAsiaTheme="minorEastAsia"/>
                                <w:sz w:val="24"/>
                                <w:szCs w:val="24"/>
                              </w:rPr>
                              <w:t xml:space="preserve">] tel que   </w:t>
                            </w:r>
                            <w:r w:rsidRPr="004409E5">
                              <w:rPr>
                                <w:rFonts w:eastAsiaTheme="minorEastAsia"/>
                                <w:b/>
                                <w:bCs/>
                                <w:sz w:val="24"/>
                                <w:szCs w:val="24"/>
                              </w:rPr>
                              <w:t>A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A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'</m:t>
                                  </m:r>
                                </m:sup>
                              </m:sSup>
                            </m:oMath>
                            <w:r w:rsidRPr="008D4D8C">
                              <w:rPr>
                                <w:rFonts w:eastAsiaTheme="minorEastAsia"/>
                                <w:sz w:val="24"/>
                                <w:szCs w:val="24"/>
                              </w:rPr>
                              <w:t>= 2.</w:t>
                            </w:r>
                          </w:p>
                          <w:p w:rsidR="008978BB" w:rsidRPr="008D4D8C" w:rsidRDefault="008978BB" w:rsidP="00912DE1">
                            <w:pPr>
                              <w:rPr>
                                <w:rFonts w:eastAsiaTheme="minorEastAsia"/>
                                <w:sz w:val="24"/>
                                <w:szCs w:val="24"/>
                              </w:rPr>
                            </w:pPr>
                            <w:r w:rsidRPr="008D4D8C">
                              <w:rPr>
                                <w:rFonts w:eastAsiaTheme="minorEastAsia"/>
                                <w:sz w:val="24"/>
                                <w:szCs w:val="24"/>
                              </w:rPr>
                              <w:t xml:space="preserve">On considère les points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B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'</m:t>
                                  </m:r>
                                </m:sup>
                              </m:sSup>
                            </m:oMath>
                            <w:r w:rsidRPr="008D4D8C">
                              <w:rPr>
                                <w:rFonts w:eastAsiaTheme="minorEastAsia"/>
                                <w:sz w:val="24"/>
                                <w:szCs w:val="24"/>
                              </w:rPr>
                              <w:t xml:space="preserve">   ,  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C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'</m:t>
                                  </m:r>
                                </m:sup>
                              </m:sSup>
                            </m:oMath>
                            <w:r w:rsidRPr="008D4D8C">
                              <w:rPr>
                                <w:rFonts w:eastAsiaTheme="minorEastAsia"/>
                                <w:sz w:val="24"/>
                                <w:szCs w:val="24"/>
                              </w:rPr>
                              <w:t xml:space="preserve"> et      de </w:t>
                            </w:r>
                            <w:r w:rsidRPr="004409E5">
                              <w:rPr>
                                <w:rFonts w:eastAsiaTheme="minorEastAsia"/>
                                <w:b/>
                                <w:bCs/>
                                <w:sz w:val="24"/>
                                <w:szCs w:val="24"/>
                              </w:rPr>
                              <w:t>[BF  ]</w:t>
                            </w:r>
                            <w:r w:rsidRPr="008D4D8C">
                              <w:rPr>
                                <w:rFonts w:eastAsiaTheme="minorEastAsia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4409E5">
                              <w:rPr>
                                <w:rFonts w:eastAsiaTheme="minorEastAsia"/>
                                <w:b/>
                                <w:bCs/>
                                <w:sz w:val="24"/>
                                <w:szCs w:val="24"/>
                              </w:rPr>
                              <w:t>,  [ CG ]</w:t>
                            </w:r>
                            <w:r w:rsidRPr="008D4D8C">
                              <w:rPr>
                                <w:rFonts w:eastAsiaTheme="minorEastAsia"/>
                                <w:sz w:val="24"/>
                                <w:szCs w:val="24"/>
                              </w:rPr>
                              <w:t xml:space="preserve">  et </w:t>
                            </w:r>
                            <w:r w:rsidRPr="004409E5">
                              <w:rPr>
                                <w:rFonts w:eastAsiaTheme="minorEastAsia"/>
                                <w:b/>
                                <w:bCs/>
                                <w:sz w:val="24"/>
                                <w:szCs w:val="24"/>
                              </w:rPr>
                              <w:t>[ DH ]</w:t>
                            </w:r>
                            <w:r w:rsidRPr="008D4D8C">
                              <w:rPr>
                                <w:rFonts w:eastAsiaTheme="minorEastAsia"/>
                                <w:sz w:val="24"/>
                                <w:szCs w:val="24"/>
                              </w:rPr>
                              <w:t xml:space="preserve"> successivement    tel   que : </w:t>
                            </w:r>
                            <w:r w:rsidRPr="004409E5">
                              <w:rPr>
                                <w:rFonts w:eastAsiaTheme="minorEastAsia"/>
                                <w:b/>
                                <w:bCs/>
                                <w:sz w:val="24"/>
                                <w:szCs w:val="24"/>
                              </w:rPr>
                              <w:t>( AB   )</w:t>
                            </w:r>
                            <w:r w:rsidRPr="008D4D8C">
                              <w:rPr>
                                <w:rFonts w:eastAsiaTheme="minorEastAsia"/>
                                <w:sz w:val="24"/>
                                <w:szCs w:val="24"/>
                              </w:rPr>
                              <w:t xml:space="preserve">   </w:t>
                            </w:r>
                            <w:r w:rsidRPr="004409E5">
                              <w:rPr>
                                <w:rFonts w:eastAsiaTheme="minorEastAsia"/>
                                <w:b/>
                                <w:bCs/>
                                <w:sz w:val="24"/>
                                <w:szCs w:val="24"/>
                              </w:rPr>
                              <w:t>// (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A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'</m:t>
                                  </m:r>
                                </m:sup>
                              </m:sSup>
                            </m:oMath>
                            <w:r w:rsidRPr="004409E5">
                              <w:rPr>
                                <w:rFonts w:eastAsiaTheme="minorEastAsia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B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'</m:t>
                                  </m:r>
                                </m:sup>
                              </m:sSup>
                            </m:oMath>
                            <w:r w:rsidRPr="004409E5">
                              <w:rPr>
                                <w:rFonts w:eastAsiaTheme="minorEastAsia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 ), ( BC</w:t>
                            </w:r>
                          </w:p>
                          <w:p w:rsidR="008978BB" w:rsidRPr="004409E5" w:rsidRDefault="008978BB" w:rsidP="00B80A14">
                            <w:pPr>
                              <w:rPr>
                                <w:rFonts w:eastAsiaTheme="minorEastAsia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4409E5">
                              <w:rPr>
                                <w:rFonts w:eastAsiaTheme="minorEastAsia"/>
                                <w:b/>
                                <w:bCs/>
                                <w:sz w:val="24"/>
                                <w:szCs w:val="24"/>
                              </w:rPr>
                              <w:t>)//(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B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'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C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'</m:t>
                                  </m:r>
                                </m:sup>
                              </m:sSup>
                            </m:oMath>
                            <w:r w:rsidRPr="004409E5">
                              <w:rPr>
                                <w:rFonts w:eastAsiaTheme="minorEastAsia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    )</w:t>
                            </w:r>
                          </w:p>
                          <w:p w:rsidR="008978BB" w:rsidRPr="008D4D8C" w:rsidRDefault="008978BB" w:rsidP="00B80A14">
                            <w:pPr>
                              <w:rPr>
                                <w:rFonts w:eastAsiaTheme="minorEastAsia"/>
                                <w:sz w:val="24"/>
                                <w:szCs w:val="24"/>
                              </w:rPr>
                            </w:pPr>
                            <w:r w:rsidRPr="004409E5">
                              <w:rPr>
                                <w:rFonts w:eastAsiaTheme="minorEastAsia"/>
                                <w:b/>
                                <w:bCs/>
                                <w:sz w:val="24"/>
                                <w:szCs w:val="24"/>
                              </w:rPr>
                              <w:t>, ( CD  ) // (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C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'</m:t>
                                  </m:r>
                                </m:sup>
                              </m:sSup>
                            </m:oMath>
                            <w:r w:rsidRPr="004409E5">
                              <w:rPr>
                                <w:rFonts w:eastAsiaTheme="minorEastAsia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D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'</m:t>
                                  </m:r>
                                </m:sup>
                              </m:sSup>
                            </m:oMath>
                            <w:r w:rsidRPr="004409E5">
                              <w:rPr>
                                <w:rFonts w:eastAsiaTheme="minorEastAsia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  )</w:t>
                            </w:r>
                            <w:r w:rsidRPr="008D4D8C">
                              <w:rPr>
                                <w:rFonts w:eastAsiaTheme="minorEastAsia"/>
                                <w:sz w:val="24"/>
                                <w:szCs w:val="24"/>
                              </w:rPr>
                              <w:t xml:space="preserve">   et  </w:t>
                            </w:r>
                          </w:p>
                          <w:p w:rsidR="008978BB" w:rsidRPr="008D4D8C" w:rsidRDefault="008978BB" w:rsidP="00B80A14">
                            <w:pPr>
                              <w:rPr>
                                <w:rFonts w:eastAsiaTheme="minorEastAsia"/>
                                <w:sz w:val="24"/>
                                <w:szCs w:val="24"/>
                              </w:rPr>
                            </w:pPr>
                            <w:r w:rsidRPr="008D4D8C">
                              <w:rPr>
                                <w:rFonts w:eastAsiaTheme="minorEastAsia"/>
                                <w:sz w:val="24"/>
                                <w:szCs w:val="24"/>
                              </w:rPr>
                              <w:t xml:space="preserve">  </w:t>
                            </w:r>
                            <w:r w:rsidRPr="004409E5">
                              <w:rPr>
                                <w:rFonts w:eastAsiaTheme="minorEastAsia"/>
                                <w:b/>
                                <w:bCs/>
                                <w:sz w:val="24"/>
                                <w:szCs w:val="24"/>
                              </w:rPr>
                              <w:t>(AD    )  // (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A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'</m:t>
                                  </m:r>
                                </m:sup>
                              </m:sSup>
                            </m:oMath>
                            <w:r w:rsidRPr="004409E5">
                              <w:rPr>
                                <w:rFonts w:eastAsiaTheme="minorEastAsia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D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'</m:t>
                                  </m:r>
                                </m:sup>
                              </m:sSup>
                            </m:oMath>
                            <w:r w:rsidRPr="004409E5">
                              <w:rPr>
                                <w:rFonts w:eastAsiaTheme="minorEastAsia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  )</w:t>
                            </w:r>
                            <w:r w:rsidRPr="008D4D8C">
                              <w:rPr>
                                <w:rFonts w:eastAsiaTheme="minorEastAsia"/>
                                <w:sz w:val="24"/>
                                <w:szCs w:val="24"/>
                              </w:rPr>
                              <w:t xml:space="preserve"> .</w:t>
                            </w:r>
                          </w:p>
                          <w:p w:rsidR="008978BB" w:rsidRDefault="008978BB" w:rsidP="00B80A14">
                            <w:pPr>
                              <w:rPr>
                                <w:rFonts w:eastAsiaTheme="minorEastAsia"/>
                              </w:rPr>
                            </w:pPr>
                          </w:p>
                          <w:p w:rsidR="008978BB" w:rsidRDefault="008978BB" w:rsidP="00B80A14">
                            <w:pPr>
                              <w:rPr>
                                <w:rFonts w:eastAsiaTheme="minorEastAsia"/>
                              </w:rPr>
                            </w:pPr>
                          </w:p>
                          <w:p w:rsidR="008978BB" w:rsidRDefault="008978BB" w:rsidP="00B80A14"/>
                          <w:p w:rsidR="008978BB" w:rsidRDefault="008978BB" w:rsidP="00912DE1">
                            <w:pPr>
                              <w:rPr>
                                <w:rFonts w:eastAsiaTheme="minorEastAsia"/>
                              </w:rPr>
                            </w:pPr>
                          </w:p>
                          <w:p w:rsidR="008978BB" w:rsidRDefault="008978BB" w:rsidP="00912DE1">
                            <w:r>
                              <w:rPr>
                                <w:rFonts w:eastAsiaTheme="minorEastAsia"/>
                              </w:rPr>
                              <w:t xml:space="preserve">   </w:t>
                            </w:r>
                          </w:p>
                          <w:p w:rsidR="008978BB" w:rsidRDefault="008978BB" w:rsidP="00912DE1"/>
                          <w:p w:rsidR="008978BB" w:rsidRDefault="008978BB">
                            <w:pPr>
                              <w:rPr>
                                <w:rFonts w:eastAsiaTheme="minorEastAsia"/>
                              </w:rPr>
                            </w:pPr>
                          </w:p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</w:tc>
                        <w:tc>
                          <w:tcPr>
                            <w:tcW w:w="8222" w:type="dxa"/>
                          </w:tcPr>
                          <w:p w:rsidR="008978BB" w:rsidRDefault="008978BB"/>
                          <w:p w:rsidR="008978BB" w:rsidRPr="006A2257" w:rsidRDefault="008978BB" w:rsidP="006A2257">
                            <w:pPr>
                              <w:jc w:val="center"/>
                              <w:rPr>
                                <w:b/>
                                <w:bCs/>
                                <w:color w:val="FF0000"/>
                                <w:sz w:val="32"/>
                                <w:szCs w:val="32"/>
                              </w:rPr>
                            </w:pPr>
                            <w:r w:rsidRPr="006A2257">
                              <w:rPr>
                                <w:b/>
                                <w:bCs/>
                                <w:color w:val="FF0000"/>
                                <w:sz w:val="32"/>
                                <w:szCs w:val="32"/>
                              </w:rPr>
                              <w:t>4/ Agrandissement     et    réduction</w:t>
                            </w:r>
                          </w:p>
                          <w:p w:rsidR="008978BB" w:rsidRPr="00D31C9B" w:rsidRDefault="008978BB" w:rsidP="00D31C9B">
                            <w:pPr>
                              <w:jc w:val="center"/>
                              <w:rPr>
                                <w:b/>
                                <w:bCs/>
                                <w:color w:val="00B0F0"/>
                                <w:sz w:val="32"/>
                                <w:szCs w:val="32"/>
                              </w:rPr>
                            </w:pPr>
                            <w:r w:rsidRPr="00D31C9B">
                              <w:rPr>
                                <w:b/>
                                <w:bCs/>
                                <w:color w:val="00B0F0"/>
                                <w:sz w:val="32"/>
                                <w:szCs w:val="32"/>
                              </w:rPr>
                              <w:t>Définition :</w:t>
                            </w:r>
                          </w:p>
                          <w:p w:rsidR="008978BB" w:rsidRPr="00B87768" w:rsidRDefault="008978BB" w:rsidP="00C64881">
                            <w:pPr>
                              <w:rPr>
                                <w:rFonts w:asciiTheme="majorBidi" w:eastAsia="Times New Roman" w:hAnsiTheme="majorBidi" w:cstheme="majorBidi"/>
                                <w:sz w:val="24"/>
                                <w:szCs w:val="24"/>
                                <w:lang w:eastAsia="fr-FR"/>
                              </w:rPr>
                            </w:pPr>
                            <w:r w:rsidRPr="00B87768">
                              <w:rPr>
                                <w:rFonts w:asciiTheme="majorBidi" w:eastAsia="Times New Roman" w:hAnsiTheme="majorBidi" w:cstheme="majorBidi"/>
                                <w:color w:val="000000"/>
                                <w:sz w:val="24"/>
                                <w:szCs w:val="24"/>
                                <w:bdr w:val="none" w:sz="0" w:space="0" w:color="auto" w:frame="1"/>
                                <w:lang w:eastAsia="fr-FR"/>
                              </w:rPr>
                              <w:t>Multiplier toutes les dimensions d’une figure ou d’un solide (longueurs des côtés, des arêtes, rayons) par</w:t>
                            </w:r>
                            <w:r>
                              <w:rPr>
                                <w:rFonts w:asciiTheme="majorBidi" w:eastAsia="Times New Roman" w:hAnsiTheme="majorBidi" w:cstheme="majorBidi"/>
                                <w:color w:val="000000"/>
                                <w:sz w:val="24"/>
                                <w:szCs w:val="24"/>
                                <w:bdr w:val="none" w:sz="0" w:space="0" w:color="auto" w:frame="1"/>
                                <w:lang w:eastAsia="fr-FR"/>
                              </w:rPr>
                              <w:t xml:space="preserve"> un nombre </w:t>
                            </w:r>
                            <w:r w:rsidRPr="004409E5">
                              <w:rPr>
                                <w:rFonts w:asciiTheme="majorBidi" w:eastAsia="Times New Roman" w:hAnsiTheme="majorBidi" w:cstheme="majorBidi"/>
                                <w:b/>
                                <w:bCs/>
                                <w:color w:val="000000"/>
                                <w:sz w:val="24"/>
                                <w:szCs w:val="24"/>
                                <w:bdr w:val="none" w:sz="0" w:space="0" w:color="auto" w:frame="1"/>
                                <w:lang w:eastAsia="fr-FR"/>
                              </w:rPr>
                              <w:t>k</w:t>
                            </w:r>
                            <w:r>
                              <w:rPr>
                                <w:rFonts w:asciiTheme="majorBidi" w:eastAsia="Times New Roman" w:hAnsiTheme="majorBidi" w:cstheme="majorBidi"/>
                                <w:color w:val="000000"/>
                                <w:sz w:val="24"/>
                                <w:szCs w:val="24"/>
                                <w:bdr w:val="none" w:sz="0" w:space="0" w:color="auto" w:frame="1"/>
                                <w:lang w:eastAsia="fr-FR"/>
                              </w:rPr>
                              <w:t>, c’est en faire :</w:t>
                            </w:r>
                            <w:r>
                              <w:rPr>
                                <w:rFonts w:asciiTheme="majorBidi" w:eastAsia="Times New Roman" w:hAnsiTheme="majorBidi" w:cstheme="majorBidi"/>
                                <w:color w:val="000000"/>
                                <w:sz w:val="24"/>
                                <w:szCs w:val="24"/>
                                <w:bdr w:val="none" w:sz="0" w:space="0" w:color="auto" w:frame="1"/>
                                <w:lang w:eastAsia="fr-FR"/>
                              </w:rPr>
                              <w:br/>
                            </w:r>
                          </w:p>
                          <w:p w:rsidR="008978BB" w:rsidRPr="00C64881" w:rsidRDefault="008978BB" w:rsidP="00C64881">
                            <w:pPr>
                              <w:numPr>
                                <w:ilvl w:val="0"/>
                                <w:numId w:val="11"/>
                              </w:numPr>
                              <w:ind w:left="450"/>
                              <w:textAlignment w:val="baseline"/>
                              <w:rPr>
                                <w:rFonts w:ascii="inherit" w:eastAsia="Times New Roman" w:hAnsi="inherit" w:cs="Arial"/>
                                <w:color w:val="272727"/>
                                <w:sz w:val="21"/>
                                <w:szCs w:val="21"/>
                                <w:lang w:eastAsia="fr-FR"/>
                              </w:rPr>
                            </w:pPr>
                            <w:r w:rsidRPr="00C64881">
                              <w:rPr>
                                <w:rFonts w:ascii="inherit" w:eastAsia="Times New Roman" w:hAnsi="inherit" w:cs="Arial"/>
                                <w:b/>
                                <w:bCs/>
                                <w:color w:val="000080"/>
                                <w:sz w:val="21"/>
                                <w:szCs w:val="21"/>
                                <w:bdr w:val="none" w:sz="0" w:space="0" w:color="auto" w:frame="1"/>
                                <w:lang w:eastAsia="fr-FR"/>
                              </w:rPr>
                              <w:t xml:space="preserve">- Un agrandissement si </w:t>
                            </w:r>
                            <w:r w:rsidRPr="004409E5">
                              <w:rPr>
                                <w:rFonts w:ascii="inherit" w:eastAsia="Times New Roman" w:hAnsi="inherit" w:cs="Arial"/>
                                <w:color w:val="000080"/>
                                <w:sz w:val="21"/>
                                <w:szCs w:val="21"/>
                                <w:bdr w:val="none" w:sz="0" w:space="0" w:color="auto" w:frame="1"/>
                                <w:lang w:eastAsia="fr-FR"/>
                              </w:rPr>
                              <w:t>k</w:t>
                            </w:r>
                            <w:r w:rsidRPr="00C64881">
                              <w:rPr>
                                <w:rFonts w:ascii="inherit" w:eastAsia="Times New Roman" w:hAnsi="inherit" w:cs="Arial"/>
                                <w:b/>
                                <w:bCs/>
                                <w:color w:val="000080"/>
                                <w:sz w:val="21"/>
                                <w:szCs w:val="21"/>
                                <w:bdr w:val="none" w:sz="0" w:space="0" w:color="auto" w:frame="1"/>
                                <w:lang w:eastAsia="fr-FR"/>
                              </w:rPr>
                              <w:t xml:space="preserve"> &gt; 1</w:t>
                            </w:r>
                          </w:p>
                          <w:p w:rsidR="008978BB" w:rsidRPr="00C64881" w:rsidRDefault="008978BB" w:rsidP="00C64881">
                            <w:pPr>
                              <w:numPr>
                                <w:ilvl w:val="0"/>
                                <w:numId w:val="11"/>
                              </w:numPr>
                              <w:ind w:left="450"/>
                              <w:textAlignment w:val="baseline"/>
                              <w:rPr>
                                <w:rFonts w:ascii="inherit" w:eastAsia="Times New Roman" w:hAnsi="inherit" w:cs="Arial"/>
                                <w:color w:val="272727"/>
                                <w:sz w:val="21"/>
                                <w:szCs w:val="21"/>
                                <w:lang w:eastAsia="fr-FR"/>
                              </w:rPr>
                            </w:pPr>
                            <w:r w:rsidRPr="00C64881">
                              <w:rPr>
                                <w:rFonts w:ascii="inherit" w:eastAsia="Times New Roman" w:hAnsi="inherit" w:cs="Arial"/>
                                <w:b/>
                                <w:bCs/>
                                <w:color w:val="000080"/>
                                <w:sz w:val="21"/>
                                <w:szCs w:val="21"/>
                                <w:bdr w:val="none" w:sz="0" w:space="0" w:color="auto" w:frame="1"/>
                                <w:lang w:eastAsia="fr-FR"/>
                              </w:rPr>
                              <w:t xml:space="preserve">- Une réduction si </w:t>
                            </w:r>
                            <w:r w:rsidRPr="004409E5">
                              <w:rPr>
                                <w:rFonts w:ascii="inherit" w:eastAsia="Times New Roman" w:hAnsi="inherit" w:cs="Arial"/>
                                <w:b/>
                                <w:bCs/>
                                <w:color w:val="000080"/>
                                <w:sz w:val="21"/>
                                <w:szCs w:val="21"/>
                                <w:bdr w:val="none" w:sz="0" w:space="0" w:color="auto" w:frame="1"/>
                                <w:lang w:eastAsia="fr-FR"/>
                              </w:rPr>
                              <w:t>k</w:t>
                            </w:r>
                            <w:r w:rsidRPr="00C64881">
                              <w:rPr>
                                <w:rFonts w:ascii="inherit" w:eastAsia="Times New Roman" w:hAnsi="inherit" w:cs="Arial"/>
                                <w:b/>
                                <w:bCs/>
                                <w:color w:val="000080"/>
                                <w:sz w:val="21"/>
                                <w:szCs w:val="21"/>
                                <w:bdr w:val="none" w:sz="0" w:space="0" w:color="auto" w:frame="1"/>
                                <w:lang w:eastAsia="fr-FR"/>
                              </w:rPr>
                              <w:t xml:space="preserve"> &lt; 1</w:t>
                            </w:r>
                          </w:p>
                          <w:p w:rsidR="008978BB" w:rsidRPr="00B87768" w:rsidRDefault="008978BB" w:rsidP="00C64881">
                            <w:pPr>
                              <w:rPr>
                                <w:rFonts w:asciiTheme="majorBidi" w:eastAsia="Times New Roman" w:hAnsiTheme="majorBidi" w:cstheme="majorBidi"/>
                                <w:color w:val="000000"/>
                                <w:sz w:val="24"/>
                                <w:szCs w:val="24"/>
                                <w:bdr w:val="none" w:sz="0" w:space="0" w:color="auto" w:frame="1"/>
                                <w:lang w:eastAsia="fr-FR"/>
                              </w:rPr>
                            </w:pPr>
                            <w:r w:rsidRPr="00C64881">
                              <w:rPr>
                                <w:rFonts w:ascii="Arial" w:eastAsia="Times New Roman" w:hAnsi="Arial" w:cs="Arial"/>
                                <w:color w:val="000000"/>
                                <w:sz w:val="21"/>
                                <w:szCs w:val="21"/>
                                <w:bdr w:val="none" w:sz="0" w:space="0" w:color="auto" w:frame="1"/>
                                <w:lang w:eastAsia="fr-FR"/>
                              </w:rPr>
                              <w:br/>
                            </w:r>
                            <w:r w:rsidRPr="00B87768">
                              <w:rPr>
                                <w:rFonts w:asciiTheme="majorBidi" w:eastAsia="Times New Roman" w:hAnsiTheme="majorBidi" w:cstheme="majorBidi"/>
                                <w:color w:val="000000"/>
                                <w:sz w:val="24"/>
                                <w:szCs w:val="24"/>
                                <w:bdr w:val="none" w:sz="0" w:space="0" w:color="auto" w:frame="1"/>
                                <w:lang w:eastAsia="fr-FR"/>
                              </w:rPr>
                              <w:t>Les mesures des angles de la figure sont inchangés.</w:t>
                            </w:r>
                          </w:p>
                          <w:p w:rsidR="008978BB" w:rsidRDefault="008978BB" w:rsidP="00C64881"/>
                          <w:p w:rsidR="008978BB" w:rsidRPr="00670623" w:rsidRDefault="008978BB" w:rsidP="00670623">
                            <w:pPr>
                              <w:jc w:val="center"/>
                              <w:rPr>
                                <w:color w:val="7030A0"/>
                                <w:sz w:val="28"/>
                                <w:szCs w:val="28"/>
                                <w:u w:val="double"/>
                              </w:rPr>
                            </w:pPr>
                            <w:r w:rsidRPr="00670623">
                              <w:rPr>
                                <w:color w:val="7030A0"/>
                                <w:sz w:val="28"/>
                                <w:szCs w:val="28"/>
                                <w:u w:val="double"/>
                              </w:rPr>
                              <w:t>Exemple :</w:t>
                            </w:r>
                          </w:p>
                          <w:p w:rsidR="008978BB" w:rsidRDefault="008978BB"/>
                          <w:p w:rsidR="008978BB" w:rsidRDefault="008978BB">
                            <w:r>
                              <w:rPr>
                                <w:rFonts w:cs="Arial"/>
                                <w:b/>
                                <w:bCs/>
                                <w:noProof/>
                                <w:color w:val="0070C0"/>
                                <w:sz w:val="28"/>
                                <w:szCs w:val="28"/>
                                <w:rtl/>
                                <w:lang w:eastAsia="fr-FR"/>
                              </w:rPr>
                              <w:drawing>
                                <wp:inline distT="0" distB="0" distL="0" distR="0" wp14:anchorId="486E6566" wp14:editId="4E34D5FE">
                                  <wp:extent cx="4981575" cy="1800225"/>
                                  <wp:effectExtent l="0" t="0" r="9525" b="9525"/>
                                  <wp:docPr id="323" name="Image 323" descr="C:\Users\abd\Desktop\2017-03-23_214620.jp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9" descr="C:\Users\abd\Desktop\2017-03-23_214620.jp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990917" cy="180360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8978BB" w:rsidRDefault="008978BB"/>
                          <w:p w:rsidR="008978BB" w:rsidRDefault="008978BB"/>
                          <w:p w:rsidR="008978BB" w:rsidRPr="001E6D7A" w:rsidRDefault="008978BB" w:rsidP="00B87768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 w:rsidRPr="001E6D7A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Le solide  </w:t>
                            </w:r>
                            <w:r w:rsidRPr="004409E5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</w:rPr>
                              <w:t>A</w:t>
                            </w:r>
                            <w:r w:rsidRPr="001E6D7A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 est un agrandissement du solide  </w:t>
                            </w:r>
                            <w:r w:rsidRPr="004409E5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</w:rPr>
                              <w:t>B</w:t>
                            </w:r>
                            <w:r w:rsidRPr="001E6D7A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 de coeficient  4</w:t>
                            </w:r>
                          </w:p>
                          <w:p w:rsidR="008978BB" w:rsidRPr="001E6D7A" w:rsidRDefault="008978BB" w:rsidP="00B87768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</w:p>
                          <w:p w:rsidR="008978BB" w:rsidRPr="001E6D7A" w:rsidRDefault="008978BB" w:rsidP="004409E5">
                            <w:pPr>
                              <w:jc w:val="center"/>
                              <w:rPr>
                                <w:rFonts w:asciiTheme="majorBidi" w:eastAsiaTheme="minorEastAsia" w:hAnsiTheme="majorBidi" w:cstheme="majorBidi"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 w:rsidRPr="001E6D7A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Le solide  </w:t>
                            </w:r>
                            <w:r w:rsidRPr="004409E5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</w:rPr>
                              <w:t>B</w:t>
                            </w:r>
                            <w:r w:rsidRPr="001E6D7A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  est unréduction du solide </w:t>
                            </w:r>
                            <w:r w:rsidRPr="004409E5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</w:rPr>
                              <w:t>A</w:t>
                            </w:r>
                            <w:r w:rsidRPr="001E6D7A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  de coeficient 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 w:cstheme="majorBidi"/>
                                      <w:i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theme="majorBidi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theme="majorBidi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m:t>4</m:t>
                                  </m:r>
                                </m:den>
                              </m:f>
                            </m:oMath>
                            <w:r>
                              <w:rPr>
                                <w:rFonts w:asciiTheme="majorBidi" w:eastAsiaTheme="minorEastAsia" w:hAnsiTheme="majorBidi" w:cstheme="majorBidi" w:hint="cs"/>
                                <w:color w:val="000000" w:themeColor="text1"/>
                                <w:sz w:val="24"/>
                                <w:szCs w:val="24"/>
                                <w:rtl/>
                              </w:rPr>
                              <w:t xml:space="preserve">  </w:t>
                            </w:r>
                          </w:p>
                          <w:p w:rsidR="008978BB" w:rsidRDefault="008978BB" w:rsidP="00EF2F33"/>
                          <w:p w:rsidR="008978BB" w:rsidRDefault="008978BB" w:rsidP="00CE14A1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</w:tc>
                        <w:tc>
                          <w:tcPr>
                            <w:tcW w:w="2977" w:type="dxa"/>
                          </w:tcPr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/>
                          <w:p w:rsidR="008978BB" w:rsidRDefault="008978BB" w:rsidP="00972A05">
                            <w:pPr>
                              <w:rPr>
                                <w:rFonts w:ascii="Algerian" w:hAnsi="Algerian"/>
                                <w:b/>
                                <w:bCs/>
                                <w:i/>
                                <w:iCs/>
                                <w:color w:val="FF0000"/>
                                <w:sz w:val="32"/>
                                <w:szCs w:val="32"/>
                              </w:rPr>
                            </w:pPr>
                            <w:r w:rsidRPr="00972A05">
                              <w:rPr>
                                <w:rFonts w:ascii="Algerian" w:hAnsi="Algerian"/>
                                <w:b/>
                                <w:bCs/>
                                <w:i/>
                                <w:iCs/>
                                <w:color w:val="FF0000"/>
                                <w:sz w:val="32"/>
                                <w:szCs w:val="32"/>
                              </w:rPr>
                              <w:t xml:space="preserve">Application  </w:t>
                            </w:r>
                            <w:r>
                              <w:rPr>
                                <w:rFonts w:ascii="Algerian" w:hAnsi="Algerian"/>
                                <w:b/>
                                <w:bCs/>
                                <w:i/>
                                <w:iCs/>
                                <w:color w:val="FF0000"/>
                                <w:sz w:val="28"/>
                                <w:szCs w:val="28"/>
                              </w:rPr>
                              <w:t xml:space="preserve">9 </w:t>
                            </w:r>
                            <w:r w:rsidRPr="00972A05">
                              <w:rPr>
                                <w:rFonts w:ascii="Algerian" w:hAnsi="Algerian"/>
                                <w:b/>
                                <w:bCs/>
                                <w:i/>
                                <w:iCs/>
                                <w:color w:val="FF0000"/>
                                <w:sz w:val="32"/>
                                <w:szCs w:val="32"/>
                              </w:rPr>
                              <w:t xml:space="preserve">: </w:t>
                            </w:r>
                          </w:p>
                          <w:p w:rsidR="008978BB" w:rsidRPr="00972A05" w:rsidRDefault="008978BB" w:rsidP="00972A05">
                            <w:pPr>
                              <w:rPr>
                                <w:rFonts w:ascii="Algerian" w:hAnsi="Algerian"/>
                                <w:b/>
                                <w:bCs/>
                                <w:i/>
                                <w:iCs/>
                                <w:color w:val="FF0000"/>
                                <w:sz w:val="32"/>
                                <w:szCs w:val="32"/>
                              </w:rPr>
                            </w:pPr>
                          </w:p>
                          <w:p w:rsidR="008978BB" w:rsidRPr="00AB599A" w:rsidRDefault="008978BB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AB599A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On multiplie par 1,3 le rayon d’un cercle.</w:t>
                            </w:r>
                          </w:p>
                          <w:p w:rsidR="008978BB" w:rsidRPr="00AB599A" w:rsidRDefault="008978BB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AB599A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1) Est-ce un agrandissement ou une réduction ?</w:t>
                            </w:r>
                          </w:p>
                          <w:p w:rsidR="008978BB" w:rsidRPr="00AB599A" w:rsidRDefault="008978BB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AB599A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2) Par quel nombre est multiplié :</w:t>
                            </w:r>
                          </w:p>
                          <w:p w:rsidR="008978BB" w:rsidRPr="00AB599A" w:rsidRDefault="008978BB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AB599A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a) Le diamètre ?</w:t>
                            </w:r>
                          </w:p>
                          <w:p w:rsidR="008978BB" w:rsidRPr="00AB599A" w:rsidRDefault="008978BB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AB599A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b)  La longueur du cercle ? </w:t>
                            </w:r>
                          </w:p>
                          <w:p w:rsidR="008978BB" w:rsidRPr="00AB599A" w:rsidRDefault="008978BB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AB599A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c)  L’aire du disque ? </w:t>
                            </w:r>
                          </w:p>
                          <w:p w:rsidR="008978BB" w:rsidRDefault="008978BB">
                            <w:r w:rsidRPr="00AB599A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d) Son rayon ?</w:t>
                            </w:r>
                          </w:p>
                        </w:tc>
                      </w:tr>
                    </w:tbl>
                    <w:p w:rsidR="008978BB" w:rsidRDefault="008978BB" w:rsidP="006F010F"/>
                  </w:txbxContent>
                </v:textbox>
              </v:shape>
            </w:pict>
          </mc:Fallback>
        </mc:AlternateContent>
      </w:r>
    </w:p>
    <w:p w:rsidR="00B068F6" w:rsidRDefault="00B068F6"/>
    <w:p w:rsidR="00B068F6" w:rsidRDefault="00B068F6"/>
    <w:p w:rsidR="00B068F6" w:rsidRDefault="00B068F6"/>
    <w:p w:rsidR="00B068F6" w:rsidRDefault="00B068F6"/>
    <w:p w:rsidR="00B068F6" w:rsidRDefault="00B068F6"/>
    <w:p w:rsidR="00B068F6" w:rsidRDefault="00B068F6"/>
    <w:p w:rsidR="00B068F6" w:rsidRDefault="00B068F6"/>
    <w:p w:rsidR="00B068F6" w:rsidRDefault="00B068F6"/>
    <w:p w:rsidR="00B068F6" w:rsidRDefault="00B068F6"/>
    <w:p w:rsidR="00B068F6" w:rsidRDefault="00B068F6"/>
    <w:p w:rsidR="00B068F6" w:rsidRDefault="00D35EBC"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1F34F538" wp14:editId="4DB02A94">
                <wp:simplePos x="0" y="0"/>
                <wp:positionH relativeFrom="column">
                  <wp:posOffset>300355</wp:posOffset>
                </wp:positionH>
                <wp:positionV relativeFrom="paragraph">
                  <wp:posOffset>109220</wp:posOffset>
                </wp:positionV>
                <wp:extent cx="2152650" cy="3324225"/>
                <wp:effectExtent l="0" t="0" r="0" b="9525"/>
                <wp:wrapNone/>
                <wp:docPr id="32" name="Zone de texte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52650" cy="33242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978BB" w:rsidRDefault="008978BB">
                            <w:r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69AA2169" wp14:editId="3ED0B47A">
                                  <wp:extent cx="1960044" cy="3124200"/>
                                  <wp:effectExtent l="0" t="0" r="2540" b="0"/>
                                  <wp:docPr id="31" name="Image 3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963420" cy="312958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Zone de texte 32" o:spid="_x0000_s1053" type="#_x0000_t202" style="position:absolute;margin-left:23.65pt;margin-top:8.6pt;width:169.5pt;height:261.75p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" fillcolor="white [3201]" stroked="f" strokeweight=".5pt">
                <v:textbox>
                  <w:txbxContent>
                    <w:p w:rsidR="00035FE8" w:rsidRDefault="00035FE8">
                      <w:r>
                        <w:rPr>
                          <w:noProof/>
                          <w:lang w:eastAsia="fr-FR"/>
                        </w:rPr>
                        <w:drawing>
                          <wp:inline distT="0" distB="0" distL="0" distR="0" wp14:anchorId="69AA2169" wp14:editId="3ED0B47A">
                            <wp:extent cx="1960044" cy="3124200"/>
                            <wp:effectExtent l="0" t="0" r="2540" b="0"/>
                            <wp:docPr id="31" name="Image 3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963420" cy="312958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B068F6" w:rsidRDefault="00B068F6"/>
    <w:p w:rsidR="00B068F6" w:rsidRDefault="00B068F6"/>
    <w:p w:rsidR="00B068F6" w:rsidRDefault="00B068F6"/>
    <w:p w:rsidR="00B068F6" w:rsidRDefault="00B068F6"/>
    <w:p w:rsidR="00B068F6" w:rsidRDefault="00B068F6"/>
    <w:p w:rsidR="00B068F6" w:rsidRDefault="00B068F6"/>
    <w:p w:rsidR="00B068F6" w:rsidRDefault="00B068F6"/>
    <w:p w:rsidR="00B068F6" w:rsidRDefault="00984ACD">
      <w:r>
        <w:rPr>
          <w:noProof/>
          <w:lang w:eastAsia="fr-FR"/>
        </w:rPr>
        <w:lastRenderedPageBreak/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7ABF8738" wp14:editId="20B36C1A">
                <wp:simplePos x="0" y="0"/>
                <wp:positionH relativeFrom="column">
                  <wp:posOffset>-833120</wp:posOffset>
                </wp:positionH>
                <wp:positionV relativeFrom="paragraph">
                  <wp:posOffset>-33655</wp:posOffset>
                </wp:positionV>
                <wp:extent cx="10601325" cy="7096125"/>
                <wp:effectExtent l="0" t="0" r="9525" b="9525"/>
                <wp:wrapNone/>
                <wp:docPr id="12" name="Zone de text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601325" cy="70961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Grilledutableau"/>
                              <w:tblW w:w="0" w:type="auto"/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1668"/>
                              <w:gridCol w:w="3685"/>
                              <w:gridCol w:w="8338"/>
                              <w:gridCol w:w="2921"/>
                            </w:tblGrid>
                            <w:tr w:rsidR="008978BB" w:rsidRPr="00CD724D" w:rsidTr="00056BE5">
                              <w:tc>
                                <w:tcPr>
                                  <w:tcW w:w="1668" w:type="dxa"/>
                                  <w:vAlign w:val="center"/>
                                </w:tcPr>
                                <w:p w:rsidR="008978BB" w:rsidRPr="00CD724D" w:rsidRDefault="008978BB" w:rsidP="00B068F6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color w:val="FF0000"/>
                                      <w:sz w:val="36"/>
                                      <w:szCs w:val="36"/>
                                      <w:highlight w:val="yellow"/>
                                    </w:rPr>
                                  </w:pPr>
                                  <w:r w:rsidRPr="00CD724D">
                                    <w:rPr>
                                      <w:b/>
                                      <w:bCs/>
                                      <w:color w:val="FF0000"/>
                                      <w:sz w:val="36"/>
                                      <w:szCs w:val="36"/>
                                      <w:highlight w:val="yellow"/>
                                    </w:rPr>
                                    <w:t>Les    objectifs</w:t>
                                  </w:r>
                                </w:p>
                              </w:tc>
                              <w:tc>
                                <w:tcPr>
                                  <w:tcW w:w="3685" w:type="dxa"/>
                                  <w:vAlign w:val="center"/>
                                </w:tcPr>
                                <w:p w:rsidR="008978BB" w:rsidRPr="00CD724D" w:rsidRDefault="008978BB" w:rsidP="00B068F6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color w:val="FF0000"/>
                                      <w:sz w:val="36"/>
                                      <w:szCs w:val="36"/>
                                      <w:highlight w:val="yellow"/>
                                    </w:rPr>
                                  </w:pPr>
                                  <w:r w:rsidRPr="00CD724D">
                                    <w:rPr>
                                      <w:b/>
                                      <w:bCs/>
                                      <w:color w:val="FF0000"/>
                                      <w:sz w:val="36"/>
                                      <w:szCs w:val="36"/>
                                      <w:highlight w:val="yellow"/>
                                    </w:rPr>
                                    <w:t>Les    activités</w:t>
                                  </w:r>
                                </w:p>
                              </w:tc>
                              <w:tc>
                                <w:tcPr>
                                  <w:tcW w:w="8338" w:type="dxa"/>
                                  <w:vAlign w:val="center"/>
                                </w:tcPr>
                                <w:p w:rsidR="008978BB" w:rsidRPr="00CD724D" w:rsidRDefault="008978BB" w:rsidP="00B068F6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color w:val="FF0000"/>
                                      <w:sz w:val="36"/>
                                      <w:szCs w:val="36"/>
                                      <w:highlight w:val="yellow"/>
                                    </w:rPr>
                                  </w:pPr>
                                  <w:r w:rsidRPr="00CD724D">
                                    <w:rPr>
                                      <w:b/>
                                      <w:bCs/>
                                      <w:color w:val="FF0000"/>
                                      <w:sz w:val="36"/>
                                      <w:szCs w:val="36"/>
                                      <w:highlight w:val="yellow"/>
                                    </w:rPr>
                                    <w:t>Le     contenu     du     cours</w:t>
                                  </w:r>
                                </w:p>
                              </w:tc>
                              <w:tc>
                                <w:tcPr>
                                  <w:tcW w:w="2921" w:type="dxa"/>
                                  <w:vAlign w:val="center"/>
                                </w:tcPr>
                                <w:p w:rsidR="008978BB" w:rsidRPr="00CD724D" w:rsidRDefault="008978BB" w:rsidP="00B068F6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color w:val="FF0000"/>
                                      <w:sz w:val="36"/>
                                      <w:szCs w:val="36"/>
                                      <w:highlight w:val="yellow"/>
                                    </w:rPr>
                                  </w:pPr>
                                  <w:r w:rsidRPr="00CD724D">
                                    <w:rPr>
                                      <w:b/>
                                      <w:bCs/>
                                      <w:color w:val="FF0000"/>
                                      <w:sz w:val="36"/>
                                      <w:szCs w:val="36"/>
                                      <w:highlight w:val="yellow"/>
                                    </w:rPr>
                                    <w:t>Les    applications</w:t>
                                  </w:r>
                                </w:p>
                              </w:tc>
                            </w:tr>
                            <w:tr w:rsidR="008978BB" w:rsidRPr="00703FF3" w:rsidTr="008D4D8C">
                              <w:tc>
                                <w:tcPr>
                                  <w:tcW w:w="1668" w:type="dxa"/>
                                  <w:vAlign w:val="center"/>
                                </w:tcPr>
                                <w:p w:rsidR="008978BB" w:rsidRPr="00C70D4C" w:rsidRDefault="008978BB" w:rsidP="00F713D1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color w:val="00B0F0"/>
                                      <w:sz w:val="32"/>
                                      <w:szCs w:val="32"/>
                                    </w:rPr>
                                  </w:pPr>
                                  <w:r w:rsidRPr="00C70D4C">
                                    <w:rPr>
                                      <w:b/>
                                      <w:bCs/>
                                      <w:color w:val="00B0F0"/>
                                      <w:sz w:val="32"/>
                                      <w:szCs w:val="32"/>
                                    </w:rPr>
                                    <w:t>Savoir la relation entre  l</w:t>
                                  </w:r>
                                  <w:r w:rsidRPr="00C70D4C">
                                    <w:rPr>
                                      <w:rFonts w:cstheme="minorHAnsi"/>
                                      <w:b/>
                                      <w:bCs/>
                                      <w:color w:val="00B0F0"/>
                                      <w:sz w:val="32"/>
                                      <w:szCs w:val="32"/>
                                    </w:rPr>
                                    <w:t>'</w:t>
                                  </w:r>
                                  <w:r w:rsidRPr="00C70D4C">
                                    <w:rPr>
                                      <w:b/>
                                      <w:bCs/>
                                      <w:color w:val="00B0F0"/>
                                      <w:sz w:val="32"/>
                                      <w:szCs w:val="32"/>
                                    </w:rPr>
                                    <w:t xml:space="preserve"> agrandissement et réduction</w:t>
                                  </w:r>
                                </w:p>
                                <w:p w:rsidR="008978BB" w:rsidRPr="00C70D4C" w:rsidRDefault="008978BB" w:rsidP="00F713D1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color w:val="00B0F0"/>
                                      <w:sz w:val="32"/>
                                      <w:szCs w:val="32"/>
                                    </w:rPr>
                                  </w:pPr>
                                  <w:r w:rsidRPr="00C70D4C">
                                    <w:rPr>
                                      <w:b/>
                                      <w:bCs/>
                                      <w:color w:val="00B0F0"/>
                                      <w:sz w:val="32"/>
                                      <w:szCs w:val="32"/>
                                    </w:rPr>
                                    <w:t>d</w:t>
                                  </w:r>
                                  <w:r w:rsidRPr="00C70D4C">
                                    <w:rPr>
                                      <w:rFonts w:cstheme="minorHAnsi"/>
                                      <w:b/>
                                      <w:bCs/>
                                      <w:color w:val="00B0F0"/>
                                      <w:sz w:val="32"/>
                                      <w:szCs w:val="32"/>
                                    </w:rPr>
                                    <w:t>'</w:t>
                                  </w:r>
                                  <w:r w:rsidRPr="00C70D4C">
                                    <w:rPr>
                                      <w:b/>
                                      <w:bCs/>
                                      <w:color w:val="00B0F0"/>
                                      <w:sz w:val="32"/>
                                      <w:szCs w:val="32"/>
                                    </w:rPr>
                                    <w:t xml:space="preserve"> un part et</w:t>
                                  </w:r>
                                </w:p>
                                <w:p w:rsidR="008978BB" w:rsidRPr="00C70D4C" w:rsidRDefault="008978BB" w:rsidP="00F713D1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color w:val="00B0F0"/>
                                      <w:sz w:val="32"/>
                                      <w:szCs w:val="32"/>
                                    </w:rPr>
                                  </w:pPr>
                                  <w:r w:rsidRPr="00C70D4C">
                                    <w:rPr>
                                      <w:b/>
                                      <w:bCs/>
                                      <w:color w:val="00B0F0"/>
                                      <w:sz w:val="32"/>
                                      <w:szCs w:val="32"/>
                                    </w:rPr>
                                    <w:t xml:space="preserve">d </w:t>
                                  </w:r>
                                  <w:r w:rsidRPr="00C70D4C">
                                    <w:rPr>
                                      <w:rFonts w:cstheme="minorHAnsi"/>
                                      <w:b/>
                                      <w:bCs/>
                                      <w:color w:val="00B0F0"/>
                                      <w:sz w:val="32"/>
                                      <w:szCs w:val="32"/>
                                    </w:rPr>
                                    <w:t>'</w:t>
                                  </w:r>
                                  <w:r w:rsidRPr="00C70D4C">
                                    <w:rPr>
                                      <w:b/>
                                      <w:bCs/>
                                      <w:color w:val="00B0F0"/>
                                      <w:sz w:val="32"/>
                                      <w:szCs w:val="32"/>
                                    </w:rPr>
                                    <w:t>autre part les longueurs , les aires et les volumes .</w:t>
                                  </w:r>
                                </w:p>
                                <w:p w:rsidR="008978BB" w:rsidRPr="00C70D4C" w:rsidRDefault="008978BB" w:rsidP="00F713D1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color w:val="00B0F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685" w:type="dxa"/>
                                  <w:vAlign w:val="center"/>
                                </w:tcPr>
                                <w:p w:rsidR="008978BB" w:rsidRPr="008D4D8C" w:rsidRDefault="008978BB" w:rsidP="008D4D8C">
                                  <w:pPr>
                                    <w:jc w:val="center"/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</w:pPr>
                                  <w:r w:rsidRPr="008D4D8C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>1 /Après la construction d</w:t>
                                  </w:r>
                                  <w:r w:rsidR="002E53B1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e la figure </w:t>
                                  </w:r>
                                  <w:r w:rsidRPr="008D4D8C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 calcule </w:t>
                                  </w:r>
                                  <w:r w:rsidRPr="004409E5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AE</w:t>
                                  </w:r>
                                  <w:r w:rsidRPr="008D4D8C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 en fonction  de </w:t>
                                  </w:r>
                                  <w:r w:rsidRPr="004409E5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A</w:t>
                                  </w:r>
                                  <m:oMath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 w:cstheme="majorBidi"/>
                                            <w:b/>
                                            <w:bCs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theme="majorBidi"/>
                                            <w:sz w:val="24"/>
                                            <w:szCs w:val="24"/>
                                          </w:rPr>
                                          <m:t>A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theme="majorBidi"/>
                                            <w:sz w:val="24"/>
                                            <w:szCs w:val="24"/>
                                          </w:rPr>
                                          <m:t>'</m:t>
                                        </m:r>
                                      </m:sup>
                                    </m:sSup>
                                  </m:oMath>
                                </w:p>
                                <w:p w:rsidR="008978BB" w:rsidRPr="008D4D8C" w:rsidRDefault="008978BB" w:rsidP="008D4D8C">
                                  <w:pPr>
                                    <w:jc w:val="center"/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</w:pPr>
                                  <w:r w:rsidRPr="008D4D8C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>2/ soient :</w:t>
                                  </w:r>
                                </w:p>
                                <w:p w:rsidR="008978BB" w:rsidRPr="008D4D8C" w:rsidRDefault="008978BB" w:rsidP="008D4D8C">
                                  <w:pPr>
                                    <w:jc w:val="center"/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</w:pPr>
                                  <w:r w:rsidRPr="008D4D8C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Et </w:t>
                                  </w:r>
                                  <m:oMath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theme="majorBidi"/>
                                            <w:b/>
                                            <w:bCs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theme="majorBidi"/>
                                            <w:sz w:val="24"/>
                                            <w:szCs w:val="24"/>
                                          </w:rPr>
                                          <m:t>S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theme="majorBidi"/>
                                            <w:sz w:val="24"/>
                                            <w:szCs w:val="24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oMath>
                                  <w:r w:rsidRPr="008D4D8C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surface de  </w:t>
                                  </w:r>
                                  <w:r w:rsidRPr="004409E5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AD</w:t>
                                  </w:r>
                                  <m:oMath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 w:cstheme="majorBidi"/>
                                            <w:b/>
                                            <w:bCs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theme="majorBidi"/>
                                            <w:sz w:val="24"/>
                                            <w:szCs w:val="24"/>
                                          </w:rPr>
                                          <m:t>A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theme="majorBidi"/>
                                            <w:sz w:val="24"/>
                                            <w:szCs w:val="24"/>
                                          </w:rPr>
                                          <m:t>'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 w:cstheme="majorBidi"/>
                                            <w:b/>
                                            <w:bCs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theme="majorBidi"/>
                                            <w:sz w:val="24"/>
                                            <w:szCs w:val="24"/>
                                          </w:rPr>
                                          <m:t>A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theme="majorBidi"/>
                                            <w:sz w:val="24"/>
                                            <w:szCs w:val="24"/>
                                          </w:rPr>
                                          <m:t>'</m:t>
                                        </m:r>
                                      </m:sup>
                                    </m:sSup>
                                  </m:oMath>
                                  <w:r w:rsidRPr="008D4D8C">
                                    <w:rPr>
                                      <w:rFonts w:asciiTheme="majorBidi" w:eastAsiaTheme="minorEastAsia" w:hAnsiTheme="majorBidi" w:cstheme="majorBidi"/>
                                      <w:sz w:val="24"/>
                                      <w:szCs w:val="24"/>
                                    </w:rPr>
                                    <w:t> ,</w:t>
                                  </w:r>
                                </w:p>
                                <w:p w:rsidR="008978BB" w:rsidRPr="008D4D8C" w:rsidRDefault="00564F6D" w:rsidP="008D4D8C">
                                  <w:pPr>
                                    <w:jc w:val="center"/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</w:pPr>
                                  <m:oMath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theme="majorBidi"/>
                                            <w:b/>
                                            <w:bCs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theme="majorBidi"/>
                                            <w:sz w:val="24"/>
                                            <w:szCs w:val="24"/>
                                          </w:rPr>
                                          <m:t>S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theme="majorBidi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oMath>
                                  <w:r w:rsidR="008978BB" w:rsidRPr="008D4D8C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surface de  </w:t>
                                  </w:r>
                                  <w:r w:rsidR="008978BB" w:rsidRPr="004409E5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ADHE</w:t>
                                  </w:r>
                                  <w:r w:rsidR="008978BB" w:rsidRPr="008D4D8C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 ,</w:t>
                                  </w:r>
                                </w:p>
                                <w:p w:rsidR="008978BB" w:rsidRPr="008D4D8C" w:rsidRDefault="00564F6D" w:rsidP="008D4D8C">
                                  <w:pPr>
                                    <w:jc w:val="center"/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</w:pPr>
                                  <m:oMath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theme="majorBidi"/>
                                            <w:b/>
                                            <w:bCs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theme="majorBidi"/>
                                            <w:sz w:val="24"/>
                                            <w:szCs w:val="24"/>
                                          </w:rPr>
                                          <m:t>S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theme="majorBidi"/>
                                            <w:sz w:val="24"/>
                                            <w:szCs w:val="24"/>
                                          </w:rPr>
                                          <m:t>3</m:t>
                                        </m:r>
                                      </m:sub>
                                    </m:sSub>
                                  </m:oMath>
                                  <w:r w:rsidR="008978BB" w:rsidRPr="008D4D8C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surface de  </w:t>
                                  </w:r>
                                  <w:r w:rsidR="008978BB" w:rsidRPr="004409E5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AB</w:t>
                                  </w:r>
                                  <m:oMath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 w:cstheme="majorBidi"/>
                                            <w:b/>
                                            <w:bCs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theme="majorBidi"/>
                                            <w:sz w:val="24"/>
                                            <w:szCs w:val="24"/>
                                          </w:rPr>
                                          <m:t>B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theme="majorBidi"/>
                                            <w:sz w:val="24"/>
                                            <w:szCs w:val="24"/>
                                          </w:rPr>
                                          <m:t>'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 w:cstheme="majorBidi"/>
                                            <w:b/>
                                            <w:bCs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theme="majorBidi"/>
                                            <w:sz w:val="24"/>
                                            <w:szCs w:val="24"/>
                                          </w:rPr>
                                          <m:t>A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theme="majorBidi"/>
                                            <w:sz w:val="24"/>
                                            <w:szCs w:val="24"/>
                                          </w:rPr>
                                          <m:t>'</m:t>
                                        </m:r>
                                      </m:sup>
                                    </m:sSup>
                                  </m:oMath>
                                </w:p>
                                <w:p w:rsidR="008978BB" w:rsidRPr="008D4D8C" w:rsidRDefault="008978BB" w:rsidP="008D4D8C">
                                  <w:pPr>
                                    <w:jc w:val="center"/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</w:pPr>
                                  <w:r w:rsidRPr="008D4D8C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Et </w:t>
                                  </w:r>
                                  <m:oMath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theme="majorBidi"/>
                                            <w:b/>
                                            <w:bCs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theme="majorBidi"/>
                                            <w:sz w:val="24"/>
                                            <w:szCs w:val="24"/>
                                          </w:rPr>
                                          <m:t>S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theme="majorBidi"/>
                                            <w:sz w:val="24"/>
                                            <w:szCs w:val="24"/>
                                          </w:rPr>
                                          <m:t>4</m:t>
                                        </m:r>
                                      </m:sub>
                                    </m:sSub>
                                  </m:oMath>
                                  <w:r w:rsidRPr="008D4D8C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surface de  </w:t>
                                  </w:r>
                                  <w:r w:rsidRPr="004409E5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ABFE</w:t>
                                  </w:r>
                                </w:p>
                                <w:p w:rsidR="008978BB" w:rsidRPr="008D4D8C" w:rsidRDefault="008978BB" w:rsidP="008D4D8C">
                                  <w:pPr>
                                    <w:jc w:val="center"/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</w:pPr>
                                  <w:r w:rsidRPr="008D4D8C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Calcule </w:t>
                                  </w:r>
                                  <m:oMath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theme="majorBidi"/>
                                            <w:b/>
                                            <w:bCs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theme="majorBidi"/>
                                            <w:sz w:val="24"/>
                                            <w:szCs w:val="24"/>
                                          </w:rPr>
                                          <m:t>S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theme="majorBidi"/>
                                            <w:sz w:val="24"/>
                                            <w:szCs w:val="24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oMath>
                                  <w:r w:rsidRPr="008D4D8C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  en fonction  de </w:t>
                                  </w:r>
                                  <m:oMath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theme="majorBidi"/>
                                            <w:b/>
                                            <w:bCs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theme="majorBidi"/>
                                            <w:sz w:val="24"/>
                                            <w:szCs w:val="24"/>
                                          </w:rPr>
                                          <m:t>S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theme="majorBidi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oMath>
                                </w:p>
                                <w:p w:rsidR="008978BB" w:rsidRPr="008D4D8C" w:rsidRDefault="008978BB" w:rsidP="008D4D8C">
                                  <w:pPr>
                                    <w:jc w:val="center"/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</w:pPr>
                                  <w:r w:rsidRPr="008D4D8C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Et   </w:t>
                                  </w:r>
                                  <m:oMath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theme="majorBidi"/>
                                            <w:b/>
                                            <w:bCs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theme="majorBidi"/>
                                            <w:sz w:val="24"/>
                                            <w:szCs w:val="24"/>
                                          </w:rPr>
                                          <m:t>S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theme="majorBidi"/>
                                            <w:sz w:val="24"/>
                                            <w:szCs w:val="24"/>
                                          </w:rPr>
                                          <m:t>3</m:t>
                                        </m:r>
                                      </m:sub>
                                    </m:sSub>
                                  </m:oMath>
                                  <w:r w:rsidRPr="008D4D8C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   en fonction  de </w:t>
                                  </w:r>
                                  <m:oMath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theme="majorBidi"/>
                                            <w:b/>
                                            <w:bCs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theme="majorBidi"/>
                                            <w:sz w:val="24"/>
                                            <w:szCs w:val="24"/>
                                          </w:rPr>
                                          <m:t>S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theme="majorBidi"/>
                                            <w:sz w:val="24"/>
                                            <w:szCs w:val="24"/>
                                          </w:rPr>
                                          <m:t>4</m:t>
                                        </m:r>
                                      </m:sub>
                                    </m:sSub>
                                  </m:oMath>
                                </w:p>
                                <w:p w:rsidR="008978BB" w:rsidRPr="008D4D8C" w:rsidRDefault="008978BB" w:rsidP="008D4D8C">
                                  <w:pPr>
                                    <w:jc w:val="center"/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</w:pPr>
                                  <w:r w:rsidRPr="008D4D8C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3 /  soient </w:t>
                                  </w:r>
                                  <m:oMath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theme="majorBidi"/>
                                            <w:b/>
                                            <w:bCs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theme="majorBidi"/>
                                            <w:sz w:val="24"/>
                                            <w:szCs w:val="24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theme="majorBidi"/>
                                            <w:sz w:val="24"/>
                                            <w:szCs w:val="24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oMath>
                                  <w:r w:rsidRPr="008D4D8C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  le volume du parallépipède    rectangle  </w:t>
                                  </w:r>
                                  <w:r w:rsidRPr="004409E5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ABCD</w:t>
                                  </w:r>
                                  <m:oMath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 w:cstheme="majorBidi"/>
                                            <w:b/>
                                            <w:bCs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theme="majorBidi"/>
                                            <w:sz w:val="24"/>
                                            <w:szCs w:val="24"/>
                                          </w:rPr>
                                          <m:t>A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theme="majorBidi"/>
                                            <w:sz w:val="24"/>
                                            <w:szCs w:val="24"/>
                                          </w:rPr>
                                          <m:t>'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 w:cstheme="majorBidi"/>
                                            <w:b/>
                                            <w:bCs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theme="majorBidi"/>
                                            <w:sz w:val="24"/>
                                            <w:szCs w:val="24"/>
                                          </w:rPr>
                                          <m:t>B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theme="majorBidi"/>
                                            <w:sz w:val="24"/>
                                            <w:szCs w:val="24"/>
                                          </w:rPr>
                                          <m:t>'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 w:cstheme="majorBidi"/>
                                            <w:b/>
                                            <w:bCs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theme="majorBidi"/>
                                            <w:sz w:val="24"/>
                                            <w:szCs w:val="24"/>
                                          </w:rPr>
                                          <m:t>C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theme="majorBidi"/>
                                            <w:sz w:val="24"/>
                                            <w:szCs w:val="24"/>
                                          </w:rPr>
                                          <m:t>'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 w:cstheme="majorBidi"/>
                                            <w:b/>
                                            <w:bCs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theme="majorBidi"/>
                                            <w:sz w:val="24"/>
                                            <w:szCs w:val="24"/>
                                          </w:rPr>
                                          <m:t>D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theme="majorBidi"/>
                                            <w:sz w:val="24"/>
                                            <w:szCs w:val="24"/>
                                          </w:rPr>
                                          <m:t>'</m:t>
                                        </m:r>
                                      </m:sup>
                                    </m:sSup>
                                  </m:oMath>
                                </w:p>
                                <w:p w:rsidR="008978BB" w:rsidRPr="008D4D8C" w:rsidRDefault="008978BB" w:rsidP="008D4D8C">
                                  <w:pPr>
                                    <w:jc w:val="center"/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</w:pPr>
                                  <w:r w:rsidRPr="008D4D8C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Et   </w:t>
                                  </w:r>
                                  <m:oMath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theme="majorBidi"/>
                                            <w:b/>
                                            <w:bCs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theme="majorBidi"/>
                                            <w:sz w:val="24"/>
                                            <w:szCs w:val="24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theme="majorBidi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oMath>
                                  <w:r w:rsidRPr="008D4D8C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 le volume du parallépipède   rectangle   </w:t>
                                  </w:r>
                                  <w:r w:rsidRPr="004409E5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ABCDEFGH</w:t>
                                  </w:r>
                                </w:p>
                                <w:p w:rsidR="008978BB" w:rsidRPr="00071DBF" w:rsidRDefault="008978BB" w:rsidP="008D4D8C">
                                  <w:pPr>
                                    <w:jc w:val="center"/>
                                    <w:rPr>
                                      <w:rFonts w:asciiTheme="majorBidi" w:hAnsiTheme="majorBidi" w:cstheme="majorBidi"/>
                                      <w:sz w:val="28"/>
                                      <w:szCs w:val="28"/>
                                    </w:rPr>
                                  </w:pPr>
                                  <w:r w:rsidRPr="008D4D8C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Calcule  </w:t>
                                  </w:r>
                                  <m:oMath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theme="majorBidi"/>
                                            <w:b/>
                                            <w:bCs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theme="majorBidi"/>
                                            <w:sz w:val="24"/>
                                            <w:szCs w:val="24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theme="majorBidi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oMath>
                                  <w:r w:rsidRPr="008D4D8C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  en fonction  de</w:t>
                                  </w:r>
                                  <w:r w:rsidRPr="004409E5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m:oMath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theme="majorBidi"/>
                                            <w:b/>
                                            <w:bCs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theme="majorBidi"/>
                                            <w:sz w:val="24"/>
                                            <w:szCs w:val="24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theme="majorBidi"/>
                                            <w:sz w:val="24"/>
                                            <w:szCs w:val="24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oMath>
                                </w:p>
                                <w:p w:rsidR="008978BB" w:rsidRPr="00703FF3" w:rsidRDefault="008978BB" w:rsidP="008D4D8C">
                                  <w:pPr>
                                    <w:jc w:val="center"/>
                                  </w:pPr>
                                </w:p>
                                <w:p w:rsidR="008978BB" w:rsidRPr="00703FF3" w:rsidRDefault="008978BB" w:rsidP="008D4D8C">
                                  <w:pPr>
                                    <w:jc w:val="center"/>
                                  </w:pPr>
                                </w:p>
                                <w:p w:rsidR="008978BB" w:rsidRPr="00703FF3" w:rsidRDefault="008978BB" w:rsidP="008D4D8C">
                                  <w:pPr>
                                    <w:jc w:val="center"/>
                                  </w:pPr>
                                </w:p>
                                <w:p w:rsidR="008978BB" w:rsidRPr="00703FF3" w:rsidRDefault="008978BB" w:rsidP="008D4D8C">
                                  <w:pPr>
                                    <w:jc w:val="center"/>
                                  </w:pPr>
                                </w:p>
                                <w:p w:rsidR="008978BB" w:rsidRPr="00703FF3" w:rsidRDefault="008978BB" w:rsidP="008D4D8C">
                                  <w:pPr>
                                    <w:jc w:val="center"/>
                                  </w:pPr>
                                </w:p>
                                <w:p w:rsidR="008978BB" w:rsidRPr="00703FF3" w:rsidRDefault="008978BB" w:rsidP="008D4D8C">
                                  <w:pPr>
                                    <w:jc w:val="center"/>
                                  </w:pPr>
                                </w:p>
                                <w:p w:rsidR="008978BB" w:rsidRPr="00703FF3" w:rsidRDefault="008978BB" w:rsidP="008D4D8C">
                                  <w:pPr>
                                    <w:jc w:val="center"/>
                                  </w:pPr>
                                </w:p>
                                <w:p w:rsidR="008978BB" w:rsidRPr="00703FF3" w:rsidRDefault="008978BB" w:rsidP="008D4D8C">
                                  <w:pPr>
                                    <w:jc w:val="center"/>
                                  </w:pPr>
                                </w:p>
                                <w:p w:rsidR="008978BB" w:rsidRPr="00703FF3" w:rsidRDefault="008978BB" w:rsidP="008D4D8C">
                                  <w:pPr>
                                    <w:jc w:val="center"/>
                                  </w:pPr>
                                </w:p>
                                <w:p w:rsidR="008978BB" w:rsidRPr="00703FF3" w:rsidRDefault="008978BB" w:rsidP="008D4D8C">
                                  <w:pPr>
                                    <w:jc w:val="center"/>
                                  </w:pPr>
                                </w:p>
                                <w:p w:rsidR="008978BB" w:rsidRPr="00703FF3" w:rsidRDefault="008978BB" w:rsidP="008D4D8C">
                                  <w:pPr>
                                    <w:jc w:val="center"/>
                                  </w:pPr>
                                </w:p>
                                <w:p w:rsidR="008978BB" w:rsidRPr="00703FF3" w:rsidRDefault="008978BB" w:rsidP="008D4D8C">
                                  <w:pPr>
                                    <w:jc w:val="center"/>
                                  </w:pPr>
                                </w:p>
                                <w:p w:rsidR="008978BB" w:rsidRPr="00703FF3" w:rsidRDefault="008978BB" w:rsidP="008D4D8C">
                                  <w:pPr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8338" w:type="dxa"/>
                                </w:tcPr>
                                <w:p w:rsidR="008978BB" w:rsidRPr="00D31C9B" w:rsidRDefault="008978BB" w:rsidP="00D31C9B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color w:val="00B0F0"/>
                                      <w:sz w:val="28"/>
                                      <w:szCs w:val="28"/>
                                    </w:rPr>
                                  </w:pPr>
                                  <w:r w:rsidRPr="00D31C9B">
                                    <w:rPr>
                                      <w:b/>
                                      <w:bCs/>
                                      <w:color w:val="00B0F0"/>
                                      <w:sz w:val="28"/>
                                      <w:szCs w:val="28"/>
                                    </w:rPr>
                                    <w:t>Propriété :</w:t>
                                  </w:r>
                                </w:p>
                                <w:p w:rsidR="008978BB" w:rsidRPr="00A96DA4" w:rsidRDefault="008978BB" w:rsidP="00CB038C">
                                  <w:pPr>
                                    <w:rPr>
                                      <w:rFonts w:asciiTheme="majorBidi" w:eastAsia="Times New Roman" w:hAnsiTheme="majorBidi" w:cstheme="majorBidi"/>
                                      <w:sz w:val="24"/>
                                      <w:szCs w:val="24"/>
                                      <w:lang w:eastAsia="fr-FR"/>
                                    </w:rPr>
                                  </w:pPr>
                                  <w:r w:rsidRPr="00A96DA4">
                                    <w:rPr>
                                      <w:rFonts w:asciiTheme="majorBidi" w:eastAsia="Times New Roman" w:hAnsiTheme="majorBidi" w:cstheme="majorBidi"/>
                                      <w:color w:val="000000"/>
                                      <w:sz w:val="24"/>
                                      <w:szCs w:val="24"/>
                                      <w:bdr w:val="none" w:sz="0" w:space="0" w:color="auto" w:frame="1"/>
                                      <w:lang w:eastAsia="fr-FR"/>
                                    </w:rPr>
                                    <w:t>Quand on agrandit, ou on réduit une figure, si les dimensions (ou longueurs) sont multipliées par k, alors :</w:t>
                                  </w:r>
                                  <w:r w:rsidRPr="00A96DA4">
                                    <w:rPr>
                                      <w:rFonts w:asciiTheme="majorBidi" w:eastAsia="Times New Roman" w:hAnsiTheme="majorBidi" w:cstheme="majorBidi"/>
                                      <w:color w:val="000000"/>
                                      <w:sz w:val="24"/>
                                      <w:szCs w:val="24"/>
                                      <w:bdr w:val="none" w:sz="0" w:space="0" w:color="auto" w:frame="1"/>
                                      <w:lang w:eastAsia="fr-FR"/>
                                    </w:rPr>
                                    <w:br/>
                                  </w:r>
                                </w:p>
                                <w:p w:rsidR="008978BB" w:rsidRPr="00703FF3" w:rsidRDefault="008978BB" w:rsidP="00CB038C">
                                  <w:pPr>
                                    <w:jc w:val="center"/>
                                    <w:textAlignment w:val="baseline"/>
                                    <w:rPr>
                                      <w:rFonts w:ascii="Arial" w:eastAsia="Times New Roman" w:hAnsi="Arial" w:cs="Arial"/>
                                      <w:color w:val="272727"/>
                                      <w:sz w:val="21"/>
                                      <w:szCs w:val="21"/>
                                      <w:lang w:eastAsia="fr-FR"/>
                                    </w:rPr>
                                  </w:pPr>
                                  <w:r w:rsidRPr="00703FF3">
                                    <w:rPr>
                                      <w:rFonts w:ascii="inherit" w:eastAsia="Times New Roman" w:hAnsi="inherit" w:cs="Arial"/>
                                      <w:color w:val="FF0000"/>
                                      <w:sz w:val="21"/>
                                      <w:szCs w:val="21"/>
                                      <w:bdr w:val="none" w:sz="0" w:space="0" w:color="auto" w:frame="1"/>
                                      <w:lang w:eastAsia="fr-FR"/>
                                    </w:rPr>
                                    <w:t>- Les aires sont multipliées par k²</w:t>
                                  </w:r>
                                  <w:r w:rsidRPr="00703FF3">
                                    <w:rPr>
                                      <w:rFonts w:ascii="inherit" w:eastAsia="Times New Roman" w:hAnsi="inherit" w:cs="Arial"/>
                                      <w:color w:val="FF0000"/>
                                      <w:sz w:val="21"/>
                                      <w:szCs w:val="21"/>
                                      <w:bdr w:val="none" w:sz="0" w:space="0" w:color="auto" w:frame="1"/>
                                      <w:lang w:eastAsia="fr-FR"/>
                                    </w:rPr>
                                    <w:br/>
                                    <w:t>- Les volumes sont multipliés par k</w:t>
                                  </w:r>
                                  <w:r w:rsidRPr="00703FF3">
                                    <w:rPr>
                                      <w:rFonts w:ascii="inherit" w:eastAsia="Times New Roman" w:hAnsi="inherit" w:cs="Arial"/>
                                      <w:color w:val="FF0000"/>
                                      <w:sz w:val="21"/>
                                      <w:szCs w:val="21"/>
                                      <w:bdr w:val="none" w:sz="0" w:space="0" w:color="auto" w:frame="1"/>
                                      <w:vertAlign w:val="superscript"/>
                                      <w:lang w:eastAsia="fr-FR"/>
                                    </w:rPr>
                                    <w:t>3</w:t>
                                  </w:r>
                                  <w:r w:rsidRPr="00703FF3">
                                    <w:rPr>
                                      <w:rFonts w:ascii="inherit" w:eastAsia="Times New Roman" w:hAnsi="inherit" w:cs="Arial"/>
                                      <w:color w:val="FF0000"/>
                                      <w:sz w:val="21"/>
                                      <w:szCs w:val="21"/>
                                      <w:bdr w:val="none" w:sz="0" w:space="0" w:color="auto" w:frame="1"/>
                                      <w:lang w:eastAsia="fr-FR"/>
                                    </w:rPr>
                                    <w:t>.</w:t>
                                  </w:r>
                                </w:p>
                                <w:p w:rsidR="008978BB" w:rsidRPr="00670623" w:rsidRDefault="008978BB" w:rsidP="00670623">
                                  <w:pPr>
                                    <w:jc w:val="center"/>
                                    <w:rPr>
                                      <w:color w:val="7030A0"/>
                                      <w:sz w:val="32"/>
                                      <w:szCs w:val="32"/>
                                      <w:u w:val="double"/>
                                    </w:rPr>
                                  </w:pPr>
                                  <w:r w:rsidRPr="00670623">
                                    <w:rPr>
                                      <w:color w:val="7030A0"/>
                                      <w:sz w:val="32"/>
                                      <w:szCs w:val="32"/>
                                      <w:u w:val="double"/>
                                    </w:rPr>
                                    <w:t>Exemple  1 :</w:t>
                                  </w:r>
                                </w:p>
                                <w:p w:rsidR="008978BB" w:rsidRPr="00A96DA4" w:rsidRDefault="008978BB">
                                  <w:pPr>
                                    <w:rPr>
                                      <w:rFonts w:asciiTheme="majorBidi" w:hAnsiTheme="majorBidi" w:cstheme="majorBidi"/>
                                      <w:color w:val="000000" w:themeColor="text1"/>
                                      <w:sz w:val="24"/>
                                      <w:szCs w:val="24"/>
                                      <w:bdr w:val="none" w:sz="0" w:space="0" w:color="auto" w:frame="1"/>
                                    </w:rPr>
                                  </w:pPr>
                                  <w:r w:rsidRPr="00A96DA4">
                                    <w:rPr>
                                      <w:rFonts w:asciiTheme="majorBidi" w:hAnsiTheme="majorBidi" w:cstheme="majorBidi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 xml:space="preserve">Un pavé a un volume </w:t>
                                  </w:r>
                                  <w:r w:rsidRPr="008E3683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>V</w:t>
                                  </w:r>
                                  <w:r w:rsidRPr="00A96DA4">
                                    <w:rPr>
                                      <w:rFonts w:asciiTheme="majorBidi" w:hAnsiTheme="majorBidi" w:cstheme="majorBidi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 xml:space="preserve"> de 125 cm</w:t>
                                  </w:r>
                                  <w:r w:rsidRPr="00A96DA4">
                                    <w:rPr>
                                      <w:rFonts w:asciiTheme="majorBidi" w:hAnsiTheme="majorBidi" w:cstheme="majorBidi"/>
                                      <w:color w:val="000000" w:themeColor="text1"/>
                                      <w:sz w:val="24"/>
                                      <w:szCs w:val="24"/>
                                      <w:bdr w:val="none" w:sz="0" w:space="0" w:color="auto" w:frame="1"/>
                                      <w:vertAlign w:val="superscript"/>
                                    </w:rPr>
                                    <w:t>3</w:t>
                                  </w:r>
                                  <w:r w:rsidRPr="00A96DA4">
                                    <w:rPr>
                                      <w:rFonts w:asciiTheme="majorBidi" w:hAnsiTheme="majorBidi" w:cstheme="majorBidi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>. Ses  dimensions sont multipliées par 2.</w:t>
                                  </w:r>
                                  <w:r w:rsidRPr="00A96DA4">
                                    <w:rPr>
                                      <w:rFonts w:asciiTheme="majorBidi" w:hAnsiTheme="majorBidi" w:cstheme="majorBidi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br/>
                                    <w:t>Quel est le volume du pavé agrandit ?</w:t>
                                  </w:r>
                                  <w:r w:rsidRPr="00A96DA4">
                                    <w:rPr>
                                      <w:rFonts w:asciiTheme="majorBidi" w:hAnsiTheme="majorBidi" w:cstheme="majorBidi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br/>
                                  </w:r>
                                  <w:r w:rsidRPr="00A96DA4">
                                    <w:rPr>
                                      <w:rFonts w:asciiTheme="majorBidi" w:hAnsiTheme="majorBidi" w:cstheme="majorBidi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br/>
                                  </w:r>
                                  <w:r w:rsidRPr="008E3683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000000" w:themeColor="text1"/>
                                      <w:sz w:val="24"/>
                                      <w:szCs w:val="24"/>
                                      <w:bdr w:val="none" w:sz="0" w:space="0" w:color="auto" w:frame="1"/>
                                    </w:rPr>
                                    <w:t>V</w:t>
                                  </w:r>
                                  <w:r w:rsidRPr="00A96DA4">
                                    <w:rPr>
                                      <w:rFonts w:asciiTheme="majorBidi" w:hAnsiTheme="majorBidi" w:cstheme="majorBidi"/>
                                      <w:color w:val="000000" w:themeColor="text1"/>
                                      <w:sz w:val="24"/>
                                      <w:szCs w:val="24"/>
                                      <w:bdr w:val="none" w:sz="0" w:space="0" w:color="auto" w:frame="1"/>
                                    </w:rPr>
                                    <w:t>’ = 125 × 2</w:t>
                                  </w:r>
                                  <w:r w:rsidRPr="00A96DA4">
                                    <w:rPr>
                                      <w:rFonts w:asciiTheme="majorBidi" w:hAnsiTheme="majorBidi" w:cstheme="majorBidi"/>
                                      <w:color w:val="000000" w:themeColor="text1"/>
                                      <w:sz w:val="24"/>
                                      <w:szCs w:val="24"/>
                                      <w:bdr w:val="none" w:sz="0" w:space="0" w:color="auto" w:frame="1"/>
                                      <w:vertAlign w:val="superscript"/>
                                    </w:rPr>
                                    <w:t>3</w:t>
                                  </w:r>
                                  <w:r w:rsidRPr="00A96DA4">
                                    <w:rPr>
                                      <w:rFonts w:asciiTheme="majorBidi" w:hAnsiTheme="majorBidi" w:cstheme="majorBidi"/>
                                      <w:color w:val="000000" w:themeColor="text1"/>
                                      <w:sz w:val="24"/>
                                      <w:szCs w:val="24"/>
                                      <w:bdr w:val="none" w:sz="0" w:space="0" w:color="auto" w:frame="1"/>
                                    </w:rPr>
                                    <w:t xml:space="preserve"> =  125 × 8 = 1 000 </w:t>
                                  </w:r>
                                  <w:r w:rsidRPr="00C165EB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000000" w:themeColor="text1"/>
                                      <w:sz w:val="24"/>
                                      <w:szCs w:val="24"/>
                                      <w:bdr w:val="none" w:sz="0" w:space="0" w:color="auto" w:frame="1"/>
                                    </w:rPr>
                                    <w:t>cm</w:t>
                                  </w:r>
                                  <w:r w:rsidRPr="00A96DA4">
                                    <w:rPr>
                                      <w:rFonts w:asciiTheme="majorBidi" w:hAnsiTheme="majorBidi" w:cstheme="majorBidi"/>
                                      <w:color w:val="000000" w:themeColor="text1"/>
                                      <w:sz w:val="24"/>
                                      <w:szCs w:val="24"/>
                                      <w:bdr w:val="none" w:sz="0" w:space="0" w:color="auto" w:frame="1"/>
                                      <w:vertAlign w:val="superscript"/>
                                    </w:rPr>
                                    <w:t>3</w:t>
                                  </w:r>
                                  <w:r w:rsidRPr="00A96DA4">
                                    <w:rPr>
                                      <w:rFonts w:asciiTheme="majorBidi" w:hAnsiTheme="majorBidi" w:cstheme="majorBidi"/>
                                      <w:color w:val="000000" w:themeColor="text1"/>
                                      <w:sz w:val="24"/>
                                      <w:szCs w:val="24"/>
                                      <w:bdr w:val="none" w:sz="0" w:space="0" w:color="auto" w:frame="1"/>
                                    </w:rPr>
                                    <w:t>. </w:t>
                                  </w:r>
                                  <w:r w:rsidRPr="00A96DA4">
                                    <w:rPr>
                                      <w:rFonts w:asciiTheme="majorBidi" w:hAnsiTheme="majorBidi" w:cstheme="majorBidi"/>
                                      <w:color w:val="000000" w:themeColor="text1"/>
                                      <w:sz w:val="24"/>
                                      <w:szCs w:val="24"/>
                                      <w:bdr w:val="none" w:sz="0" w:space="0" w:color="auto" w:frame="1"/>
                                    </w:rPr>
                                    <w:br/>
                                    <w:t xml:space="preserve">Le volume du pavé agrandit est </w:t>
                                  </w:r>
                                  <w:r w:rsidRPr="00833284">
                                    <w:rPr>
                                      <w:rFonts w:asciiTheme="majorBidi" w:hAnsiTheme="majorBidi" w:cstheme="majorBidi"/>
                                      <w:color w:val="000000" w:themeColor="text1"/>
                                      <w:sz w:val="24"/>
                                      <w:szCs w:val="24"/>
                                      <w:highlight w:val="yellow"/>
                                      <w:bdr w:val="none" w:sz="0" w:space="0" w:color="auto" w:frame="1"/>
                                    </w:rPr>
                                    <w:t xml:space="preserve">1 000 </w:t>
                                  </w:r>
                                  <w:r w:rsidRPr="00833284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000000" w:themeColor="text1"/>
                                      <w:sz w:val="24"/>
                                      <w:szCs w:val="24"/>
                                      <w:highlight w:val="yellow"/>
                                      <w:bdr w:val="none" w:sz="0" w:space="0" w:color="auto" w:frame="1"/>
                                    </w:rPr>
                                    <w:t>cm</w:t>
                                  </w:r>
                                  <w:r w:rsidRPr="00833284">
                                    <w:rPr>
                                      <w:rFonts w:asciiTheme="majorBidi" w:hAnsiTheme="majorBidi" w:cstheme="majorBidi"/>
                                      <w:color w:val="000000" w:themeColor="text1"/>
                                      <w:sz w:val="24"/>
                                      <w:szCs w:val="24"/>
                                      <w:highlight w:val="yellow"/>
                                      <w:bdr w:val="none" w:sz="0" w:space="0" w:color="auto" w:frame="1"/>
                                      <w:vertAlign w:val="superscript"/>
                                    </w:rPr>
                                    <w:t>3</w:t>
                                  </w:r>
                                  <w:r w:rsidRPr="00A96DA4">
                                    <w:rPr>
                                      <w:rFonts w:asciiTheme="majorBidi" w:hAnsiTheme="majorBidi" w:cstheme="majorBidi"/>
                                      <w:color w:val="000000" w:themeColor="text1"/>
                                      <w:sz w:val="24"/>
                                      <w:szCs w:val="24"/>
                                      <w:bdr w:val="none" w:sz="0" w:space="0" w:color="auto" w:frame="1"/>
                                    </w:rPr>
                                    <w:t>.</w:t>
                                  </w:r>
                                </w:p>
                                <w:p w:rsidR="008978BB" w:rsidRPr="00897264" w:rsidRDefault="008978BB" w:rsidP="00897264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color w:val="7030A0"/>
                                      <w:sz w:val="28"/>
                                      <w:szCs w:val="28"/>
                                      <w:u w:val="double"/>
                                      <w:bdr w:val="none" w:sz="0" w:space="0" w:color="auto" w:frame="1"/>
                                    </w:rPr>
                                  </w:pPr>
                                  <w:r w:rsidRPr="00897264">
                                    <w:rPr>
                                      <w:rFonts w:ascii="Arial" w:hAnsi="Arial" w:cs="Arial"/>
                                      <w:color w:val="7030A0"/>
                                      <w:sz w:val="28"/>
                                      <w:szCs w:val="28"/>
                                      <w:u w:val="double"/>
                                      <w:bdr w:val="none" w:sz="0" w:space="0" w:color="auto" w:frame="1"/>
                                    </w:rPr>
                                    <w:t>Exemple 2 :</w:t>
                                  </w:r>
                                </w:p>
                                <w:p w:rsidR="008978BB" w:rsidRPr="001E6D7A" w:rsidRDefault="008978BB">
                                  <w:pPr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</w:pPr>
                                  <w:r w:rsidRPr="001E6D7A">
                                    <w:rPr>
                                      <w:rFonts w:asciiTheme="majorBidi" w:hAnsiTheme="majorBidi" w:cstheme="majorBidi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 xml:space="preserve">Un terrain d’aire </w:t>
                                  </w:r>
                                  <w:r w:rsidRPr="008E3683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>A</w:t>
                                  </w:r>
                                  <w:r w:rsidRPr="001E6D7A">
                                    <w:rPr>
                                      <w:rFonts w:asciiTheme="majorBidi" w:hAnsiTheme="majorBidi" w:cstheme="majorBidi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 xml:space="preserve"> = 900 </w:t>
                                  </w:r>
                                  <w:r w:rsidRPr="00C165EB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>m</w:t>
                                  </w:r>
                                  <w:r w:rsidRPr="001E6D7A">
                                    <w:rPr>
                                      <w:rFonts w:asciiTheme="majorBidi" w:hAnsiTheme="majorBidi" w:cstheme="majorBidi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>² est représenté sur un plan à l’échelle 1/2000.</w:t>
                                  </w:r>
                                  <w:r w:rsidRPr="001E6D7A">
                                    <w:rPr>
                                      <w:rFonts w:asciiTheme="majorBidi" w:hAnsiTheme="majorBidi" w:cstheme="majorBidi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br/>
                                    <w:t>Quelle est l’aire du terrain sur le plan ?</w:t>
                                  </w:r>
                                  <w:r w:rsidRPr="001E6D7A">
                                    <w:rPr>
                                      <w:rFonts w:asciiTheme="majorBidi" w:hAnsiTheme="majorBidi" w:cstheme="majorBidi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br/>
                                  </w:r>
                                  <w:r w:rsidRPr="008E3683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000000" w:themeColor="text1"/>
                                      <w:sz w:val="24"/>
                                      <w:szCs w:val="24"/>
                                      <w:bdr w:val="none" w:sz="0" w:space="0" w:color="auto" w:frame="1"/>
                                    </w:rPr>
                                    <w:t>A</w:t>
                                  </w:r>
                                  <w:r w:rsidRPr="001E6D7A">
                                    <w:rPr>
                                      <w:rFonts w:asciiTheme="majorBidi" w:hAnsiTheme="majorBidi" w:cstheme="majorBidi"/>
                                      <w:color w:val="000000" w:themeColor="text1"/>
                                      <w:sz w:val="24"/>
                                      <w:szCs w:val="24"/>
                                      <w:bdr w:val="none" w:sz="0" w:space="0" w:color="auto" w:frame="1"/>
                                    </w:rPr>
                                    <w:t xml:space="preserve">’ = 900 × (1 / 2 000)² = 900 × (1 / 4 000 000 )= 0, 000 225 </w:t>
                                  </w:r>
                                  <w:r w:rsidRPr="00366421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000000" w:themeColor="text1"/>
                                      <w:sz w:val="24"/>
                                      <w:szCs w:val="24"/>
                                      <w:bdr w:val="none" w:sz="0" w:space="0" w:color="auto" w:frame="1"/>
                                    </w:rPr>
                                    <w:t>m</w:t>
                                  </w:r>
                                  <w:r w:rsidRPr="001E6D7A">
                                    <w:rPr>
                                      <w:rFonts w:asciiTheme="majorBidi" w:hAnsiTheme="majorBidi" w:cstheme="majorBidi"/>
                                      <w:color w:val="000000" w:themeColor="text1"/>
                                      <w:sz w:val="24"/>
                                      <w:szCs w:val="24"/>
                                      <w:bdr w:val="none" w:sz="0" w:space="0" w:color="auto" w:frame="1"/>
                                    </w:rPr>
                                    <w:t xml:space="preserve">² = 2,25 </w:t>
                                  </w:r>
                                  <w:r w:rsidRPr="00366421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000000" w:themeColor="text1"/>
                                      <w:sz w:val="24"/>
                                      <w:szCs w:val="24"/>
                                      <w:bdr w:val="none" w:sz="0" w:space="0" w:color="auto" w:frame="1"/>
                                    </w:rPr>
                                    <w:t>cm</w:t>
                                  </w:r>
                                  <w:r w:rsidRPr="001E6D7A">
                                    <w:rPr>
                                      <w:rFonts w:asciiTheme="majorBidi" w:hAnsiTheme="majorBidi" w:cstheme="majorBidi"/>
                                      <w:color w:val="000000" w:themeColor="text1"/>
                                      <w:sz w:val="24"/>
                                      <w:szCs w:val="24"/>
                                      <w:bdr w:val="none" w:sz="0" w:space="0" w:color="auto" w:frame="1"/>
                                    </w:rPr>
                                    <w:t>².</w:t>
                                  </w:r>
                                  <w:r w:rsidRPr="001E6D7A">
                                    <w:rPr>
                                      <w:rFonts w:asciiTheme="majorBidi" w:hAnsiTheme="majorBidi" w:cstheme="majorBidi"/>
                                      <w:color w:val="000000" w:themeColor="text1"/>
                                      <w:sz w:val="24"/>
                                      <w:szCs w:val="24"/>
                                      <w:bdr w:val="none" w:sz="0" w:space="0" w:color="auto" w:frame="1"/>
                                    </w:rPr>
                                    <w:br/>
                                    <w:t xml:space="preserve">Donc, sur le plan, l’aire du terrain est </w:t>
                                  </w:r>
                                  <w:r w:rsidRPr="00833284">
                                    <w:rPr>
                                      <w:rFonts w:asciiTheme="majorBidi" w:hAnsiTheme="majorBidi" w:cstheme="majorBidi"/>
                                      <w:color w:val="000000" w:themeColor="text1"/>
                                      <w:sz w:val="24"/>
                                      <w:szCs w:val="24"/>
                                      <w:highlight w:val="yellow"/>
                                      <w:bdr w:val="none" w:sz="0" w:space="0" w:color="auto" w:frame="1"/>
                                    </w:rPr>
                                    <w:t xml:space="preserve">2,25 </w:t>
                                  </w:r>
                                  <w:r w:rsidRPr="00833284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000000" w:themeColor="text1"/>
                                      <w:sz w:val="24"/>
                                      <w:szCs w:val="24"/>
                                      <w:highlight w:val="yellow"/>
                                      <w:bdr w:val="none" w:sz="0" w:space="0" w:color="auto" w:frame="1"/>
                                    </w:rPr>
                                    <w:t>cm</w:t>
                                  </w:r>
                                  <w:r w:rsidRPr="00833284">
                                    <w:rPr>
                                      <w:rFonts w:asciiTheme="majorBidi" w:hAnsiTheme="majorBidi" w:cstheme="majorBidi"/>
                                      <w:color w:val="000000" w:themeColor="text1"/>
                                      <w:sz w:val="24"/>
                                      <w:szCs w:val="24"/>
                                      <w:highlight w:val="yellow"/>
                                      <w:bdr w:val="none" w:sz="0" w:space="0" w:color="auto" w:frame="1"/>
                                    </w:rPr>
                                    <w:t>².</w:t>
                                  </w:r>
                                </w:p>
                                <w:p w:rsidR="008978BB" w:rsidRPr="00897264" w:rsidRDefault="008978BB" w:rsidP="0065719C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color w:val="7030A0"/>
                                      <w:sz w:val="28"/>
                                      <w:szCs w:val="28"/>
                                      <w:u w:val="double"/>
                                      <w:bdr w:val="none" w:sz="0" w:space="0" w:color="auto" w:frame="1"/>
                                    </w:rPr>
                                  </w:pPr>
                                  <w:r w:rsidRPr="00897264">
                                    <w:rPr>
                                      <w:rFonts w:ascii="Arial" w:hAnsi="Arial" w:cs="Arial"/>
                                      <w:color w:val="7030A0"/>
                                      <w:sz w:val="28"/>
                                      <w:szCs w:val="28"/>
                                      <w:u w:val="double"/>
                                      <w:bdr w:val="none" w:sz="0" w:space="0" w:color="auto" w:frame="1"/>
                                    </w:rPr>
                                    <w:t>Exemple 3 :</w:t>
                                  </w:r>
                                </w:p>
                                <w:p w:rsidR="008978BB" w:rsidRPr="002420A3" w:rsidRDefault="008978BB" w:rsidP="0077488F">
                                  <w:pPr>
                                    <w:rPr>
                                      <w:rFonts w:asciiTheme="majorBidi" w:hAnsiTheme="majorBidi" w:cstheme="majorBidi"/>
                                      <w:color w:val="000000" w:themeColor="text1"/>
                                      <w:sz w:val="24"/>
                                      <w:szCs w:val="24"/>
                                      <w:bdr w:val="none" w:sz="0" w:space="0" w:color="auto" w:frame="1"/>
                                    </w:rPr>
                                  </w:pPr>
                                  <w:r w:rsidRPr="002420A3">
                                    <w:rPr>
                                      <w:rFonts w:asciiTheme="majorBidi" w:hAnsiTheme="majorBidi" w:cstheme="majorBidi"/>
                                      <w:color w:val="000000" w:themeColor="text1"/>
                                      <w:sz w:val="24"/>
                                      <w:szCs w:val="24"/>
                                      <w:bdr w:val="none" w:sz="0" w:space="0" w:color="auto" w:frame="1"/>
                                    </w:rPr>
                                    <w:t xml:space="preserve">Un pyramide </w:t>
                                  </w:r>
                                  <w:r w:rsidRPr="008E3683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000000" w:themeColor="text1"/>
                                      <w:sz w:val="24"/>
                                      <w:szCs w:val="24"/>
                                      <w:bdr w:val="none" w:sz="0" w:space="0" w:color="auto" w:frame="1"/>
                                    </w:rPr>
                                    <w:t>S BCD</w:t>
                                  </w:r>
                                  <w:r w:rsidRPr="002420A3">
                                    <w:rPr>
                                      <w:rFonts w:asciiTheme="majorBidi" w:hAnsiTheme="majorBidi" w:cstheme="majorBidi"/>
                                      <w:color w:val="000000" w:themeColor="text1"/>
                                      <w:sz w:val="24"/>
                                      <w:szCs w:val="24"/>
                                      <w:bdr w:val="none" w:sz="0" w:space="0" w:color="auto" w:frame="1"/>
                                    </w:rPr>
                                    <w:t xml:space="preserve"> d' hauteur </w:t>
                                  </w:r>
                                  <w:r w:rsidRPr="008E3683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000000" w:themeColor="text1"/>
                                      <w:sz w:val="24"/>
                                      <w:szCs w:val="24"/>
                                      <w:bdr w:val="none" w:sz="0" w:space="0" w:color="auto" w:frame="1"/>
                                    </w:rPr>
                                    <w:t>SB</w:t>
                                  </w:r>
                                  <w:r w:rsidRPr="002420A3">
                                    <w:rPr>
                                      <w:rFonts w:asciiTheme="majorBidi" w:hAnsiTheme="majorBidi" w:cstheme="majorBidi"/>
                                      <w:color w:val="000000" w:themeColor="text1"/>
                                      <w:sz w:val="24"/>
                                      <w:szCs w:val="24"/>
                                      <w:bdr w:val="none" w:sz="0" w:space="0" w:color="auto" w:frame="1"/>
                                    </w:rPr>
                                    <w:t xml:space="preserve"> ,  </w:t>
                                  </w:r>
                                  <w:r w:rsidRPr="008E3683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000000" w:themeColor="text1"/>
                                      <w:sz w:val="24"/>
                                      <w:szCs w:val="24"/>
                                      <w:bdr w:val="none" w:sz="0" w:space="0" w:color="auto" w:frame="1"/>
                                    </w:rPr>
                                    <w:t>SEFG</w:t>
                                  </w:r>
                                  <w:r w:rsidRPr="002420A3">
                                    <w:rPr>
                                      <w:rFonts w:asciiTheme="majorBidi" w:hAnsiTheme="majorBidi" w:cstheme="majorBidi"/>
                                      <w:color w:val="000000" w:themeColor="text1"/>
                                      <w:sz w:val="24"/>
                                      <w:szCs w:val="24"/>
                                      <w:bdr w:val="none" w:sz="0" w:space="0" w:color="auto" w:frame="1"/>
                                    </w:rPr>
                                    <w:t xml:space="preserve">  pyramide  d ' hauteur  </w:t>
                                  </w:r>
                                  <w:r w:rsidRPr="000E3DC5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000000" w:themeColor="text1"/>
                                      <w:sz w:val="24"/>
                                      <w:szCs w:val="24"/>
                                      <w:bdr w:val="none" w:sz="0" w:space="0" w:color="auto" w:frame="1"/>
                                    </w:rPr>
                                    <w:t>SB</w:t>
                                  </w:r>
                                  <w:r w:rsidRPr="002420A3">
                                    <w:rPr>
                                      <w:rFonts w:asciiTheme="majorBidi" w:hAnsiTheme="majorBidi" w:cstheme="majorBidi"/>
                                      <w:color w:val="000000" w:themeColor="text1"/>
                                      <w:sz w:val="24"/>
                                      <w:szCs w:val="24"/>
                                      <w:bdr w:val="none" w:sz="0" w:space="0" w:color="auto" w:frame="1"/>
                                    </w:rPr>
                                    <w:t xml:space="preserve">= 3 </w:t>
                                  </w:r>
                                  <w:r w:rsidRPr="00366421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000000" w:themeColor="text1"/>
                                      <w:sz w:val="24"/>
                                      <w:szCs w:val="24"/>
                                      <w:bdr w:val="none" w:sz="0" w:space="0" w:color="auto" w:frame="1"/>
                                    </w:rPr>
                                    <w:t>cm</w:t>
                                  </w:r>
                                </w:p>
                                <w:p w:rsidR="008978BB" w:rsidRPr="002420A3" w:rsidRDefault="008978BB" w:rsidP="0077488F">
                                  <w:pPr>
                                    <w:rPr>
                                      <w:rFonts w:asciiTheme="majorBidi" w:hAnsiTheme="majorBidi" w:cstheme="majorBidi"/>
                                      <w:color w:val="000000" w:themeColor="text1"/>
                                      <w:sz w:val="24"/>
                                      <w:szCs w:val="24"/>
                                      <w:bdr w:val="none" w:sz="0" w:space="0" w:color="auto" w:frame="1"/>
                                    </w:rPr>
                                  </w:pPr>
                                  <w:r w:rsidRPr="002420A3">
                                    <w:rPr>
                                      <w:rFonts w:asciiTheme="majorBidi" w:hAnsiTheme="majorBidi" w:cstheme="majorBidi"/>
                                      <w:color w:val="000000" w:themeColor="text1"/>
                                      <w:sz w:val="24"/>
                                      <w:szCs w:val="24"/>
                                      <w:bdr w:val="none" w:sz="0" w:space="0" w:color="auto" w:frame="1"/>
                                    </w:rPr>
                                    <w:t xml:space="preserve">On va déterminer la valeur de </w:t>
                                  </w:r>
                                  <w:r w:rsidRPr="000E3DC5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000000" w:themeColor="text1"/>
                                      <w:sz w:val="24"/>
                                      <w:szCs w:val="24"/>
                                      <w:bdr w:val="none" w:sz="0" w:space="0" w:color="auto" w:frame="1"/>
                                    </w:rPr>
                                    <w:t>SB</w:t>
                                  </w:r>
                                  <w:r w:rsidRPr="002420A3">
                                    <w:rPr>
                                      <w:rFonts w:asciiTheme="majorBidi" w:hAnsiTheme="majorBidi" w:cstheme="majorBidi"/>
                                      <w:color w:val="000000" w:themeColor="text1"/>
                                      <w:sz w:val="24"/>
                                      <w:szCs w:val="24"/>
                                      <w:bdr w:val="none" w:sz="0" w:space="0" w:color="auto" w:frame="1"/>
                                    </w:rPr>
                                    <w:t xml:space="preserve">  tel que   : </w:t>
                                  </w:r>
                                </w:p>
                                <w:p w:rsidR="008978BB" w:rsidRPr="002420A3" w:rsidRDefault="008978BB" w:rsidP="00945B9E">
                                  <w:pPr>
                                    <w:rPr>
                                      <w:rFonts w:asciiTheme="majorBidi" w:eastAsiaTheme="minorEastAsia" w:hAnsiTheme="majorBidi" w:cstheme="majorBidi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w:pPr>
                                  <w:r w:rsidRPr="002420A3">
                                    <w:rPr>
                                      <w:rFonts w:asciiTheme="majorBidi" w:hAnsiTheme="majorBidi" w:cstheme="majorBidi"/>
                                      <w:color w:val="000000" w:themeColor="text1"/>
                                      <w:sz w:val="24"/>
                                      <w:szCs w:val="24"/>
                                      <w:bdr w:val="none" w:sz="0" w:space="0" w:color="auto" w:frame="1"/>
                                    </w:rPr>
                                    <w:t xml:space="preserve"> </w:t>
                                  </w:r>
                                  <w:r w:rsidRPr="000E3DC5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000000" w:themeColor="text1"/>
                                      <w:sz w:val="24"/>
                                      <w:szCs w:val="24"/>
                                      <w:bdr w:val="none" w:sz="0" w:space="0" w:color="auto" w:frame="1"/>
                                    </w:rPr>
                                    <w:t>S BCD</w:t>
                                  </w:r>
                                  <w:r w:rsidRPr="002420A3">
                                    <w:rPr>
                                      <w:rFonts w:asciiTheme="majorBidi" w:hAnsiTheme="majorBidi" w:cstheme="majorBidi"/>
                                      <w:color w:val="000000" w:themeColor="text1"/>
                                      <w:sz w:val="24"/>
                                      <w:szCs w:val="24"/>
                                      <w:bdr w:val="none" w:sz="0" w:space="0" w:color="auto" w:frame="1"/>
                                    </w:rPr>
                                    <w:t xml:space="preserve"> est un réduction du pyramide </w:t>
                                  </w:r>
                                  <w:r w:rsidRPr="000E3DC5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000000" w:themeColor="text1"/>
                                      <w:sz w:val="24"/>
                                      <w:szCs w:val="24"/>
                                      <w:bdr w:val="none" w:sz="0" w:space="0" w:color="auto" w:frame="1"/>
                                    </w:rPr>
                                    <w:t>SEFG</w:t>
                                  </w:r>
                                  <w:r w:rsidRPr="002420A3">
                                    <w:rPr>
                                      <w:rFonts w:asciiTheme="majorBidi" w:hAnsiTheme="majorBidi" w:cstheme="majorBidi"/>
                                      <w:color w:val="000000" w:themeColor="text1"/>
                                      <w:sz w:val="24"/>
                                      <w:szCs w:val="24"/>
                                      <w:bdr w:val="none" w:sz="0" w:space="0" w:color="auto" w:frame="1"/>
                                    </w:rPr>
                                    <w:t xml:space="preserve">  de coefficient  </w:t>
                                  </w:r>
                                  <m:oMath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 w:cstheme="majorBidi"/>
                                            <w:i/>
                                            <w:color w:val="000000" w:themeColor="text1"/>
                                            <w:sz w:val="24"/>
                                            <w:szCs w:val="24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 w:cstheme="majorBidi"/>
                                            <w:color w:val="000000" w:themeColor="text1"/>
                                            <w:sz w:val="24"/>
                                            <w:szCs w:val="24"/>
                                          </w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 w:cstheme="majorBidi"/>
                                            <w:color w:val="000000" w:themeColor="text1"/>
                                            <w:sz w:val="24"/>
                                            <w:szCs w:val="24"/>
                                          </w:rPr>
                                          <m:t>3</m:t>
                                        </m:r>
                                      </m:den>
                                    </m:f>
                                  </m:oMath>
                                </w:p>
                                <w:p w:rsidR="008978BB" w:rsidRPr="002420A3" w:rsidRDefault="008978BB" w:rsidP="00945B9E">
                                  <w:pPr>
                                    <w:rPr>
                                      <w:rFonts w:asciiTheme="majorBidi" w:hAnsiTheme="majorBidi" w:cstheme="majorBidi"/>
                                      <w:color w:val="000000" w:themeColor="text1"/>
                                      <w:sz w:val="24"/>
                                      <w:szCs w:val="24"/>
                                      <w:bdr w:val="none" w:sz="0" w:space="0" w:color="auto" w:frame="1"/>
                                    </w:rPr>
                                  </w:pPr>
                                </w:p>
                                <w:p w:rsidR="008978BB" w:rsidRPr="002420A3" w:rsidRDefault="008978BB" w:rsidP="00E84EFC">
                                  <w:pPr>
                                    <w:rPr>
                                      <w:rFonts w:asciiTheme="majorBidi" w:eastAsiaTheme="minorEastAsia" w:hAnsiTheme="majorBidi" w:cstheme="majorBidi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w:pPr>
                                  <w:r w:rsidRPr="002420A3">
                                    <w:rPr>
                                      <w:rFonts w:asciiTheme="majorBidi" w:hAnsiTheme="majorBidi" w:cstheme="majorBidi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 xml:space="preserve">Comme  </w:t>
                                  </w:r>
                                  <w:r w:rsidRPr="000E3DC5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000000" w:themeColor="text1"/>
                                      <w:sz w:val="24"/>
                                      <w:szCs w:val="24"/>
                                      <w:bdr w:val="none" w:sz="0" w:space="0" w:color="auto" w:frame="1"/>
                                    </w:rPr>
                                    <w:t>S BCD</w:t>
                                  </w:r>
                                  <w:r w:rsidRPr="002420A3">
                                    <w:rPr>
                                      <w:rFonts w:asciiTheme="majorBidi" w:hAnsiTheme="majorBidi" w:cstheme="majorBidi"/>
                                      <w:color w:val="000000" w:themeColor="text1"/>
                                      <w:sz w:val="24"/>
                                      <w:szCs w:val="24"/>
                                      <w:bdr w:val="none" w:sz="0" w:space="0" w:color="auto" w:frame="1"/>
                                    </w:rPr>
                                    <w:t xml:space="preserve"> est un réduction du pyramide </w:t>
                                  </w:r>
                                  <w:r w:rsidRPr="000E3DC5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000000" w:themeColor="text1"/>
                                      <w:sz w:val="24"/>
                                      <w:szCs w:val="24"/>
                                      <w:bdr w:val="none" w:sz="0" w:space="0" w:color="auto" w:frame="1"/>
                                    </w:rPr>
                                    <w:t>SEFG</w:t>
                                  </w:r>
                                  <w:r w:rsidRPr="002420A3">
                                    <w:rPr>
                                      <w:rFonts w:asciiTheme="majorBidi" w:hAnsiTheme="majorBidi" w:cstheme="majorBidi"/>
                                      <w:color w:val="000000" w:themeColor="text1"/>
                                      <w:sz w:val="24"/>
                                      <w:szCs w:val="24"/>
                                      <w:bdr w:val="none" w:sz="0" w:space="0" w:color="auto" w:frame="1"/>
                                    </w:rPr>
                                    <w:t xml:space="preserve">  de coefficient  </w:t>
                                  </w:r>
                                  <m:oMath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 w:cstheme="majorBidi"/>
                                            <w:i/>
                                            <w:color w:val="000000" w:themeColor="text1"/>
                                            <w:sz w:val="24"/>
                                            <w:szCs w:val="24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 w:cstheme="majorBidi"/>
                                            <w:color w:val="000000" w:themeColor="text1"/>
                                            <w:sz w:val="24"/>
                                            <w:szCs w:val="24"/>
                                          </w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 w:cstheme="majorBidi"/>
                                            <w:color w:val="000000" w:themeColor="text1"/>
                                            <w:sz w:val="24"/>
                                            <w:szCs w:val="24"/>
                                          </w:rPr>
                                          <m:t>3</m:t>
                                        </m:r>
                                      </m:den>
                                    </m:f>
                                  </m:oMath>
                                </w:p>
                                <w:p w:rsidR="008978BB" w:rsidRPr="002420A3" w:rsidRDefault="008978BB">
                                  <w:pPr>
                                    <w:rPr>
                                      <w:rFonts w:asciiTheme="majorBidi" w:hAnsiTheme="majorBidi" w:cstheme="majorBidi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w:pPr>
                                  <w:r w:rsidRPr="002420A3">
                                    <w:rPr>
                                      <w:rFonts w:asciiTheme="majorBidi" w:hAnsiTheme="majorBidi" w:cstheme="majorBidi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 xml:space="preserve">Alors : </w:t>
                                  </w:r>
                                </w:p>
                                <w:p w:rsidR="008978BB" w:rsidRPr="002420A3" w:rsidRDefault="008978BB">
                                  <w:pPr>
                                    <w:rPr>
                                      <w:rFonts w:asciiTheme="majorBidi" w:hAnsiTheme="majorBidi" w:cstheme="majorBidi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w:pPr>
                                  <w:r w:rsidRPr="000E3DC5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>SB</w:t>
                                  </w:r>
                                  <w:r w:rsidRPr="002420A3">
                                    <w:rPr>
                                      <w:rFonts w:asciiTheme="majorBidi" w:hAnsiTheme="majorBidi" w:cstheme="majorBidi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 xml:space="preserve"> = </w:t>
                                  </w:r>
                                  <m:oMath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 w:cstheme="majorBidi"/>
                                            <w:i/>
                                            <w:color w:val="000000" w:themeColor="text1"/>
                                            <w:sz w:val="24"/>
                                            <w:szCs w:val="24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 w:cstheme="majorBidi"/>
                                            <w:color w:val="000000" w:themeColor="text1"/>
                                            <w:sz w:val="24"/>
                                            <w:szCs w:val="24"/>
                                          </w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 w:cstheme="majorBidi"/>
                                            <w:color w:val="000000" w:themeColor="text1"/>
                                            <w:sz w:val="24"/>
                                            <w:szCs w:val="24"/>
                                          </w:rPr>
                                          <m:t>3</m:t>
                                        </m:r>
                                      </m:den>
                                    </m:f>
                                  </m:oMath>
                                  <w:r w:rsidRPr="002420A3">
                                    <w:rPr>
                                      <w:rFonts w:asciiTheme="majorBidi" w:hAnsiTheme="majorBidi" w:cstheme="majorBidi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 xml:space="preserve"> X 3  =   1 </w:t>
                                  </w:r>
                                </w:p>
                                <w:p w:rsidR="008978BB" w:rsidRPr="002420A3" w:rsidRDefault="008978BB">
                                  <w:pPr>
                                    <w:rPr>
                                      <w:rFonts w:asciiTheme="majorBidi" w:hAnsiTheme="majorBidi" w:cstheme="majorBidi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w:pPr>
                                  <w:r w:rsidRPr="002420A3">
                                    <w:rPr>
                                      <w:rFonts w:asciiTheme="majorBidi" w:hAnsiTheme="majorBidi" w:cstheme="majorBidi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 xml:space="preserve">D' </w:t>
                                  </w:r>
                                  <w:r w:rsidRPr="00992B33">
                                    <w:rPr>
                                      <w:rFonts w:ascii="Verdana" w:hAnsi="Verdana"/>
                                      <w:b/>
                                      <w:bCs/>
                                      <w:i/>
                                      <w:iCs/>
                                      <w:color w:val="000000"/>
                                      <w:sz w:val="20"/>
                                      <w:szCs w:val="20"/>
                                      <w:shd w:val="clear" w:color="auto" w:fill="FFFFFF"/>
                                    </w:rPr>
                                    <w:t>où</w:t>
                                  </w:r>
                                  <w:r w:rsidRPr="002420A3">
                                    <w:rPr>
                                      <w:rFonts w:asciiTheme="majorBidi" w:hAnsiTheme="majorBidi" w:cstheme="majorBidi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 xml:space="preserve">  </w:t>
                                  </w:r>
                                  <w:r w:rsidRPr="00833284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000000" w:themeColor="text1"/>
                                      <w:sz w:val="24"/>
                                      <w:szCs w:val="24"/>
                                      <w:highlight w:val="yellow"/>
                                    </w:rPr>
                                    <w:t>SB</w:t>
                                  </w:r>
                                  <w:r w:rsidRPr="00833284">
                                    <w:rPr>
                                      <w:rFonts w:asciiTheme="majorBidi" w:hAnsiTheme="majorBidi" w:cstheme="majorBidi"/>
                                      <w:color w:val="000000" w:themeColor="text1"/>
                                      <w:sz w:val="24"/>
                                      <w:szCs w:val="24"/>
                                      <w:highlight w:val="yellow"/>
                                    </w:rPr>
                                    <w:t xml:space="preserve"> = 1 cm</w:t>
                                  </w:r>
                                  <w:r w:rsidRPr="002420A3">
                                    <w:rPr>
                                      <w:rFonts w:asciiTheme="majorBidi" w:hAnsiTheme="majorBidi" w:cstheme="majorBidi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</w:p>
                                <w:p w:rsidR="008978BB" w:rsidRPr="00703FF3" w:rsidRDefault="008978BB"/>
                                <w:p w:rsidR="008978BB" w:rsidRPr="00703FF3" w:rsidRDefault="008978BB"/>
                                <w:p w:rsidR="008978BB" w:rsidRPr="00703FF3" w:rsidRDefault="008978BB"/>
                                <w:p w:rsidR="008978BB" w:rsidRPr="00703FF3" w:rsidRDefault="008978BB"/>
                                <w:p w:rsidR="008978BB" w:rsidRPr="00703FF3" w:rsidRDefault="008978BB"/>
                                <w:p w:rsidR="008978BB" w:rsidRPr="00703FF3" w:rsidRDefault="008978BB"/>
                                <w:p w:rsidR="008978BB" w:rsidRPr="00703FF3" w:rsidRDefault="008978BB"/>
                                <w:p w:rsidR="008978BB" w:rsidRPr="00703FF3" w:rsidRDefault="008978BB"/>
                                <w:p w:rsidR="008978BB" w:rsidRPr="00703FF3" w:rsidRDefault="008978BB"/>
                                <w:p w:rsidR="008978BB" w:rsidRPr="00703FF3" w:rsidRDefault="008978BB"/>
                                <w:p w:rsidR="008978BB" w:rsidRPr="00703FF3" w:rsidRDefault="008978BB"/>
                                <w:p w:rsidR="008978BB" w:rsidRPr="00703FF3" w:rsidRDefault="008978BB"/>
                                <w:p w:rsidR="008978BB" w:rsidRPr="00703FF3" w:rsidRDefault="008978BB"/>
                                <w:p w:rsidR="008978BB" w:rsidRPr="00703FF3" w:rsidRDefault="008978BB"/>
                                <w:p w:rsidR="008978BB" w:rsidRPr="00703FF3" w:rsidRDefault="008978BB"/>
                                <w:p w:rsidR="008978BB" w:rsidRPr="00703FF3" w:rsidRDefault="008978BB"/>
                                <w:p w:rsidR="008978BB" w:rsidRPr="00703FF3" w:rsidRDefault="008978BB"/>
                                <w:p w:rsidR="008978BB" w:rsidRPr="00703FF3" w:rsidRDefault="008978BB"/>
                                <w:p w:rsidR="008978BB" w:rsidRPr="00703FF3" w:rsidRDefault="008978BB"/>
                                <w:p w:rsidR="008978BB" w:rsidRPr="00703FF3" w:rsidRDefault="008978BB"/>
                                <w:p w:rsidR="008978BB" w:rsidRPr="00703FF3" w:rsidRDefault="008978BB"/>
                                <w:p w:rsidR="008978BB" w:rsidRPr="00703FF3" w:rsidRDefault="008978BB"/>
                                <w:p w:rsidR="008978BB" w:rsidRPr="00703FF3" w:rsidRDefault="008978BB"/>
                                <w:p w:rsidR="008978BB" w:rsidRPr="00703FF3" w:rsidRDefault="008978BB"/>
                                <w:p w:rsidR="008978BB" w:rsidRPr="00703FF3" w:rsidRDefault="008978BB"/>
                                <w:p w:rsidR="008978BB" w:rsidRPr="00703FF3" w:rsidRDefault="008978BB"/>
                                <w:p w:rsidR="008978BB" w:rsidRPr="00703FF3" w:rsidRDefault="008978BB"/>
                                <w:p w:rsidR="008978BB" w:rsidRPr="00703FF3" w:rsidRDefault="008978BB"/>
                                <w:p w:rsidR="008978BB" w:rsidRPr="00703FF3" w:rsidRDefault="008978BB"/>
                                <w:p w:rsidR="008978BB" w:rsidRPr="00703FF3" w:rsidRDefault="008978BB"/>
                                <w:p w:rsidR="008978BB" w:rsidRPr="00703FF3" w:rsidRDefault="008978BB"/>
                                <w:p w:rsidR="008978BB" w:rsidRPr="00703FF3" w:rsidRDefault="008978BB"/>
                                <w:p w:rsidR="008978BB" w:rsidRPr="00703FF3" w:rsidRDefault="008978BB"/>
                                <w:p w:rsidR="008978BB" w:rsidRPr="00703FF3" w:rsidRDefault="008978BB"/>
                                <w:p w:rsidR="008978BB" w:rsidRPr="00703FF3" w:rsidRDefault="008978BB"/>
                                <w:p w:rsidR="008978BB" w:rsidRPr="00703FF3" w:rsidRDefault="008978BB"/>
                              </w:tc>
                              <w:tc>
                                <w:tcPr>
                                  <w:tcW w:w="2921" w:type="dxa"/>
                                  <w:vAlign w:val="center"/>
                                </w:tcPr>
                                <w:p w:rsidR="008978BB" w:rsidRDefault="008978BB" w:rsidP="003F750E">
                                  <w:pPr>
                                    <w:jc w:val="center"/>
                                    <w:rPr>
                                      <w:rFonts w:ascii="Algerian" w:hAnsi="Algerian"/>
                                      <w:i/>
                                      <w:iCs/>
                                      <w:color w:val="FF0000"/>
                                      <w:sz w:val="24"/>
                                      <w:szCs w:val="24"/>
                                    </w:rPr>
                                  </w:pPr>
                                  <w:r w:rsidRPr="003F750E">
                                    <w:rPr>
                                      <w:rFonts w:ascii="Algerian" w:hAnsi="Algerian"/>
                                      <w:i/>
                                      <w:iCs/>
                                      <w:color w:val="FF0000"/>
                                      <w:sz w:val="32"/>
                                      <w:szCs w:val="32"/>
                                    </w:rPr>
                                    <w:t>Application</w:t>
                                  </w:r>
                                  <w:r>
                                    <w:rPr>
                                      <w:rFonts w:ascii="Algerian" w:hAnsi="Algerian"/>
                                      <w:i/>
                                      <w:iCs/>
                                      <w:color w:val="FF0000"/>
                                      <w:sz w:val="36"/>
                                      <w:szCs w:val="36"/>
                                    </w:rPr>
                                    <w:t xml:space="preserve"> 10</w:t>
                                  </w:r>
                                </w:p>
                                <w:p w:rsidR="008978BB" w:rsidRPr="006D3B2C" w:rsidRDefault="008978BB" w:rsidP="006D3B2C">
                                  <w:pPr>
                                    <w:jc w:val="center"/>
                                    <w:rPr>
                                      <w:rFonts w:ascii="Algerian" w:hAnsi="Algerian"/>
                                      <w:i/>
                                      <w:iCs/>
                                      <w:color w:val="FF0000"/>
                                      <w:sz w:val="36"/>
                                      <w:szCs w:val="36"/>
                                    </w:rPr>
                                  </w:pPr>
                                </w:p>
                                <w:p w:rsidR="008978BB" w:rsidRPr="00A3211F" w:rsidRDefault="008978BB" w:rsidP="006D3B2C">
                                  <w:pPr>
                                    <w:jc w:val="center"/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</w:pPr>
                                  <w:r w:rsidRPr="00A3211F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La forme d’une bactérie est assimilée à un disque d’aire 0,2 </w:t>
                                  </w:r>
                                  <w:r w:rsidRPr="00366421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mm</w:t>
                                  </w:r>
                                  <w:r w:rsidRPr="00A3211F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 xml:space="preserve">².On l’observe au microscope muni d’une lentille de coefficient d’agrandissement  </w:t>
                                  </w:r>
                                  <w:r w:rsidRPr="00366421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k</w:t>
                                  </w:r>
                                  <w:r w:rsidRPr="00A3211F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>=10.</w:t>
                                  </w:r>
                                </w:p>
                                <w:p w:rsidR="008978BB" w:rsidRPr="00703FF3" w:rsidRDefault="008978BB" w:rsidP="006D3B2C">
                                  <w:pPr>
                                    <w:jc w:val="center"/>
                                  </w:pPr>
                                  <w:r w:rsidRPr="00A3211F"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  <w:t>Calculer l’aire de la bactérie observée au microscope.</w:t>
                                  </w:r>
                                </w:p>
                              </w:tc>
                            </w:tr>
                          </w:tbl>
                          <w:p w:rsidR="008978BB" w:rsidRDefault="008978BB" w:rsidP="00B068F6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Zone de texte 12" o:spid="_x0000_s1054" type="#_x0000_t202" style="position:absolute;margin-left:-65.6pt;margin-top:-2.65pt;width:834.75pt;height:558.75pt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" fillcolor="white [3201]" stroked="f" strokeweight=".5pt">
                <v:textbox>
                  <w:txbxContent>
                    <w:tbl>
                      <w:tblPr>
                        <w:tblStyle w:val="Grilledutableau"/>
                        <w:tblW w:w="0" w:type="auto"/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1668"/>
                        <w:gridCol w:w="3685"/>
                        <w:gridCol w:w="8338"/>
                        <w:gridCol w:w="2921"/>
                      </w:tblGrid>
                      <w:tr w:rsidR="008978BB" w:rsidRPr="00CD724D" w:rsidTr="00056BE5">
                        <w:tc>
                          <w:tcPr>
                            <w:tcW w:w="1668" w:type="dxa"/>
                            <w:vAlign w:val="center"/>
                          </w:tcPr>
                          <w:p w:rsidR="008978BB" w:rsidRPr="00CD724D" w:rsidRDefault="008978BB" w:rsidP="00B068F6">
                            <w:pPr>
                              <w:jc w:val="center"/>
                              <w:rPr>
                                <w:b/>
                                <w:bCs/>
                                <w:color w:val="FF0000"/>
                                <w:sz w:val="36"/>
                                <w:szCs w:val="36"/>
                                <w:highlight w:val="yellow"/>
                              </w:rPr>
                            </w:pPr>
                            <w:r w:rsidRPr="00CD724D">
                              <w:rPr>
                                <w:b/>
                                <w:bCs/>
                                <w:color w:val="FF0000"/>
                                <w:sz w:val="36"/>
                                <w:szCs w:val="36"/>
                                <w:highlight w:val="yellow"/>
                              </w:rPr>
                              <w:t>Les    objectifs</w:t>
                            </w:r>
                          </w:p>
                        </w:tc>
                        <w:tc>
                          <w:tcPr>
                            <w:tcW w:w="3685" w:type="dxa"/>
                            <w:vAlign w:val="center"/>
                          </w:tcPr>
                          <w:p w:rsidR="008978BB" w:rsidRPr="00CD724D" w:rsidRDefault="008978BB" w:rsidP="00B068F6">
                            <w:pPr>
                              <w:jc w:val="center"/>
                              <w:rPr>
                                <w:b/>
                                <w:bCs/>
                                <w:color w:val="FF0000"/>
                                <w:sz w:val="36"/>
                                <w:szCs w:val="36"/>
                                <w:highlight w:val="yellow"/>
                              </w:rPr>
                            </w:pPr>
                            <w:r w:rsidRPr="00CD724D">
                              <w:rPr>
                                <w:b/>
                                <w:bCs/>
                                <w:color w:val="FF0000"/>
                                <w:sz w:val="36"/>
                                <w:szCs w:val="36"/>
                                <w:highlight w:val="yellow"/>
                              </w:rPr>
                              <w:t>Les    activités</w:t>
                            </w:r>
                          </w:p>
                        </w:tc>
                        <w:tc>
                          <w:tcPr>
                            <w:tcW w:w="8338" w:type="dxa"/>
                            <w:vAlign w:val="center"/>
                          </w:tcPr>
                          <w:p w:rsidR="008978BB" w:rsidRPr="00CD724D" w:rsidRDefault="008978BB" w:rsidP="00B068F6">
                            <w:pPr>
                              <w:jc w:val="center"/>
                              <w:rPr>
                                <w:b/>
                                <w:bCs/>
                                <w:color w:val="FF0000"/>
                                <w:sz w:val="36"/>
                                <w:szCs w:val="36"/>
                                <w:highlight w:val="yellow"/>
                              </w:rPr>
                            </w:pPr>
                            <w:r w:rsidRPr="00CD724D">
                              <w:rPr>
                                <w:b/>
                                <w:bCs/>
                                <w:color w:val="FF0000"/>
                                <w:sz w:val="36"/>
                                <w:szCs w:val="36"/>
                                <w:highlight w:val="yellow"/>
                              </w:rPr>
                              <w:t>Le     contenu     du     cours</w:t>
                            </w:r>
                          </w:p>
                        </w:tc>
                        <w:tc>
                          <w:tcPr>
                            <w:tcW w:w="2921" w:type="dxa"/>
                            <w:vAlign w:val="center"/>
                          </w:tcPr>
                          <w:p w:rsidR="008978BB" w:rsidRPr="00CD724D" w:rsidRDefault="008978BB" w:rsidP="00B068F6">
                            <w:pPr>
                              <w:jc w:val="center"/>
                              <w:rPr>
                                <w:b/>
                                <w:bCs/>
                                <w:color w:val="FF0000"/>
                                <w:sz w:val="36"/>
                                <w:szCs w:val="36"/>
                                <w:highlight w:val="yellow"/>
                              </w:rPr>
                            </w:pPr>
                            <w:r w:rsidRPr="00CD724D">
                              <w:rPr>
                                <w:b/>
                                <w:bCs/>
                                <w:color w:val="FF0000"/>
                                <w:sz w:val="36"/>
                                <w:szCs w:val="36"/>
                                <w:highlight w:val="yellow"/>
                              </w:rPr>
                              <w:t>Les    applications</w:t>
                            </w:r>
                          </w:p>
                        </w:tc>
                      </w:tr>
                      <w:tr w:rsidR="008978BB" w:rsidRPr="00703FF3" w:rsidTr="008D4D8C">
                        <w:tc>
                          <w:tcPr>
                            <w:tcW w:w="1668" w:type="dxa"/>
                            <w:vAlign w:val="center"/>
                          </w:tcPr>
                          <w:p w:rsidR="008978BB" w:rsidRPr="00C70D4C" w:rsidRDefault="008978BB" w:rsidP="00F713D1">
                            <w:pPr>
                              <w:jc w:val="center"/>
                              <w:rPr>
                                <w:b/>
                                <w:bCs/>
                                <w:color w:val="00B0F0"/>
                                <w:sz w:val="32"/>
                                <w:szCs w:val="32"/>
                              </w:rPr>
                            </w:pPr>
                            <w:r w:rsidRPr="00C70D4C">
                              <w:rPr>
                                <w:b/>
                                <w:bCs/>
                                <w:color w:val="00B0F0"/>
                                <w:sz w:val="32"/>
                                <w:szCs w:val="32"/>
                              </w:rPr>
                              <w:t>Savoir la relation entre  l</w:t>
                            </w:r>
                            <w:r w:rsidRPr="00C70D4C">
                              <w:rPr>
                                <w:rFonts w:cstheme="minorHAnsi"/>
                                <w:b/>
                                <w:bCs/>
                                <w:color w:val="00B0F0"/>
                                <w:sz w:val="32"/>
                                <w:szCs w:val="32"/>
                              </w:rPr>
                              <w:t>'</w:t>
                            </w:r>
                            <w:r w:rsidRPr="00C70D4C">
                              <w:rPr>
                                <w:b/>
                                <w:bCs/>
                                <w:color w:val="00B0F0"/>
                                <w:sz w:val="32"/>
                                <w:szCs w:val="32"/>
                              </w:rPr>
                              <w:t xml:space="preserve"> agrandissement et réduction</w:t>
                            </w:r>
                          </w:p>
                          <w:p w:rsidR="008978BB" w:rsidRPr="00C70D4C" w:rsidRDefault="008978BB" w:rsidP="00F713D1">
                            <w:pPr>
                              <w:jc w:val="center"/>
                              <w:rPr>
                                <w:b/>
                                <w:bCs/>
                                <w:color w:val="00B0F0"/>
                                <w:sz w:val="32"/>
                                <w:szCs w:val="32"/>
                              </w:rPr>
                            </w:pPr>
                            <w:r w:rsidRPr="00C70D4C">
                              <w:rPr>
                                <w:b/>
                                <w:bCs/>
                                <w:color w:val="00B0F0"/>
                                <w:sz w:val="32"/>
                                <w:szCs w:val="32"/>
                              </w:rPr>
                              <w:t>d</w:t>
                            </w:r>
                            <w:r w:rsidRPr="00C70D4C">
                              <w:rPr>
                                <w:rFonts w:cstheme="minorHAnsi"/>
                                <w:b/>
                                <w:bCs/>
                                <w:color w:val="00B0F0"/>
                                <w:sz w:val="32"/>
                                <w:szCs w:val="32"/>
                              </w:rPr>
                              <w:t>'</w:t>
                            </w:r>
                            <w:r w:rsidRPr="00C70D4C">
                              <w:rPr>
                                <w:b/>
                                <w:bCs/>
                                <w:color w:val="00B0F0"/>
                                <w:sz w:val="32"/>
                                <w:szCs w:val="32"/>
                              </w:rPr>
                              <w:t xml:space="preserve"> un part et</w:t>
                            </w:r>
                          </w:p>
                          <w:p w:rsidR="008978BB" w:rsidRPr="00C70D4C" w:rsidRDefault="008978BB" w:rsidP="00F713D1">
                            <w:pPr>
                              <w:jc w:val="center"/>
                              <w:rPr>
                                <w:b/>
                                <w:bCs/>
                                <w:color w:val="00B0F0"/>
                                <w:sz w:val="32"/>
                                <w:szCs w:val="32"/>
                              </w:rPr>
                            </w:pPr>
                            <w:r w:rsidRPr="00C70D4C">
                              <w:rPr>
                                <w:b/>
                                <w:bCs/>
                                <w:color w:val="00B0F0"/>
                                <w:sz w:val="32"/>
                                <w:szCs w:val="32"/>
                              </w:rPr>
                              <w:t xml:space="preserve">d </w:t>
                            </w:r>
                            <w:r w:rsidRPr="00C70D4C">
                              <w:rPr>
                                <w:rFonts w:cstheme="minorHAnsi"/>
                                <w:b/>
                                <w:bCs/>
                                <w:color w:val="00B0F0"/>
                                <w:sz w:val="32"/>
                                <w:szCs w:val="32"/>
                              </w:rPr>
                              <w:t>'</w:t>
                            </w:r>
                            <w:r w:rsidRPr="00C70D4C">
                              <w:rPr>
                                <w:b/>
                                <w:bCs/>
                                <w:color w:val="00B0F0"/>
                                <w:sz w:val="32"/>
                                <w:szCs w:val="32"/>
                              </w:rPr>
                              <w:t>autre part les longueurs , les aires et les volumes .</w:t>
                            </w:r>
                          </w:p>
                          <w:p w:rsidR="008978BB" w:rsidRPr="00C70D4C" w:rsidRDefault="008978BB" w:rsidP="00F713D1">
                            <w:pPr>
                              <w:jc w:val="center"/>
                              <w:rPr>
                                <w:b/>
                                <w:bCs/>
                                <w:color w:val="00B0F0"/>
                              </w:rPr>
                            </w:pPr>
                          </w:p>
                        </w:tc>
                        <w:tc>
                          <w:tcPr>
                            <w:tcW w:w="3685" w:type="dxa"/>
                            <w:vAlign w:val="center"/>
                          </w:tcPr>
                          <w:p w:rsidR="008978BB" w:rsidRPr="008D4D8C" w:rsidRDefault="008978BB" w:rsidP="008D4D8C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8D4D8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1 /Après la construction d</w:t>
                            </w:r>
                            <w:r w:rsidR="002E53B1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e la figure </w:t>
                            </w:r>
                            <w:r w:rsidRPr="008D4D8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 calcule </w:t>
                            </w:r>
                            <w:r w:rsidRPr="004409E5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>AE</w:t>
                            </w:r>
                            <w:r w:rsidRPr="008D4D8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 en fonction  de </w:t>
                            </w:r>
                            <w:r w:rsidRPr="004409E5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>A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 w:cstheme="majorBidi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</w:rPr>
                                    <m:t>A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</w:rPr>
                                    <m:t>'</m:t>
                                  </m:r>
                                </m:sup>
                              </m:sSup>
                            </m:oMath>
                          </w:p>
                          <w:p w:rsidR="008978BB" w:rsidRPr="008D4D8C" w:rsidRDefault="008978BB" w:rsidP="008D4D8C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8D4D8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2/ soient :</w:t>
                            </w:r>
                          </w:p>
                          <w:p w:rsidR="008978BB" w:rsidRPr="008D4D8C" w:rsidRDefault="008978BB" w:rsidP="008D4D8C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8D4D8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Et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 w:cstheme="majorBidi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</w:rPr>
                                    <m:t>1</m:t>
                                  </m:r>
                                </m:sub>
                              </m:sSub>
                            </m:oMath>
                            <w:r w:rsidRPr="008D4D8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surface de  </w:t>
                            </w:r>
                            <w:r w:rsidRPr="004409E5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>AD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 w:cstheme="majorBidi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</w:rPr>
                                    <m:t>A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</w:rPr>
                                    <m:t>'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w:rPr>
                                      <w:rFonts w:ascii="Cambria Math" w:hAnsi="Cambria Math" w:cstheme="majorBidi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</w:rPr>
                                    <m:t>A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</w:rPr>
                                    <m:t>'</m:t>
                                  </m:r>
                                </m:sup>
                              </m:sSup>
                            </m:oMath>
                            <w:r w:rsidRPr="008D4D8C">
                              <w:rPr>
                                <w:rFonts w:asciiTheme="majorBidi" w:eastAsiaTheme="minorEastAsia" w:hAnsiTheme="majorBidi" w:cstheme="majorBidi"/>
                                <w:sz w:val="24"/>
                                <w:szCs w:val="24"/>
                              </w:rPr>
                              <w:t> ,</w:t>
                            </w:r>
                          </w:p>
                          <w:p w:rsidR="008978BB" w:rsidRPr="008D4D8C" w:rsidRDefault="00564F6D" w:rsidP="008D4D8C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 w:cstheme="majorBidi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  <w:r w:rsidR="008978BB" w:rsidRPr="008D4D8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surface de  </w:t>
                            </w:r>
                            <w:r w:rsidR="008978BB" w:rsidRPr="004409E5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>ADHE</w:t>
                            </w:r>
                            <w:r w:rsidR="008978BB" w:rsidRPr="008D4D8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 ,</w:t>
                            </w:r>
                          </w:p>
                          <w:p w:rsidR="008978BB" w:rsidRPr="008D4D8C" w:rsidRDefault="00564F6D" w:rsidP="008D4D8C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 w:cstheme="majorBidi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</w:rPr>
                                    <m:t>3</m:t>
                                  </m:r>
                                </m:sub>
                              </m:sSub>
                            </m:oMath>
                            <w:r w:rsidR="008978BB" w:rsidRPr="008D4D8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surface de  </w:t>
                            </w:r>
                            <w:r w:rsidR="008978BB" w:rsidRPr="004409E5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>AB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 w:cstheme="majorBidi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</w:rPr>
                                    <m:t>B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</w:rPr>
                                    <m:t>'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w:rPr>
                                      <w:rFonts w:ascii="Cambria Math" w:hAnsi="Cambria Math" w:cstheme="majorBidi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</w:rPr>
                                    <m:t>A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</w:rPr>
                                    <m:t>'</m:t>
                                  </m:r>
                                </m:sup>
                              </m:sSup>
                            </m:oMath>
                          </w:p>
                          <w:p w:rsidR="008978BB" w:rsidRPr="008D4D8C" w:rsidRDefault="008978BB" w:rsidP="008D4D8C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8D4D8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Et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 w:cstheme="majorBidi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</w:rPr>
                                    <m:t>4</m:t>
                                  </m:r>
                                </m:sub>
                              </m:sSub>
                            </m:oMath>
                            <w:r w:rsidRPr="008D4D8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surface de  </w:t>
                            </w:r>
                            <w:r w:rsidRPr="004409E5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>ABFE</w:t>
                            </w:r>
                          </w:p>
                          <w:p w:rsidR="008978BB" w:rsidRPr="008D4D8C" w:rsidRDefault="008978BB" w:rsidP="008D4D8C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8D4D8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Calcule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 w:cstheme="majorBidi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</w:rPr>
                                    <m:t>1</m:t>
                                  </m:r>
                                </m:sub>
                              </m:sSub>
                            </m:oMath>
                            <w:r w:rsidRPr="008D4D8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  en fonction  de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 w:cstheme="majorBidi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</w:p>
                          <w:p w:rsidR="008978BB" w:rsidRPr="008D4D8C" w:rsidRDefault="008978BB" w:rsidP="008D4D8C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8D4D8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Et  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 w:cstheme="majorBidi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</w:rPr>
                                    <m:t>3</m:t>
                                  </m:r>
                                </m:sub>
                              </m:sSub>
                            </m:oMath>
                            <w:r w:rsidRPr="008D4D8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   en fonction  de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 w:cstheme="majorBidi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</w:rPr>
                                    <m:t>4</m:t>
                                  </m:r>
                                </m:sub>
                              </m:sSub>
                            </m:oMath>
                          </w:p>
                          <w:p w:rsidR="008978BB" w:rsidRPr="008D4D8C" w:rsidRDefault="008978BB" w:rsidP="008D4D8C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8D4D8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3 /  soient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 w:cstheme="majorBidi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</w:rPr>
                                    <m:t>1</m:t>
                                  </m:r>
                                </m:sub>
                              </m:sSub>
                            </m:oMath>
                            <w:r w:rsidRPr="008D4D8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  le volume du parallépipède    rectangle  </w:t>
                            </w:r>
                            <w:r w:rsidRPr="004409E5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>ABCD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 w:cstheme="majorBidi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</w:rPr>
                                    <m:t>A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</w:rPr>
                                    <m:t>'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w:rPr>
                                      <w:rFonts w:ascii="Cambria Math" w:hAnsi="Cambria Math" w:cstheme="majorBidi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</w:rPr>
                                    <m:t>B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</w:rPr>
                                    <m:t>'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w:rPr>
                                      <w:rFonts w:ascii="Cambria Math" w:hAnsi="Cambria Math" w:cstheme="majorBidi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</w:rPr>
                                    <m:t>C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</w:rPr>
                                    <m:t>'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w:rPr>
                                      <w:rFonts w:ascii="Cambria Math" w:hAnsi="Cambria Math" w:cstheme="majorBidi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</w:rPr>
                                    <m:t>D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</w:rPr>
                                    <m:t>'</m:t>
                                  </m:r>
                                </m:sup>
                              </m:sSup>
                            </m:oMath>
                          </w:p>
                          <w:p w:rsidR="008978BB" w:rsidRPr="008D4D8C" w:rsidRDefault="008978BB" w:rsidP="008D4D8C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8D4D8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Et  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 w:cstheme="majorBidi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  <w:r w:rsidRPr="008D4D8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 le volume du parallépipède   rectangle   </w:t>
                            </w:r>
                            <w:r w:rsidRPr="004409E5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>ABCDEFGH</w:t>
                            </w:r>
                          </w:p>
                          <w:p w:rsidR="008978BB" w:rsidRPr="00071DBF" w:rsidRDefault="008978BB" w:rsidP="008D4D8C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</w:pPr>
                            <w:r w:rsidRPr="008D4D8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Calcule 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 w:cstheme="majorBidi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  <w:r w:rsidRPr="008D4D8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 en fonction  de</w:t>
                            </w:r>
                            <w:r w:rsidRPr="004409E5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 w:cstheme="majorBidi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</w:rPr>
                                    <m:t>1</m:t>
                                  </m:r>
                                </m:sub>
                              </m:sSub>
                            </m:oMath>
                          </w:p>
                          <w:p w:rsidR="008978BB" w:rsidRPr="00703FF3" w:rsidRDefault="008978BB" w:rsidP="008D4D8C">
                            <w:pPr>
                              <w:jc w:val="center"/>
                            </w:pPr>
                          </w:p>
                          <w:p w:rsidR="008978BB" w:rsidRPr="00703FF3" w:rsidRDefault="008978BB" w:rsidP="008D4D8C">
                            <w:pPr>
                              <w:jc w:val="center"/>
                            </w:pPr>
                          </w:p>
                          <w:p w:rsidR="008978BB" w:rsidRPr="00703FF3" w:rsidRDefault="008978BB" w:rsidP="008D4D8C">
                            <w:pPr>
                              <w:jc w:val="center"/>
                            </w:pPr>
                          </w:p>
                          <w:p w:rsidR="008978BB" w:rsidRPr="00703FF3" w:rsidRDefault="008978BB" w:rsidP="008D4D8C">
                            <w:pPr>
                              <w:jc w:val="center"/>
                            </w:pPr>
                          </w:p>
                          <w:p w:rsidR="008978BB" w:rsidRPr="00703FF3" w:rsidRDefault="008978BB" w:rsidP="008D4D8C">
                            <w:pPr>
                              <w:jc w:val="center"/>
                            </w:pPr>
                          </w:p>
                          <w:p w:rsidR="008978BB" w:rsidRPr="00703FF3" w:rsidRDefault="008978BB" w:rsidP="008D4D8C">
                            <w:pPr>
                              <w:jc w:val="center"/>
                            </w:pPr>
                          </w:p>
                          <w:p w:rsidR="008978BB" w:rsidRPr="00703FF3" w:rsidRDefault="008978BB" w:rsidP="008D4D8C">
                            <w:pPr>
                              <w:jc w:val="center"/>
                            </w:pPr>
                          </w:p>
                          <w:p w:rsidR="008978BB" w:rsidRPr="00703FF3" w:rsidRDefault="008978BB" w:rsidP="008D4D8C">
                            <w:pPr>
                              <w:jc w:val="center"/>
                            </w:pPr>
                          </w:p>
                          <w:p w:rsidR="008978BB" w:rsidRPr="00703FF3" w:rsidRDefault="008978BB" w:rsidP="008D4D8C">
                            <w:pPr>
                              <w:jc w:val="center"/>
                            </w:pPr>
                          </w:p>
                          <w:p w:rsidR="008978BB" w:rsidRPr="00703FF3" w:rsidRDefault="008978BB" w:rsidP="008D4D8C">
                            <w:pPr>
                              <w:jc w:val="center"/>
                            </w:pPr>
                          </w:p>
                          <w:p w:rsidR="008978BB" w:rsidRPr="00703FF3" w:rsidRDefault="008978BB" w:rsidP="008D4D8C">
                            <w:pPr>
                              <w:jc w:val="center"/>
                            </w:pPr>
                          </w:p>
                          <w:p w:rsidR="008978BB" w:rsidRPr="00703FF3" w:rsidRDefault="008978BB" w:rsidP="008D4D8C">
                            <w:pPr>
                              <w:jc w:val="center"/>
                            </w:pPr>
                          </w:p>
                          <w:p w:rsidR="008978BB" w:rsidRPr="00703FF3" w:rsidRDefault="008978BB" w:rsidP="008D4D8C">
                            <w:pPr>
                              <w:jc w:val="center"/>
                            </w:pPr>
                          </w:p>
                        </w:tc>
                        <w:tc>
                          <w:tcPr>
                            <w:tcW w:w="8338" w:type="dxa"/>
                          </w:tcPr>
                          <w:p w:rsidR="008978BB" w:rsidRPr="00D31C9B" w:rsidRDefault="008978BB" w:rsidP="00D31C9B">
                            <w:pPr>
                              <w:jc w:val="center"/>
                              <w:rPr>
                                <w:b/>
                                <w:bCs/>
                                <w:color w:val="00B0F0"/>
                                <w:sz w:val="28"/>
                                <w:szCs w:val="28"/>
                              </w:rPr>
                            </w:pPr>
                            <w:r w:rsidRPr="00D31C9B">
                              <w:rPr>
                                <w:b/>
                                <w:bCs/>
                                <w:color w:val="00B0F0"/>
                                <w:sz w:val="28"/>
                                <w:szCs w:val="28"/>
                              </w:rPr>
                              <w:t>Propriété :</w:t>
                            </w:r>
                          </w:p>
                          <w:p w:rsidR="008978BB" w:rsidRPr="00A96DA4" w:rsidRDefault="008978BB" w:rsidP="00CB038C">
                            <w:pPr>
                              <w:rPr>
                                <w:rFonts w:asciiTheme="majorBidi" w:eastAsia="Times New Roman" w:hAnsiTheme="majorBidi" w:cstheme="majorBidi"/>
                                <w:sz w:val="24"/>
                                <w:szCs w:val="24"/>
                                <w:lang w:eastAsia="fr-FR"/>
                              </w:rPr>
                            </w:pPr>
                            <w:r w:rsidRPr="00A96DA4">
                              <w:rPr>
                                <w:rFonts w:asciiTheme="majorBidi" w:eastAsia="Times New Roman" w:hAnsiTheme="majorBidi" w:cstheme="majorBidi"/>
                                <w:color w:val="000000"/>
                                <w:sz w:val="24"/>
                                <w:szCs w:val="24"/>
                                <w:bdr w:val="none" w:sz="0" w:space="0" w:color="auto" w:frame="1"/>
                                <w:lang w:eastAsia="fr-FR"/>
                              </w:rPr>
                              <w:t>Quand on agrandit, ou on réduit une figure, si les dimensions (ou longueurs) sont multipliées par k, alors :</w:t>
                            </w:r>
                            <w:r w:rsidRPr="00A96DA4">
                              <w:rPr>
                                <w:rFonts w:asciiTheme="majorBidi" w:eastAsia="Times New Roman" w:hAnsiTheme="majorBidi" w:cstheme="majorBidi"/>
                                <w:color w:val="000000"/>
                                <w:sz w:val="24"/>
                                <w:szCs w:val="24"/>
                                <w:bdr w:val="none" w:sz="0" w:space="0" w:color="auto" w:frame="1"/>
                                <w:lang w:eastAsia="fr-FR"/>
                              </w:rPr>
                              <w:br/>
                            </w:r>
                          </w:p>
                          <w:p w:rsidR="008978BB" w:rsidRPr="00703FF3" w:rsidRDefault="008978BB" w:rsidP="00CB038C">
                            <w:pPr>
                              <w:jc w:val="center"/>
                              <w:textAlignment w:val="baseline"/>
                              <w:rPr>
                                <w:rFonts w:ascii="Arial" w:eastAsia="Times New Roman" w:hAnsi="Arial" w:cs="Arial"/>
                                <w:color w:val="272727"/>
                                <w:sz w:val="21"/>
                                <w:szCs w:val="21"/>
                                <w:lang w:eastAsia="fr-FR"/>
                              </w:rPr>
                            </w:pPr>
                            <w:r w:rsidRPr="00703FF3">
                              <w:rPr>
                                <w:rFonts w:ascii="inherit" w:eastAsia="Times New Roman" w:hAnsi="inherit" w:cs="Arial"/>
                                <w:color w:val="FF0000"/>
                                <w:sz w:val="21"/>
                                <w:szCs w:val="21"/>
                                <w:bdr w:val="none" w:sz="0" w:space="0" w:color="auto" w:frame="1"/>
                                <w:lang w:eastAsia="fr-FR"/>
                              </w:rPr>
                              <w:t>- Les aires sont multipliées par k²</w:t>
                            </w:r>
                            <w:r w:rsidRPr="00703FF3">
                              <w:rPr>
                                <w:rFonts w:ascii="inherit" w:eastAsia="Times New Roman" w:hAnsi="inherit" w:cs="Arial"/>
                                <w:color w:val="FF0000"/>
                                <w:sz w:val="21"/>
                                <w:szCs w:val="21"/>
                                <w:bdr w:val="none" w:sz="0" w:space="0" w:color="auto" w:frame="1"/>
                                <w:lang w:eastAsia="fr-FR"/>
                              </w:rPr>
                              <w:br/>
                              <w:t>- Les volumes sont multipliés par k</w:t>
                            </w:r>
                            <w:r w:rsidRPr="00703FF3">
                              <w:rPr>
                                <w:rFonts w:ascii="inherit" w:eastAsia="Times New Roman" w:hAnsi="inherit" w:cs="Arial"/>
                                <w:color w:val="FF0000"/>
                                <w:sz w:val="21"/>
                                <w:szCs w:val="21"/>
                                <w:bdr w:val="none" w:sz="0" w:space="0" w:color="auto" w:frame="1"/>
                                <w:vertAlign w:val="superscript"/>
                                <w:lang w:eastAsia="fr-FR"/>
                              </w:rPr>
                              <w:t>3</w:t>
                            </w:r>
                            <w:r w:rsidRPr="00703FF3">
                              <w:rPr>
                                <w:rFonts w:ascii="inherit" w:eastAsia="Times New Roman" w:hAnsi="inherit" w:cs="Arial"/>
                                <w:color w:val="FF0000"/>
                                <w:sz w:val="21"/>
                                <w:szCs w:val="21"/>
                                <w:bdr w:val="none" w:sz="0" w:space="0" w:color="auto" w:frame="1"/>
                                <w:lang w:eastAsia="fr-FR"/>
                              </w:rPr>
                              <w:t>.</w:t>
                            </w:r>
                          </w:p>
                          <w:p w:rsidR="008978BB" w:rsidRPr="00670623" w:rsidRDefault="008978BB" w:rsidP="00670623">
                            <w:pPr>
                              <w:jc w:val="center"/>
                              <w:rPr>
                                <w:color w:val="7030A0"/>
                                <w:sz w:val="32"/>
                                <w:szCs w:val="32"/>
                                <w:u w:val="double"/>
                              </w:rPr>
                            </w:pPr>
                            <w:r w:rsidRPr="00670623">
                              <w:rPr>
                                <w:color w:val="7030A0"/>
                                <w:sz w:val="32"/>
                                <w:szCs w:val="32"/>
                                <w:u w:val="double"/>
                              </w:rPr>
                              <w:t>Exemple  1 :</w:t>
                            </w:r>
                          </w:p>
                          <w:p w:rsidR="008978BB" w:rsidRPr="00A96DA4" w:rsidRDefault="008978BB">
                            <w:pPr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4"/>
                                <w:szCs w:val="24"/>
                                <w:bdr w:val="none" w:sz="0" w:space="0" w:color="auto" w:frame="1"/>
                              </w:rPr>
                            </w:pPr>
                            <w:r w:rsidRPr="00A96DA4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Un pavé a un volume </w:t>
                            </w:r>
                            <w:r w:rsidRPr="008E3683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</w:rPr>
                              <w:t>V</w:t>
                            </w:r>
                            <w:r w:rsidRPr="00A96DA4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de 125 cm</w:t>
                            </w:r>
                            <w:r w:rsidRPr="00A96DA4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4"/>
                                <w:szCs w:val="24"/>
                                <w:bdr w:val="none" w:sz="0" w:space="0" w:color="auto" w:frame="1"/>
                                <w:vertAlign w:val="superscript"/>
                              </w:rPr>
                              <w:t>3</w:t>
                            </w:r>
                            <w:r w:rsidRPr="00A96DA4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4"/>
                                <w:szCs w:val="24"/>
                              </w:rPr>
                              <w:t>. Ses  dimensions sont multipliées par 2.</w:t>
                            </w:r>
                            <w:r w:rsidRPr="00A96DA4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4"/>
                                <w:szCs w:val="24"/>
                              </w:rPr>
                              <w:br/>
                              <w:t>Quel est le volume du pavé agrandit ?</w:t>
                            </w:r>
                            <w:r w:rsidRPr="00A96DA4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4"/>
                                <w:szCs w:val="24"/>
                              </w:rPr>
                              <w:br/>
                            </w:r>
                            <w:r w:rsidRPr="00A96DA4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4"/>
                                <w:szCs w:val="24"/>
                              </w:rPr>
                              <w:br/>
                            </w:r>
                            <w:r w:rsidRPr="008E3683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:bdr w:val="none" w:sz="0" w:space="0" w:color="auto" w:frame="1"/>
                              </w:rPr>
                              <w:t>V</w:t>
                            </w:r>
                            <w:r w:rsidRPr="00A96DA4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4"/>
                                <w:szCs w:val="24"/>
                                <w:bdr w:val="none" w:sz="0" w:space="0" w:color="auto" w:frame="1"/>
                              </w:rPr>
                              <w:t>’ = 125 × 2</w:t>
                            </w:r>
                            <w:r w:rsidRPr="00A96DA4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4"/>
                                <w:szCs w:val="24"/>
                                <w:bdr w:val="none" w:sz="0" w:space="0" w:color="auto" w:frame="1"/>
                                <w:vertAlign w:val="superscript"/>
                              </w:rPr>
                              <w:t>3</w:t>
                            </w:r>
                            <w:r w:rsidRPr="00A96DA4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4"/>
                                <w:szCs w:val="24"/>
                                <w:bdr w:val="none" w:sz="0" w:space="0" w:color="auto" w:frame="1"/>
                              </w:rPr>
                              <w:t xml:space="preserve"> =  125 × 8 = 1 000 </w:t>
                            </w:r>
                            <w:r w:rsidRPr="00C165EB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:bdr w:val="none" w:sz="0" w:space="0" w:color="auto" w:frame="1"/>
                              </w:rPr>
                              <w:t>cm</w:t>
                            </w:r>
                            <w:r w:rsidRPr="00A96DA4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4"/>
                                <w:szCs w:val="24"/>
                                <w:bdr w:val="none" w:sz="0" w:space="0" w:color="auto" w:frame="1"/>
                                <w:vertAlign w:val="superscript"/>
                              </w:rPr>
                              <w:t>3</w:t>
                            </w:r>
                            <w:r w:rsidRPr="00A96DA4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4"/>
                                <w:szCs w:val="24"/>
                                <w:bdr w:val="none" w:sz="0" w:space="0" w:color="auto" w:frame="1"/>
                              </w:rPr>
                              <w:t>. </w:t>
                            </w:r>
                            <w:r w:rsidRPr="00A96DA4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4"/>
                                <w:szCs w:val="24"/>
                                <w:bdr w:val="none" w:sz="0" w:space="0" w:color="auto" w:frame="1"/>
                              </w:rPr>
                              <w:br/>
                              <w:t xml:space="preserve">Le volume du pavé agrandit est </w:t>
                            </w:r>
                            <w:r w:rsidRPr="00833284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4"/>
                                <w:szCs w:val="24"/>
                                <w:highlight w:val="yellow"/>
                                <w:bdr w:val="none" w:sz="0" w:space="0" w:color="auto" w:frame="1"/>
                              </w:rPr>
                              <w:t xml:space="preserve">1 000 </w:t>
                            </w:r>
                            <w:r w:rsidRPr="00833284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:highlight w:val="yellow"/>
                                <w:bdr w:val="none" w:sz="0" w:space="0" w:color="auto" w:frame="1"/>
                              </w:rPr>
                              <w:t>cm</w:t>
                            </w:r>
                            <w:r w:rsidRPr="00833284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4"/>
                                <w:szCs w:val="24"/>
                                <w:highlight w:val="yellow"/>
                                <w:bdr w:val="none" w:sz="0" w:space="0" w:color="auto" w:frame="1"/>
                                <w:vertAlign w:val="superscript"/>
                              </w:rPr>
                              <w:t>3</w:t>
                            </w:r>
                            <w:r w:rsidRPr="00A96DA4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4"/>
                                <w:szCs w:val="24"/>
                                <w:bdr w:val="none" w:sz="0" w:space="0" w:color="auto" w:frame="1"/>
                              </w:rPr>
                              <w:t>.</w:t>
                            </w:r>
                          </w:p>
                          <w:p w:rsidR="008978BB" w:rsidRPr="00897264" w:rsidRDefault="008978BB" w:rsidP="00897264">
                            <w:pPr>
                              <w:jc w:val="center"/>
                              <w:rPr>
                                <w:rFonts w:ascii="Arial" w:hAnsi="Arial" w:cs="Arial"/>
                                <w:color w:val="7030A0"/>
                                <w:sz w:val="28"/>
                                <w:szCs w:val="28"/>
                                <w:u w:val="double"/>
                                <w:bdr w:val="none" w:sz="0" w:space="0" w:color="auto" w:frame="1"/>
                              </w:rPr>
                            </w:pPr>
                            <w:r w:rsidRPr="00897264">
                              <w:rPr>
                                <w:rFonts w:ascii="Arial" w:hAnsi="Arial" w:cs="Arial"/>
                                <w:color w:val="7030A0"/>
                                <w:sz w:val="28"/>
                                <w:szCs w:val="28"/>
                                <w:u w:val="double"/>
                                <w:bdr w:val="none" w:sz="0" w:space="0" w:color="auto" w:frame="1"/>
                              </w:rPr>
                              <w:t>Exemple 2 :</w:t>
                            </w:r>
                          </w:p>
                          <w:p w:rsidR="008978BB" w:rsidRPr="001E6D7A" w:rsidRDefault="008978BB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1E6D7A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Un terrain d’aire </w:t>
                            </w:r>
                            <w:r w:rsidRPr="008E3683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</w:rPr>
                              <w:t>A</w:t>
                            </w:r>
                            <w:r w:rsidRPr="001E6D7A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= 900 </w:t>
                            </w:r>
                            <w:r w:rsidRPr="00C165EB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</w:rPr>
                              <w:t>m</w:t>
                            </w:r>
                            <w:r w:rsidRPr="001E6D7A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4"/>
                                <w:szCs w:val="24"/>
                              </w:rPr>
                              <w:t>² est représenté sur un plan à l’échelle 1/2000.</w:t>
                            </w:r>
                            <w:r w:rsidRPr="001E6D7A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4"/>
                                <w:szCs w:val="24"/>
                              </w:rPr>
                              <w:br/>
                              <w:t>Quelle est l’aire du terrain sur le plan ?</w:t>
                            </w:r>
                            <w:r w:rsidRPr="001E6D7A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4"/>
                                <w:szCs w:val="24"/>
                              </w:rPr>
                              <w:br/>
                            </w:r>
                            <w:r w:rsidRPr="008E3683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:bdr w:val="none" w:sz="0" w:space="0" w:color="auto" w:frame="1"/>
                              </w:rPr>
                              <w:t>A</w:t>
                            </w:r>
                            <w:r w:rsidRPr="001E6D7A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4"/>
                                <w:szCs w:val="24"/>
                                <w:bdr w:val="none" w:sz="0" w:space="0" w:color="auto" w:frame="1"/>
                              </w:rPr>
                              <w:t xml:space="preserve">’ = 900 × (1 / 2 000)² = 900 × (1 / 4 000 000 )= 0, 000 225 </w:t>
                            </w:r>
                            <w:r w:rsidRPr="00366421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:bdr w:val="none" w:sz="0" w:space="0" w:color="auto" w:frame="1"/>
                              </w:rPr>
                              <w:t>m</w:t>
                            </w:r>
                            <w:r w:rsidRPr="001E6D7A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4"/>
                                <w:szCs w:val="24"/>
                                <w:bdr w:val="none" w:sz="0" w:space="0" w:color="auto" w:frame="1"/>
                              </w:rPr>
                              <w:t xml:space="preserve">² = 2,25 </w:t>
                            </w:r>
                            <w:r w:rsidRPr="00366421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:bdr w:val="none" w:sz="0" w:space="0" w:color="auto" w:frame="1"/>
                              </w:rPr>
                              <w:t>cm</w:t>
                            </w:r>
                            <w:r w:rsidRPr="001E6D7A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4"/>
                                <w:szCs w:val="24"/>
                                <w:bdr w:val="none" w:sz="0" w:space="0" w:color="auto" w:frame="1"/>
                              </w:rPr>
                              <w:t>².</w:t>
                            </w:r>
                            <w:r w:rsidRPr="001E6D7A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4"/>
                                <w:szCs w:val="24"/>
                                <w:bdr w:val="none" w:sz="0" w:space="0" w:color="auto" w:frame="1"/>
                              </w:rPr>
                              <w:br/>
                              <w:t xml:space="preserve">Donc, sur le plan, l’aire du terrain est </w:t>
                            </w:r>
                            <w:r w:rsidRPr="00833284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4"/>
                                <w:szCs w:val="24"/>
                                <w:highlight w:val="yellow"/>
                                <w:bdr w:val="none" w:sz="0" w:space="0" w:color="auto" w:frame="1"/>
                              </w:rPr>
                              <w:t xml:space="preserve">2,25 </w:t>
                            </w:r>
                            <w:r w:rsidRPr="00833284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:highlight w:val="yellow"/>
                                <w:bdr w:val="none" w:sz="0" w:space="0" w:color="auto" w:frame="1"/>
                              </w:rPr>
                              <w:t>cm</w:t>
                            </w:r>
                            <w:r w:rsidRPr="00833284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4"/>
                                <w:szCs w:val="24"/>
                                <w:highlight w:val="yellow"/>
                                <w:bdr w:val="none" w:sz="0" w:space="0" w:color="auto" w:frame="1"/>
                              </w:rPr>
                              <w:t>².</w:t>
                            </w:r>
                          </w:p>
                          <w:p w:rsidR="008978BB" w:rsidRPr="00897264" w:rsidRDefault="008978BB" w:rsidP="0065719C">
                            <w:pPr>
                              <w:jc w:val="center"/>
                              <w:rPr>
                                <w:rFonts w:ascii="Arial" w:hAnsi="Arial" w:cs="Arial"/>
                                <w:color w:val="7030A0"/>
                                <w:sz w:val="28"/>
                                <w:szCs w:val="28"/>
                                <w:u w:val="double"/>
                                <w:bdr w:val="none" w:sz="0" w:space="0" w:color="auto" w:frame="1"/>
                              </w:rPr>
                            </w:pPr>
                            <w:r w:rsidRPr="00897264">
                              <w:rPr>
                                <w:rFonts w:ascii="Arial" w:hAnsi="Arial" w:cs="Arial"/>
                                <w:color w:val="7030A0"/>
                                <w:sz w:val="28"/>
                                <w:szCs w:val="28"/>
                                <w:u w:val="double"/>
                                <w:bdr w:val="none" w:sz="0" w:space="0" w:color="auto" w:frame="1"/>
                              </w:rPr>
                              <w:t>Exemple 3 :</w:t>
                            </w:r>
                          </w:p>
                          <w:p w:rsidR="008978BB" w:rsidRPr="002420A3" w:rsidRDefault="008978BB" w:rsidP="0077488F">
                            <w:pPr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4"/>
                                <w:szCs w:val="24"/>
                                <w:bdr w:val="none" w:sz="0" w:space="0" w:color="auto" w:frame="1"/>
                              </w:rPr>
                            </w:pPr>
                            <w:r w:rsidRPr="002420A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4"/>
                                <w:szCs w:val="24"/>
                                <w:bdr w:val="none" w:sz="0" w:space="0" w:color="auto" w:frame="1"/>
                              </w:rPr>
                              <w:t xml:space="preserve">Un pyramide </w:t>
                            </w:r>
                            <w:r w:rsidRPr="008E3683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:bdr w:val="none" w:sz="0" w:space="0" w:color="auto" w:frame="1"/>
                              </w:rPr>
                              <w:t>S BCD</w:t>
                            </w:r>
                            <w:r w:rsidRPr="002420A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4"/>
                                <w:szCs w:val="24"/>
                                <w:bdr w:val="none" w:sz="0" w:space="0" w:color="auto" w:frame="1"/>
                              </w:rPr>
                              <w:t xml:space="preserve"> d' hauteur </w:t>
                            </w:r>
                            <w:r w:rsidRPr="008E3683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:bdr w:val="none" w:sz="0" w:space="0" w:color="auto" w:frame="1"/>
                              </w:rPr>
                              <w:t>SB</w:t>
                            </w:r>
                            <w:r w:rsidRPr="002420A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4"/>
                                <w:szCs w:val="24"/>
                                <w:bdr w:val="none" w:sz="0" w:space="0" w:color="auto" w:frame="1"/>
                              </w:rPr>
                              <w:t xml:space="preserve"> ,  </w:t>
                            </w:r>
                            <w:r w:rsidRPr="008E3683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:bdr w:val="none" w:sz="0" w:space="0" w:color="auto" w:frame="1"/>
                              </w:rPr>
                              <w:t>SEFG</w:t>
                            </w:r>
                            <w:r w:rsidRPr="002420A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4"/>
                                <w:szCs w:val="24"/>
                                <w:bdr w:val="none" w:sz="0" w:space="0" w:color="auto" w:frame="1"/>
                              </w:rPr>
                              <w:t xml:space="preserve">  pyramide  d ' hauteur  </w:t>
                            </w:r>
                            <w:r w:rsidRPr="000E3DC5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:bdr w:val="none" w:sz="0" w:space="0" w:color="auto" w:frame="1"/>
                              </w:rPr>
                              <w:t>SB</w:t>
                            </w:r>
                            <w:r w:rsidRPr="002420A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4"/>
                                <w:szCs w:val="24"/>
                                <w:bdr w:val="none" w:sz="0" w:space="0" w:color="auto" w:frame="1"/>
                              </w:rPr>
                              <w:t xml:space="preserve">= 3 </w:t>
                            </w:r>
                            <w:r w:rsidRPr="00366421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:bdr w:val="none" w:sz="0" w:space="0" w:color="auto" w:frame="1"/>
                              </w:rPr>
                              <w:t>cm</w:t>
                            </w:r>
                          </w:p>
                          <w:p w:rsidR="008978BB" w:rsidRPr="002420A3" w:rsidRDefault="008978BB" w:rsidP="0077488F">
                            <w:pPr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4"/>
                                <w:szCs w:val="24"/>
                                <w:bdr w:val="none" w:sz="0" w:space="0" w:color="auto" w:frame="1"/>
                              </w:rPr>
                            </w:pPr>
                            <w:r w:rsidRPr="002420A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4"/>
                                <w:szCs w:val="24"/>
                                <w:bdr w:val="none" w:sz="0" w:space="0" w:color="auto" w:frame="1"/>
                              </w:rPr>
                              <w:t xml:space="preserve">On va déterminer la valeur de </w:t>
                            </w:r>
                            <w:r w:rsidRPr="000E3DC5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:bdr w:val="none" w:sz="0" w:space="0" w:color="auto" w:frame="1"/>
                              </w:rPr>
                              <w:t>SB</w:t>
                            </w:r>
                            <w:r w:rsidRPr="002420A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4"/>
                                <w:szCs w:val="24"/>
                                <w:bdr w:val="none" w:sz="0" w:space="0" w:color="auto" w:frame="1"/>
                              </w:rPr>
                              <w:t xml:space="preserve">  tel que   : </w:t>
                            </w:r>
                          </w:p>
                          <w:p w:rsidR="008978BB" w:rsidRPr="002420A3" w:rsidRDefault="008978BB" w:rsidP="00945B9E">
                            <w:pPr>
                              <w:rPr>
                                <w:rFonts w:asciiTheme="majorBidi" w:eastAsiaTheme="minorEastAsia" w:hAnsiTheme="majorBidi" w:cstheme="majorBidi"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 w:rsidRPr="002420A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4"/>
                                <w:szCs w:val="24"/>
                                <w:bdr w:val="none" w:sz="0" w:space="0" w:color="auto" w:frame="1"/>
                              </w:rPr>
                              <w:t xml:space="preserve"> </w:t>
                            </w:r>
                            <w:r w:rsidRPr="000E3DC5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:bdr w:val="none" w:sz="0" w:space="0" w:color="auto" w:frame="1"/>
                              </w:rPr>
                              <w:t>S BCD</w:t>
                            </w:r>
                            <w:r w:rsidRPr="002420A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4"/>
                                <w:szCs w:val="24"/>
                                <w:bdr w:val="none" w:sz="0" w:space="0" w:color="auto" w:frame="1"/>
                              </w:rPr>
                              <w:t xml:space="preserve"> est un réduction du pyramide </w:t>
                            </w:r>
                            <w:r w:rsidRPr="000E3DC5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:bdr w:val="none" w:sz="0" w:space="0" w:color="auto" w:frame="1"/>
                              </w:rPr>
                              <w:t>SEFG</w:t>
                            </w:r>
                            <w:r w:rsidRPr="002420A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4"/>
                                <w:szCs w:val="24"/>
                                <w:bdr w:val="none" w:sz="0" w:space="0" w:color="auto" w:frame="1"/>
                              </w:rPr>
                              <w:t xml:space="preserve">  de coefficient 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 w:cstheme="majorBidi"/>
                                      <w:i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theme="majorBidi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theme="majorBidi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m:t>3</m:t>
                                  </m:r>
                                </m:den>
                              </m:f>
                            </m:oMath>
                          </w:p>
                          <w:p w:rsidR="008978BB" w:rsidRPr="002420A3" w:rsidRDefault="008978BB" w:rsidP="00945B9E">
                            <w:pPr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4"/>
                                <w:szCs w:val="24"/>
                                <w:bdr w:val="none" w:sz="0" w:space="0" w:color="auto" w:frame="1"/>
                              </w:rPr>
                            </w:pPr>
                          </w:p>
                          <w:p w:rsidR="008978BB" w:rsidRPr="002420A3" w:rsidRDefault="008978BB" w:rsidP="00E84EFC">
                            <w:pPr>
                              <w:rPr>
                                <w:rFonts w:asciiTheme="majorBidi" w:eastAsiaTheme="minorEastAsia" w:hAnsiTheme="majorBidi" w:cstheme="majorBidi"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 w:rsidRPr="002420A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Comme  </w:t>
                            </w:r>
                            <w:r w:rsidRPr="000E3DC5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:bdr w:val="none" w:sz="0" w:space="0" w:color="auto" w:frame="1"/>
                              </w:rPr>
                              <w:t>S BCD</w:t>
                            </w:r>
                            <w:r w:rsidRPr="002420A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4"/>
                                <w:szCs w:val="24"/>
                                <w:bdr w:val="none" w:sz="0" w:space="0" w:color="auto" w:frame="1"/>
                              </w:rPr>
                              <w:t xml:space="preserve"> est un réduction du pyramide </w:t>
                            </w:r>
                            <w:r w:rsidRPr="000E3DC5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:bdr w:val="none" w:sz="0" w:space="0" w:color="auto" w:frame="1"/>
                              </w:rPr>
                              <w:t>SEFG</w:t>
                            </w:r>
                            <w:r w:rsidRPr="002420A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4"/>
                                <w:szCs w:val="24"/>
                                <w:bdr w:val="none" w:sz="0" w:space="0" w:color="auto" w:frame="1"/>
                              </w:rPr>
                              <w:t xml:space="preserve">  de coefficient 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 w:cstheme="majorBidi"/>
                                      <w:i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theme="majorBidi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theme="majorBidi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m:t>3</m:t>
                                  </m:r>
                                </m:den>
                              </m:f>
                            </m:oMath>
                          </w:p>
                          <w:p w:rsidR="008978BB" w:rsidRPr="002420A3" w:rsidRDefault="008978BB">
                            <w:pPr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 w:rsidRPr="002420A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Alors : </w:t>
                            </w:r>
                          </w:p>
                          <w:p w:rsidR="008978BB" w:rsidRPr="002420A3" w:rsidRDefault="008978BB">
                            <w:pPr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 w:rsidRPr="000E3DC5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</w:rPr>
                              <w:t>SB</w:t>
                            </w:r>
                            <w:r w:rsidRPr="002420A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=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 w:cstheme="majorBidi"/>
                                      <w:i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theme="majorBidi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theme="majorBidi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m:t>3</m:t>
                                  </m:r>
                                </m:den>
                              </m:f>
                            </m:oMath>
                            <w:r w:rsidRPr="002420A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X 3  =   1 </w:t>
                            </w:r>
                          </w:p>
                          <w:p w:rsidR="008978BB" w:rsidRPr="002420A3" w:rsidRDefault="008978BB">
                            <w:pPr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 w:rsidRPr="002420A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D' </w:t>
                            </w:r>
                            <w:r w:rsidRPr="00992B33">
                              <w:rPr>
                                <w:rFonts w:ascii="Verdana" w:hAnsi="Verdana"/>
                                <w:b/>
                                <w:bCs/>
                                <w:i/>
                                <w:iCs/>
                                <w:color w:val="000000"/>
                                <w:sz w:val="20"/>
                                <w:szCs w:val="20"/>
                                <w:shd w:val="clear" w:color="auto" w:fill="FFFFFF"/>
                              </w:rPr>
                              <w:t>où</w:t>
                            </w:r>
                            <w:r w:rsidRPr="002420A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 </w:t>
                            </w:r>
                            <w:r w:rsidRPr="00833284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:highlight w:val="yellow"/>
                              </w:rPr>
                              <w:t>SB</w:t>
                            </w:r>
                            <w:r w:rsidRPr="00833284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4"/>
                                <w:szCs w:val="24"/>
                                <w:highlight w:val="yellow"/>
                              </w:rPr>
                              <w:t xml:space="preserve"> = 1 cm</w:t>
                            </w:r>
                            <w:r w:rsidRPr="002420A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  <w:p w:rsidR="008978BB" w:rsidRPr="00703FF3" w:rsidRDefault="008978BB"/>
                          <w:p w:rsidR="008978BB" w:rsidRPr="00703FF3" w:rsidRDefault="008978BB"/>
                          <w:p w:rsidR="008978BB" w:rsidRPr="00703FF3" w:rsidRDefault="008978BB"/>
                          <w:p w:rsidR="008978BB" w:rsidRPr="00703FF3" w:rsidRDefault="008978BB"/>
                          <w:p w:rsidR="008978BB" w:rsidRPr="00703FF3" w:rsidRDefault="008978BB"/>
                          <w:p w:rsidR="008978BB" w:rsidRPr="00703FF3" w:rsidRDefault="008978BB"/>
                          <w:p w:rsidR="008978BB" w:rsidRPr="00703FF3" w:rsidRDefault="008978BB"/>
                          <w:p w:rsidR="008978BB" w:rsidRPr="00703FF3" w:rsidRDefault="008978BB"/>
                          <w:p w:rsidR="008978BB" w:rsidRPr="00703FF3" w:rsidRDefault="008978BB"/>
                          <w:p w:rsidR="008978BB" w:rsidRPr="00703FF3" w:rsidRDefault="008978BB"/>
                          <w:p w:rsidR="008978BB" w:rsidRPr="00703FF3" w:rsidRDefault="008978BB"/>
                          <w:p w:rsidR="008978BB" w:rsidRPr="00703FF3" w:rsidRDefault="008978BB"/>
                          <w:p w:rsidR="008978BB" w:rsidRPr="00703FF3" w:rsidRDefault="008978BB"/>
                          <w:p w:rsidR="008978BB" w:rsidRPr="00703FF3" w:rsidRDefault="008978BB"/>
                          <w:p w:rsidR="008978BB" w:rsidRPr="00703FF3" w:rsidRDefault="008978BB"/>
                          <w:p w:rsidR="008978BB" w:rsidRPr="00703FF3" w:rsidRDefault="008978BB"/>
                          <w:p w:rsidR="008978BB" w:rsidRPr="00703FF3" w:rsidRDefault="008978BB"/>
                          <w:p w:rsidR="008978BB" w:rsidRPr="00703FF3" w:rsidRDefault="008978BB"/>
                          <w:p w:rsidR="008978BB" w:rsidRPr="00703FF3" w:rsidRDefault="008978BB"/>
                          <w:p w:rsidR="008978BB" w:rsidRPr="00703FF3" w:rsidRDefault="008978BB"/>
                          <w:p w:rsidR="008978BB" w:rsidRPr="00703FF3" w:rsidRDefault="008978BB"/>
                          <w:p w:rsidR="008978BB" w:rsidRPr="00703FF3" w:rsidRDefault="008978BB"/>
                          <w:p w:rsidR="008978BB" w:rsidRPr="00703FF3" w:rsidRDefault="008978BB"/>
                          <w:p w:rsidR="008978BB" w:rsidRPr="00703FF3" w:rsidRDefault="008978BB"/>
                          <w:p w:rsidR="008978BB" w:rsidRPr="00703FF3" w:rsidRDefault="008978BB"/>
                          <w:p w:rsidR="008978BB" w:rsidRPr="00703FF3" w:rsidRDefault="008978BB"/>
                          <w:p w:rsidR="008978BB" w:rsidRPr="00703FF3" w:rsidRDefault="008978BB"/>
                          <w:p w:rsidR="008978BB" w:rsidRPr="00703FF3" w:rsidRDefault="008978BB"/>
                          <w:p w:rsidR="008978BB" w:rsidRPr="00703FF3" w:rsidRDefault="008978BB"/>
                          <w:p w:rsidR="008978BB" w:rsidRPr="00703FF3" w:rsidRDefault="008978BB"/>
                          <w:p w:rsidR="008978BB" w:rsidRPr="00703FF3" w:rsidRDefault="008978BB"/>
                          <w:p w:rsidR="008978BB" w:rsidRPr="00703FF3" w:rsidRDefault="008978BB"/>
                          <w:p w:rsidR="008978BB" w:rsidRPr="00703FF3" w:rsidRDefault="008978BB"/>
                          <w:p w:rsidR="008978BB" w:rsidRPr="00703FF3" w:rsidRDefault="008978BB"/>
                          <w:p w:rsidR="008978BB" w:rsidRPr="00703FF3" w:rsidRDefault="008978BB"/>
                          <w:p w:rsidR="008978BB" w:rsidRPr="00703FF3" w:rsidRDefault="008978BB"/>
                        </w:tc>
                        <w:tc>
                          <w:tcPr>
                            <w:tcW w:w="2921" w:type="dxa"/>
                            <w:vAlign w:val="center"/>
                          </w:tcPr>
                          <w:p w:rsidR="008978BB" w:rsidRDefault="008978BB" w:rsidP="003F750E">
                            <w:pPr>
                              <w:jc w:val="center"/>
                              <w:rPr>
                                <w:rFonts w:ascii="Algerian" w:hAnsi="Algerian"/>
                                <w:i/>
                                <w:iCs/>
                                <w:color w:val="FF0000"/>
                                <w:sz w:val="24"/>
                                <w:szCs w:val="24"/>
                              </w:rPr>
                            </w:pPr>
                            <w:r w:rsidRPr="003F750E">
                              <w:rPr>
                                <w:rFonts w:ascii="Algerian" w:hAnsi="Algerian"/>
                                <w:i/>
                                <w:iCs/>
                                <w:color w:val="FF0000"/>
                                <w:sz w:val="32"/>
                                <w:szCs w:val="32"/>
                              </w:rPr>
                              <w:t>Application</w:t>
                            </w:r>
                            <w:r>
                              <w:rPr>
                                <w:rFonts w:ascii="Algerian" w:hAnsi="Algerian"/>
                                <w:i/>
                                <w:iCs/>
                                <w:color w:val="FF0000"/>
                                <w:sz w:val="36"/>
                                <w:szCs w:val="36"/>
                              </w:rPr>
                              <w:t xml:space="preserve"> 10</w:t>
                            </w:r>
                          </w:p>
                          <w:p w:rsidR="008978BB" w:rsidRPr="006D3B2C" w:rsidRDefault="008978BB" w:rsidP="006D3B2C">
                            <w:pPr>
                              <w:jc w:val="center"/>
                              <w:rPr>
                                <w:rFonts w:ascii="Algerian" w:hAnsi="Algerian"/>
                                <w:i/>
                                <w:iCs/>
                                <w:color w:val="FF0000"/>
                                <w:sz w:val="36"/>
                                <w:szCs w:val="36"/>
                              </w:rPr>
                            </w:pPr>
                          </w:p>
                          <w:p w:rsidR="008978BB" w:rsidRPr="00A3211F" w:rsidRDefault="008978BB" w:rsidP="006D3B2C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A3211F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La forme d’une bactérie est assimilée à un disque d’aire 0,2 </w:t>
                            </w:r>
                            <w:r w:rsidRPr="00366421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>mm</w:t>
                            </w:r>
                            <w:r w:rsidRPr="00A3211F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².On l’observe au microscope muni d’une lentille de coefficient d’agrandissement  </w:t>
                            </w:r>
                            <w:r w:rsidRPr="00366421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>k</w:t>
                            </w:r>
                            <w:r w:rsidRPr="00A3211F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=10.</w:t>
                            </w:r>
                          </w:p>
                          <w:p w:rsidR="008978BB" w:rsidRPr="00703FF3" w:rsidRDefault="008978BB" w:rsidP="006D3B2C">
                            <w:pPr>
                              <w:jc w:val="center"/>
                            </w:pPr>
                            <w:r w:rsidRPr="00A3211F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Calculer l’aire de la bactérie observée au microscope.</w:t>
                            </w:r>
                          </w:p>
                        </w:tc>
                      </w:tr>
                    </w:tbl>
                    <w:p w:rsidR="008978BB" w:rsidRDefault="008978BB" w:rsidP="00B068F6"/>
                  </w:txbxContent>
                </v:textbox>
              </v:shape>
            </w:pict>
          </mc:Fallback>
        </mc:AlternateContent>
      </w:r>
    </w:p>
    <w:p w:rsidR="00B068F6" w:rsidRDefault="00B068F6"/>
    <w:p w:rsidR="00B068F6" w:rsidRDefault="00B068F6"/>
    <w:p w:rsidR="00B068F6" w:rsidRDefault="00B068F6"/>
    <w:p w:rsidR="00B068F6" w:rsidRDefault="00B068F6"/>
    <w:p w:rsidR="00B068F6" w:rsidRDefault="00B068F6"/>
    <w:p w:rsidR="00B068F6" w:rsidRDefault="00B068F6"/>
    <w:p w:rsidR="00B068F6" w:rsidRDefault="00B068F6"/>
    <w:p w:rsidR="00B068F6" w:rsidRDefault="00B068F6"/>
    <w:p w:rsidR="00B068F6" w:rsidRDefault="00B068F6"/>
    <w:p w:rsidR="00B068F6" w:rsidRDefault="00B068F6"/>
    <w:p w:rsidR="00B068F6" w:rsidRDefault="00B068F6"/>
    <w:p w:rsidR="005F36C3" w:rsidRDefault="005F36C3"/>
    <w:p w:rsidR="005F36C3" w:rsidRDefault="005F36C3"/>
    <w:p w:rsidR="005F36C3" w:rsidRDefault="005F36C3"/>
    <w:sectPr w:rsidR="005F36C3" w:rsidSect="002A42CC">
      <w:pgSz w:w="16838" w:h="11906" w:orient="landscape"/>
      <w:pgMar w:top="142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  <w:font w:name="inherit">
    <w:altName w:val="Times New Roman"/>
    <w:panose1 w:val="00000000000000000000"/>
    <w:charset w:val="00"/>
    <w:family w:val="roman"/>
    <w:notTrueType/>
    <w:pitch w:val="default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1.25pt;height:11.25pt" o:bullet="t">
        <v:imagedata r:id="rId1" o:title="msoF76A"/>
      </v:shape>
    </w:pict>
  </w:numPicBullet>
  <w:abstractNum w:abstractNumId="0">
    <w:nsid w:val="18C3346D"/>
    <w:multiLevelType w:val="hybridMultilevel"/>
    <w:tmpl w:val="06820E54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E9C77D4"/>
    <w:multiLevelType w:val="hybridMultilevel"/>
    <w:tmpl w:val="2FD2EC48"/>
    <w:lvl w:ilvl="0" w:tplc="040C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FC62BBC"/>
    <w:multiLevelType w:val="hybridMultilevel"/>
    <w:tmpl w:val="0BC6175C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0A04377"/>
    <w:multiLevelType w:val="hybridMultilevel"/>
    <w:tmpl w:val="E1E8FE1E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0B04473"/>
    <w:multiLevelType w:val="multilevel"/>
    <w:tmpl w:val="3F4CC67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23BB7EC5"/>
    <w:multiLevelType w:val="hybridMultilevel"/>
    <w:tmpl w:val="F0E89F40"/>
    <w:lvl w:ilvl="0" w:tplc="040C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58232E5"/>
    <w:multiLevelType w:val="hybridMultilevel"/>
    <w:tmpl w:val="7B5AA238"/>
    <w:lvl w:ilvl="0" w:tplc="0054142A">
      <w:start w:val="1"/>
      <w:numFmt w:val="arabicAbjad"/>
      <w:lvlText w:val="%1)"/>
      <w:lvlJc w:val="left"/>
      <w:pPr>
        <w:ind w:left="144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>
    <w:nsid w:val="2ED143C4"/>
    <w:multiLevelType w:val="hybridMultilevel"/>
    <w:tmpl w:val="04DA73A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FA74CF8"/>
    <w:multiLevelType w:val="hybridMultilevel"/>
    <w:tmpl w:val="27EAC652"/>
    <w:lvl w:ilvl="0" w:tplc="040C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27D1CCF"/>
    <w:multiLevelType w:val="hybridMultilevel"/>
    <w:tmpl w:val="D234AC2A"/>
    <w:lvl w:ilvl="0" w:tplc="040C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4710147"/>
    <w:multiLevelType w:val="hybridMultilevel"/>
    <w:tmpl w:val="72DA94D0"/>
    <w:lvl w:ilvl="0" w:tplc="5838C136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  <w:bCs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F931CCD"/>
    <w:multiLevelType w:val="hybridMultilevel"/>
    <w:tmpl w:val="4B1CF432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43026E5A"/>
    <w:multiLevelType w:val="hybridMultilevel"/>
    <w:tmpl w:val="4148EE82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60225208"/>
    <w:multiLevelType w:val="hybridMultilevel"/>
    <w:tmpl w:val="A192C7C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64F1481A"/>
    <w:multiLevelType w:val="hybridMultilevel"/>
    <w:tmpl w:val="29088ACE"/>
    <w:lvl w:ilvl="0" w:tplc="998E6510">
      <w:start w:val="1"/>
      <w:numFmt w:val="decimal"/>
      <w:lvlText w:val="%1)"/>
      <w:lvlJc w:val="left"/>
      <w:pPr>
        <w:ind w:left="720" w:hanging="360"/>
      </w:pPr>
      <w:rPr>
        <w:b/>
        <w:bCs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4360BE3"/>
    <w:multiLevelType w:val="hybridMultilevel"/>
    <w:tmpl w:val="EE18BC92"/>
    <w:lvl w:ilvl="0" w:tplc="DC58AE84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5"/>
  </w:num>
  <w:num w:numId="3">
    <w:abstractNumId w:val="8"/>
  </w:num>
  <w:num w:numId="4">
    <w:abstractNumId w:val="1"/>
  </w:num>
  <w:num w:numId="5">
    <w:abstractNumId w:val="11"/>
  </w:num>
  <w:num w:numId="6">
    <w:abstractNumId w:val="12"/>
  </w:num>
  <w:num w:numId="7">
    <w:abstractNumId w:val="3"/>
  </w:num>
  <w:num w:numId="8">
    <w:abstractNumId w:val="13"/>
  </w:num>
  <w:num w:numId="9">
    <w:abstractNumId w:val="7"/>
  </w:num>
  <w:num w:numId="10">
    <w:abstractNumId w:val="0"/>
  </w:num>
  <w:num w:numId="11">
    <w:abstractNumId w:val="4"/>
  </w:num>
  <w:num w:numId="12">
    <w:abstractNumId w:val="15"/>
  </w:num>
  <w:num w:numId="13">
    <w:abstractNumId w:val="10"/>
  </w:num>
  <w:num w:numId="14">
    <w:abstractNumId w:val="14"/>
  </w:num>
  <w:num w:numId="15">
    <w:abstractNumId w:val="6"/>
  </w:num>
  <w:num w:numId="1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F36C3"/>
    <w:rsid w:val="000022ED"/>
    <w:rsid w:val="0000653F"/>
    <w:rsid w:val="00012A0D"/>
    <w:rsid w:val="00020004"/>
    <w:rsid w:val="000214AE"/>
    <w:rsid w:val="0002184B"/>
    <w:rsid w:val="00027B04"/>
    <w:rsid w:val="00035FE8"/>
    <w:rsid w:val="00036344"/>
    <w:rsid w:val="000371BC"/>
    <w:rsid w:val="000420D9"/>
    <w:rsid w:val="00044D87"/>
    <w:rsid w:val="00045ADC"/>
    <w:rsid w:val="00053E4E"/>
    <w:rsid w:val="00056BE5"/>
    <w:rsid w:val="00060654"/>
    <w:rsid w:val="00060C1D"/>
    <w:rsid w:val="0006560A"/>
    <w:rsid w:val="00071DBF"/>
    <w:rsid w:val="0007489C"/>
    <w:rsid w:val="00077D5D"/>
    <w:rsid w:val="00080A71"/>
    <w:rsid w:val="00080F69"/>
    <w:rsid w:val="0008128F"/>
    <w:rsid w:val="00084A72"/>
    <w:rsid w:val="00091E96"/>
    <w:rsid w:val="0009237B"/>
    <w:rsid w:val="000A69AA"/>
    <w:rsid w:val="000B10B2"/>
    <w:rsid w:val="000B404E"/>
    <w:rsid w:val="000C2B9F"/>
    <w:rsid w:val="000D3531"/>
    <w:rsid w:val="000D5EC0"/>
    <w:rsid w:val="000E3DC5"/>
    <w:rsid w:val="000F1618"/>
    <w:rsid w:val="000F239A"/>
    <w:rsid w:val="001026E7"/>
    <w:rsid w:val="00107442"/>
    <w:rsid w:val="00107532"/>
    <w:rsid w:val="0011108E"/>
    <w:rsid w:val="00116ED7"/>
    <w:rsid w:val="00131BB3"/>
    <w:rsid w:val="001351F6"/>
    <w:rsid w:val="001368BF"/>
    <w:rsid w:val="00137455"/>
    <w:rsid w:val="00141FC4"/>
    <w:rsid w:val="001507F4"/>
    <w:rsid w:val="00156802"/>
    <w:rsid w:val="001571E9"/>
    <w:rsid w:val="0016695E"/>
    <w:rsid w:val="00177308"/>
    <w:rsid w:val="00181E1D"/>
    <w:rsid w:val="001864CB"/>
    <w:rsid w:val="00191757"/>
    <w:rsid w:val="00194442"/>
    <w:rsid w:val="00195E0E"/>
    <w:rsid w:val="001A26B4"/>
    <w:rsid w:val="001C66FA"/>
    <w:rsid w:val="001C759D"/>
    <w:rsid w:val="001D0E2C"/>
    <w:rsid w:val="001D1F11"/>
    <w:rsid w:val="001D35B0"/>
    <w:rsid w:val="001D5F4F"/>
    <w:rsid w:val="001E6D7A"/>
    <w:rsid w:val="001F57D2"/>
    <w:rsid w:val="001F5EFD"/>
    <w:rsid w:val="001F75A2"/>
    <w:rsid w:val="001F7C45"/>
    <w:rsid w:val="00203183"/>
    <w:rsid w:val="0021255B"/>
    <w:rsid w:val="00212D90"/>
    <w:rsid w:val="002161B1"/>
    <w:rsid w:val="00234E03"/>
    <w:rsid w:val="00237D09"/>
    <w:rsid w:val="002420A3"/>
    <w:rsid w:val="00250B61"/>
    <w:rsid w:val="002532CE"/>
    <w:rsid w:val="00260F59"/>
    <w:rsid w:val="00270DA7"/>
    <w:rsid w:val="002760E9"/>
    <w:rsid w:val="002776C0"/>
    <w:rsid w:val="0028080C"/>
    <w:rsid w:val="00281778"/>
    <w:rsid w:val="00290A79"/>
    <w:rsid w:val="00290FEE"/>
    <w:rsid w:val="002918E3"/>
    <w:rsid w:val="002A0FC1"/>
    <w:rsid w:val="002A23C5"/>
    <w:rsid w:val="002A42CC"/>
    <w:rsid w:val="002A4A5E"/>
    <w:rsid w:val="002C0FE3"/>
    <w:rsid w:val="002D0B1A"/>
    <w:rsid w:val="002D3222"/>
    <w:rsid w:val="002D6041"/>
    <w:rsid w:val="002E0BC1"/>
    <w:rsid w:val="002E53B1"/>
    <w:rsid w:val="002E5E40"/>
    <w:rsid w:val="002F1871"/>
    <w:rsid w:val="00302404"/>
    <w:rsid w:val="00304914"/>
    <w:rsid w:val="0031295A"/>
    <w:rsid w:val="00321350"/>
    <w:rsid w:val="003220E5"/>
    <w:rsid w:val="0032214B"/>
    <w:rsid w:val="00331EBF"/>
    <w:rsid w:val="00342488"/>
    <w:rsid w:val="003533F5"/>
    <w:rsid w:val="00357D24"/>
    <w:rsid w:val="0036305B"/>
    <w:rsid w:val="00366421"/>
    <w:rsid w:val="00367B18"/>
    <w:rsid w:val="0038017E"/>
    <w:rsid w:val="00383109"/>
    <w:rsid w:val="00393E06"/>
    <w:rsid w:val="00394B67"/>
    <w:rsid w:val="003A15C7"/>
    <w:rsid w:val="003A5534"/>
    <w:rsid w:val="003B0BA1"/>
    <w:rsid w:val="003B53A5"/>
    <w:rsid w:val="003C638C"/>
    <w:rsid w:val="003D19BF"/>
    <w:rsid w:val="003E5F32"/>
    <w:rsid w:val="003F750E"/>
    <w:rsid w:val="003F78BB"/>
    <w:rsid w:val="004110ED"/>
    <w:rsid w:val="00413918"/>
    <w:rsid w:val="00417C2C"/>
    <w:rsid w:val="004210EB"/>
    <w:rsid w:val="00424AC5"/>
    <w:rsid w:val="00433403"/>
    <w:rsid w:val="0043399F"/>
    <w:rsid w:val="00434AB1"/>
    <w:rsid w:val="004409E5"/>
    <w:rsid w:val="004442EA"/>
    <w:rsid w:val="00451675"/>
    <w:rsid w:val="00453C40"/>
    <w:rsid w:val="0045696E"/>
    <w:rsid w:val="00457EB5"/>
    <w:rsid w:val="00462FAC"/>
    <w:rsid w:val="00463D15"/>
    <w:rsid w:val="0047546E"/>
    <w:rsid w:val="00475B05"/>
    <w:rsid w:val="00476DD3"/>
    <w:rsid w:val="00476ED9"/>
    <w:rsid w:val="004822D0"/>
    <w:rsid w:val="00485E0C"/>
    <w:rsid w:val="00486E38"/>
    <w:rsid w:val="0049111F"/>
    <w:rsid w:val="004C0384"/>
    <w:rsid w:val="004C23A7"/>
    <w:rsid w:val="004C7008"/>
    <w:rsid w:val="004D2C72"/>
    <w:rsid w:val="004E2ED9"/>
    <w:rsid w:val="004E4F82"/>
    <w:rsid w:val="00503A44"/>
    <w:rsid w:val="00510135"/>
    <w:rsid w:val="00513E4A"/>
    <w:rsid w:val="005171A3"/>
    <w:rsid w:val="00527F1B"/>
    <w:rsid w:val="005359F4"/>
    <w:rsid w:val="00535FD5"/>
    <w:rsid w:val="005361F0"/>
    <w:rsid w:val="00537410"/>
    <w:rsid w:val="00542C30"/>
    <w:rsid w:val="00555A27"/>
    <w:rsid w:val="0055651F"/>
    <w:rsid w:val="00560F2C"/>
    <w:rsid w:val="00564F6D"/>
    <w:rsid w:val="0057280E"/>
    <w:rsid w:val="005858F4"/>
    <w:rsid w:val="005926E5"/>
    <w:rsid w:val="00593064"/>
    <w:rsid w:val="005B2835"/>
    <w:rsid w:val="005C0F7B"/>
    <w:rsid w:val="005D2344"/>
    <w:rsid w:val="005D2687"/>
    <w:rsid w:val="005D28A3"/>
    <w:rsid w:val="005D4AF5"/>
    <w:rsid w:val="005D7EBB"/>
    <w:rsid w:val="005E23F0"/>
    <w:rsid w:val="005F36C3"/>
    <w:rsid w:val="0060042B"/>
    <w:rsid w:val="0060311E"/>
    <w:rsid w:val="006116CE"/>
    <w:rsid w:val="006157F7"/>
    <w:rsid w:val="006227FF"/>
    <w:rsid w:val="00631AD7"/>
    <w:rsid w:val="00636771"/>
    <w:rsid w:val="0065719C"/>
    <w:rsid w:val="00661D64"/>
    <w:rsid w:val="00664A57"/>
    <w:rsid w:val="00664F7A"/>
    <w:rsid w:val="00667625"/>
    <w:rsid w:val="00670623"/>
    <w:rsid w:val="00670AD8"/>
    <w:rsid w:val="0067224A"/>
    <w:rsid w:val="006753FC"/>
    <w:rsid w:val="00676411"/>
    <w:rsid w:val="00676829"/>
    <w:rsid w:val="00683471"/>
    <w:rsid w:val="00684A1E"/>
    <w:rsid w:val="006A216B"/>
    <w:rsid w:val="006A2257"/>
    <w:rsid w:val="006A4DBE"/>
    <w:rsid w:val="006B1B78"/>
    <w:rsid w:val="006B1F0A"/>
    <w:rsid w:val="006B54A9"/>
    <w:rsid w:val="006B54F1"/>
    <w:rsid w:val="006C4259"/>
    <w:rsid w:val="006C71C3"/>
    <w:rsid w:val="006C7337"/>
    <w:rsid w:val="006D3B2C"/>
    <w:rsid w:val="006D4E90"/>
    <w:rsid w:val="006D7DB1"/>
    <w:rsid w:val="006E3F8B"/>
    <w:rsid w:val="006E434D"/>
    <w:rsid w:val="006E7801"/>
    <w:rsid w:val="006F010F"/>
    <w:rsid w:val="006F04E5"/>
    <w:rsid w:val="006F49A4"/>
    <w:rsid w:val="00700634"/>
    <w:rsid w:val="00703FF3"/>
    <w:rsid w:val="00712C88"/>
    <w:rsid w:val="0071434D"/>
    <w:rsid w:val="0071549B"/>
    <w:rsid w:val="0071563B"/>
    <w:rsid w:val="00716913"/>
    <w:rsid w:val="007247B4"/>
    <w:rsid w:val="00732A73"/>
    <w:rsid w:val="00743BF4"/>
    <w:rsid w:val="00752AC3"/>
    <w:rsid w:val="00752D57"/>
    <w:rsid w:val="0075357C"/>
    <w:rsid w:val="0075580D"/>
    <w:rsid w:val="007579FA"/>
    <w:rsid w:val="0077488F"/>
    <w:rsid w:val="0077739A"/>
    <w:rsid w:val="0078166A"/>
    <w:rsid w:val="00791366"/>
    <w:rsid w:val="007A3A0A"/>
    <w:rsid w:val="007A7078"/>
    <w:rsid w:val="007A7271"/>
    <w:rsid w:val="007B794F"/>
    <w:rsid w:val="007C2C9D"/>
    <w:rsid w:val="007E219A"/>
    <w:rsid w:val="007E5B7B"/>
    <w:rsid w:val="007E7694"/>
    <w:rsid w:val="007F5614"/>
    <w:rsid w:val="007F64BE"/>
    <w:rsid w:val="007F7F70"/>
    <w:rsid w:val="00806BC9"/>
    <w:rsid w:val="008103EF"/>
    <w:rsid w:val="0081206F"/>
    <w:rsid w:val="00812C91"/>
    <w:rsid w:val="00814497"/>
    <w:rsid w:val="00817033"/>
    <w:rsid w:val="00824FBA"/>
    <w:rsid w:val="00833284"/>
    <w:rsid w:val="00833501"/>
    <w:rsid w:val="00834293"/>
    <w:rsid w:val="00834BC6"/>
    <w:rsid w:val="0084498C"/>
    <w:rsid w:val="00845399"/>
    <w:rsid w:val="00854988"/>
    <w:rsid w:val="00876AAD"/>
    <w:rsid w:val="008810FF"/>
    <w:rsid w:val="00884B4D"/>
    <w:rsid w:val="00890572"/>
    <w:rsid w:val="0089090A"/>
    <w:rsid w:val="008915B6"/>
    <w:rsid w:val="00895135"/>
    <w:rsid w:val="0089717E"/>
    <w:rsid w:val="00897264"/>
    <w:rsid w:val="008978BB"/>
    <w:rsid w:val="008A0047"/>
    <w:rsid w:val="008A19EE"/>
    <w:rsid w:val="008B2513"/>
    <w:rsid w:val="008B3922"/>
    <w:rsid w:val="008B42D3"/>
    <w:rsid w:val="008B47F5"/>
    <w:rsid w:val="008B4D90"/>
    <w:rsid w:val="008B608A"/>
    <w:rsid w:val="008C6295"/>
    <w:rsid w:val="008D4D8C"/>
    <w:rsid w:val="008E3683"/>
    <w:rsid w:val="008E3905"/>
    <w:rsid w:val="009059E7"/>
    <w:rsid w:val="00910100"/>
    <w:rsid w:val="00912DE1"/>
    <w:rsid w:val="009141D2"/>
    <w:rsid w:val="009161F0"/>
    <w:rsid w:val="00920BD7"/>
    <w:rsid w:val="009210EC"/>
    <w:rsid w:val="00934CCC"/>
    <w:rsid w:val="00945B9E"/>
    <w:rsid w:val="00947C89"/>
    <w:rsid w:val="00951A01"/>
    <w:rsid w:val="0095205B"/>
    <w:rsid w:val="00956F19"/>
    <w:rsid w:val="00962923"/>
    <w:rsid w:val="0096716A"/>
    <w:rsid w:val="009671EB"/>
    <w:rsid w:val="00972A05"/>
    <w:rsid w:val="00983A8A"/>
    <w:rsid w:val="00984ACD"/>
    <w:rsid w:val="0098764F"/>
    <w:rsid w:val="00992B33"/>
    <w:rsid w:val="00993115"/>
    <w:rsid w:val="00994318"/>
    <w:rsid w:val="009B1BBD"/>
    <w:rsid w:val="009B3453"/>
    <w:rsid w:val="009D5EA8"/>
    <w:rsid w:val="009E12A9"/>
    <w:rsid w:val="009E176B"/>
    <w:rsid w:val="009F7DFE"/>
    <w:rsid w:val="00A10595"/>
    <w:rsid w:val="00A13B21"/>
    <w:rsid w:val="00A231EA"/>
    <w:rsid w:val="00A3211F"/>
    <w:rsid w:val="00A42F47"/>
    <w:rsid w:val="00A44D45"/>
    <w:rsid w:val="00A501CD"/>
    <w:rsid w:val="00A50A91"/>
    <w:rsid w:val="00A54054"/>
    <w:rsid w:val="00A60C9E"/>
    <w:rsid w:val="00A70CEA"/>
    <w:rsid w:val="00A7242F"/>
    <w:rsid w:val="00A77DD1"/>
    <w:rsid w:val="00A81FC2"/>
    <w:rsid w:val="00A82C32"/>
    <w:rsid w:val="00A91383"/>
    <w:rsid w:val="00A9599C"/>
    <w:rsid w:val="00A969A9"/>
    <w:rsid w:val="00A96DA4"/>
    <w:rsid w:val="00AA2C76"/>
    <w:rsid w:val="00AA3FDF"/>
    <w:rsid w:val="00AA4809"/>
    <w:rsid w:val="00AA5A48"/>
    <w:rsid w:val="00AA6096"/>
    <w:rsid w:val="00AB11BD"/>
    <w:rsid w:val="00AB2876"/>
    <w:rsid w:val="00AB2BFD"/>
    <w:rsid w:val="00AB30FC"/>
    <w:rsid w:val="00AB599A"/>
    <w:rsid w:val="00AC1D01"/>
    <w:rsid w:val="00AC79A6"/>
    <w:rsid w:val="00AD25DF"/>
    <w:rsid w:val="00AD29D1"/>
    <w:rsid w:val="00AD30BB"/>
    <w:rsid w:val="00AE0459"/>
    <w:rsid w:val="00AE15AD"/>
    <w:rsid w:val="00AE6C92"/>
    <w:rsid w:val="00AF1428"/>
    <w:rsid w:val="00AF2474"/>
    <w:rsid w:val="00AF30F8"/>
    <w:rsid w:val="00B068F6"/>
    <w:rsid w:val="00B11295"/>
    <w:rsid w:val="00B13F15"/>
    <w:rsid w:val="00B14E0C"/>
    <w:rsid w:val="00B214C7"/>
    <w:rsid w:val="00B34628"/>
    <w:rsid w:val="00B3580A"/>
    <w:rsid w:val="00B440EE"/>
    <w:rsid w:val="00B53E9F"/>
    <w:rsid w:val="00B574A1"/>
    <w:rsid w:val="00B6520A"/>
    <w:rsid w:val="00B717DC"/>
    <w:rsid w:val="00B7529B"/>
    <w:rsid w:val="00B80A14"/>
    <w:rsid w:val="00B845C8"/>
    <w:rsid w:val="00B864A2"/>
    <w:rsid w:val="00B87768"/>
    <w:rsid w:val="00B94074"/>
    <w:rsid w:val="00B941B6"/>
    <w:rsid w:val="00BA4A3B"/>
    <w:rsid w:val="00BA4C08"/>
    <w:rsid w:val="00BB38E8"/>
    <w:rsid w:val="00BC11AF"/>
    <w:rsid w:val="00BC60C4"/>
    <w:rsid w:val="00BD29DC"/>
    <w:rsid w:val="00BD7318"/>
    <w:rsid w:val="00BD78C8"/>
    <w:rsid w:val="00BE6158"/>
    <w:rsid w:val="00BF5825"/>
    <w:rsid w:val="00BF58A7"/>
    <w:rsid w:val="00BF59E2"/>
    <w:rsid w:val="00C05D52"/>
    <w:rsid w:val="00C165EB"/>
    <w:rsid w:val="00C22498"/>
    <w:rsid w:val="00C274A5"/>
    <w:rsid w:val="00C31B66"/>
    <w:rsid w:val="00C36419"/>
    <w:rsid w:val="00C41285"/>
    <w:rsid w:val="00C412E0"/>
    <w:rsid w:val="00C645A5"/>
    <w:rsid w:val="00C64881"/>
    <w:rsid w:val="00C66465"/>
    <w:rsid w:val="00C6785A"/>
    <w:rsid w:val="00C70D4C"/>
    <w:rsid w:val="00C86B04"/>
    <w:rsid w:val="00C9587D"/>
    <w:rsid w:val="00C95CA3"/>
    <w:rsid w:val="00C97619"/>
    <w:rsid w:val="00CA239F"/>
    <w:rsid w:val="00CA6684"/>
    <w:rsid w:val="00CB038C"/>
    <w:rsid w:val="00CB08BC"/>
    <w:rsid w:val="00CB3486"/>
    <w:rsid w:val="00CB7817"/>
    <w:rsid w:val="00CC3B66"/>
    <w:rsid w:val="00CC6460"/>
    <w:rsid w:val="00CD4839"/>
    <w:rsid w:val="00CD6786"/>
    <w:rsid w:val="00CD724D"/>
    <w:rsid w:val="00CE14A1"/>
    <w:rsid w:val="00CE2BF4"/>
    <w:rsid w:val="00D008E0"/>
    <w:rsid w:val="00D04D33"/>
    <w:rsid w:val="00D05731"/>
    <w:rsid w:val="00D14680"/>
    <w:rsid w:val="00D2323B"/>
    <w:rsid w:val="00D31C9B"/>
    <w:rsid w:val="00D3437F"/>
    <w:rsid w:val="00D35EBC"/>
    <w:rsid w:val="00D36DC4"/>
    <w:rsid w:val="00D4676F"/>
    <w:rsid w:val="00D53386"/>
    <w:rsid w:val="00D5521A"/>
    <w:rsid w:val="00D62956"/>
    <w:rsid w:val="00D73052"/>
    <w:rsid w:val="00D731ED"/>
    <w:rsid w:val="00D733CF"/>
    <w:rsid w:val="00D74B2B"/>
    <w:rsid w:val="00D77E8F"/>
    <w:rsid w:val="00D810BF"/>
    <w:rsid w:val="00D85C87"/>
    <w:rsid w:val="00D85FFA"/>
    <w:rsid w:val="00D862F6"/>
    <w:rsid w:val="00D91823"/>
    <w:rsid w:val="00DA149D"/>
    <w:rsid w:val="00DA2C9B"/>
    <w:rsid w:val="00DB7ACD"/>
    <w:rsid w:val="00DC11F2"/>
    <w:rsid w:val="00DC2B9C"/>
    <w:rsid w:val="00DC3C73"/>
    <w:rsid w:val="00DD242F"/>
    <w:rsid w:val="00DD26FA"/>
    <w:rsid w:val="00DD38E3"/>
    <w:rsid w:val="00DD4C4D"/>
    <w:rsid w:val="00DD7076"/>
    <w:rsid w:val="00DE180C"/>
    <w:rsid w:val="00DE20E4"/>
    <w:rsid w:val="00DE4F33"/>
    <w:rsid w:val="00DF3B65"/>
    <w:rsid w:val="00DF4B1E"/>
    <w:rsid w:val="00DF5093"/>
    <w:rsid w:val="00E0040F"/>
    <w:rsid w:val="00E16487"/>
    <w:rsid w:val="00E21E3B"/>
    <w:rsid w:val="00E32F43"/>
    <w:rsid w:val="00E334CA"/>
    <w:rsid w:val="00E34C90"/>
    <w:rsid w:val="00E35E16"/>
    <w:rsid w:val="00E36B43"/>
    <w:rsid w:val="00E40D8E"/>
    <w:rsid w:val="00E444CB"/>
    <w:rsid w:val="00E46B36"/>
    <w:rsid w:val="00E52928"/>
    <w:rsid w:val="00E560DF"/>
    <w:rsid w:val="00E573B7"/>
    <w:rsid w:val="00E65AE2"/>
    <w:rsid w:val="00E66684"/>
    <w:rsid w:val="00E7702C"/>
    <w:rsid w:val="00E777E1"/>
    <w:rsid w:val="00E8026C"/>
    <w:rsid w:val="00E82A73"/>
    <w:rsid w:val="00E84EFC"/>
    <w:rsid w:val="00E87EF4"/>
    <w:rsid w:val="00E9521E"/>
    <w:rsid w:val="00E95EE3"/>
    <w:rsid w:val="00EA1A98"/>
    <w:rsid w:val="00EA3AB0"/>
    <w:rsid w:val="00EA681B"/>
    <w:rsid w:val="00EA7C10"/>
    <w:rsid w:val="00EA7E9C"/>
    <w:rsid w:val="00EB3AE9"/>
    <w:rsid w:val="00EB58D0"/>
    <w:rsid w:val="00EC07D7"/>
    <w:rsid w:val="00EC3474"/>
    <w:rsid w:val="00ED2E90"/>
    <w:rsid w:val="00EE350B"/>
    <w:rsid w:val="00EF224F"/>
    <w:rsid w:val="00EF2F33"/>
    <w:rsid w:val="00EF3B50"/>
    <w:rsid w:val="00EF58D3"/>
    <w:rsid w:val="00F07E22"/>
    <w:rsid w:val="00F1181B"/>
    <w:rsid w:val="00F147FF"/>
    <w:rsid w:val="00F16DC3"/>
    <w:rsid w:val="00F17A8D"/>
    <w:rsid w:val="00F20074"/>
    <w:rsid w:val="00F3457B"/>
    <w:rsid w:val="00F37273"/>
    <w:rsid w:val="00F40C9F"/>
    <w:rsid w:val="00F4118F"/>
    <w:rsid w:val="00F4440F"/>
    <w:rsid w:val="00F51DD0"/>
    <w:rsid w:val="00F63D0C"/>
    <w:rsid w:val="00F70358"/>
    <w:rsid w:val="00F713D1"/>
    <w:rsid w:val="00F71923"/>
    <w:rsid w:val="00F777AC"/>
    <w:rsid w:val="00F80078"/>
    <w:rsid w:val="00F82F4E"/>
    <w:rsid w:val="00F91A06"/>
    <w:rsid w:val="00FA4955"/>
    <w:rsid w:val="00FA5146"/>
    <w:rsid w:val="00FA6CFE"/>
    <w:rsid w:val="00FB134F"/>
    <w:rsid w:val="00FB1797"/>
    <w:rsid w:val="00FB7571"/>
    <w:rsid w:val="00FC373E"/>
    <w:rsid w:val="00FC56A6"/>
    <w:rsid w:val="00FD2B1A"/>
    <w:rsid w:val="00FD41C9"/>
    <w:rsid w:val="00FD51E8"/>
    <w:rsid w:val="00FD70FA"/>
    <w:rsid w:val="00FE2B34"/>
    <w:rsid w:val="00FE5CD4"/>
    <w:rsid w:val="00FE6DFF"/>
    <w:rsid w:val="00FF001B"/>
    <w:rsid w:val="00FF0D74"/>
    <w:rsid w:val="00FF1AE3"/>
    <w:rsid w:val="00FF32D8"/>
    <w:rsid w:val="00FF4594"/>
    <w:rsid w:val="00FF6650"/>
    <w:rsid w:val="00FF7A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5F36C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7A7078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09237B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09237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09237B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unhideWhenUsed/>
    <w:rsid w:val="0067224A"/>
    <w:pPr>
      <w:tabs>
        <w:tab w:val="center" w:pos="4536"/>
        <w:tab w:val="right" w:pos="9072"/>
      </w:tabs>
      <w:spacing w:after="0" w:line="240" w:lineRule="auto"/>
    </w:pPr>
    <w:rPr>
      <w:rFonts w:eastAsiaTheme="minorEastAsia"/>
      <w:lang w:eastAsia="fr-FR"/>
    </w:rPr>
  </w:style>
  <w:style w:type="character" w:customStyle="1" w:styleId="En-tteCar">
    <w:name w:val="En-tête Car"/>
    <w:basedOn w:val="Policepardfaut"/>
    <w:link w:val="En-tte"/>
    <w:uiPriority w:val="99"/>
    <w:rsid w:val="0067224A"/>
    <w:rPr>
      <w:rFonts w:eastAsiaTheme="minorEastAsia"/>
      <w:lang w:eastAsia="fr-FR"/>
    </w:rPr>
  </w:style>
  <w:style w:type="character" w:styleId="lev">
    <w:name w:val="Strong"/>
    <w:basedOn w:val="Policepardfaut"/>
    <w:uiPriority w:val="22"/>
    <w:qFormat/>
    <w:rsid w:val="00C64881"/>
    <w:rPr>
      <w:b/>
      <w:bCs/>
    </w:rPr>
  </w:style>
  <w:style w:type="character" w:customStyle="1" w:styleId="idocblockitemize">
    <w:name w:val="idocblockitemize"/>
    <w:basedOn w:val="Policepardfaut"/>
    <w:rsid w:val="002E5E40"/>
  </w:style>
  <w:style w:type="character" w:customStyle="1" w:styleId="imcchoice">
    <w:name w:val="imcchoice"/>
    <w:basedOn w:val="Policepardfaut"/>
    <w:rsid w:val="002E5E40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5F36C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7A7078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09237B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09237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09237B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unhideWhenUsed/>
    <w:rsid w:val="0067224A"/>
    <w:pPr>
      <w:tabs>
        <w:tab w:val="center" w:pos="4536"/>
        <w:tab w:val="right" w:pos="9072"/>
      </w:tabs>
      <w:spacing w:after="0" w:line="240" w:lineRule="auto"/>
    </w:pPr>
    <w:rPr>
      <w:rFonts w:eastAsiaTheme="minorEastAsia"/>
      <w:lang w:eastAsia="fr-FR"/>
    </w:rPr>
  </w:style>
  <w:style w:type="character" w:customStyle="1" w:styleId="En-tteCar">
    <w:name w:val="En-tête Car"/>
    <w:basedOn w:val="Policepardfaut"/>
    <w:link w:val="En-tte"/>
    <w:uiPriority w:val="99"/>
    <w:rsid w:val="0067224A"/>
    <w:rPr>
      <w:rFonts w:eastAsiaTheme="minorEastAsia"/>
      <w:lang w:eastAsia="fr-FR"/>
    </w:rPr>
  </w:style>
  <w:style w:type="character" w:styleId="lev">
    <w:name w:val="Strong"/>
    <w:basedOn w:val="Policepardfaut"/>
    <w:uiPriority w:val="22"/>
    <w:qFormat/>
    <w:rsid w:val="00C64881"/>
    <w:rPr>
      <w:b/>
      <w:bCs/>
    </w:rPr>
  </w:style>
  <w:style w:type="character" w:customStyle="1" w:styleId="idocblockitemize">
    <w:name w:val="idocblockitemize"/>
    <w:basedOn w:val="Policepardfaut"/>
    <w:rsid w:val="002E5E40"/>
  </w:style>
  <w:style w:type="character" w:customStyle="1" w:styleId="imcchoice">
    <w:name w:val="imcchoice"/>
    <w:basedOn w:val="Policepardfaut"/>
    <w:rsid w:val="002E5E4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07611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793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993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247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089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3915374">
          <w:marLeft w:val="0"/>
          <w:marRight w:val="0"/>
          <w:marTop w:val="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1619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49045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8916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7.wmf"/><Relationship Id="rId21" Type="http://schemas.openxmlformats.org/officeDocument/2006/relationships/oleObject" Target="embeddings/oleObject1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3.PNG"/><Relationship Id="rId63" Type="http://schemas.openxmlformats.org/officeDocument/2006/relationships/image" Target="media/image31.png"/><Relationship Id="rId68" Type="http://schemas.openxmlformats.org/officeDocument/2006/relationships/fontTable" Target="fontTable.xml"/><Relationship Id="rId7" Type="http://schemas.openxmlformats.org/officeDocument/2006/relationships/image" Target="media/image3.png"/><Relationship Id="rId2" Type="http://schemas.openxmlformats.org/officeDocument/2006/relationships/styles" Target="styles.xml"/><Relationship Id="rId16" Type="http://schemas.openxmlformats.org/officeDocument/2006/relationships/image" Target="media/image11.PNG"/><Relationship Id="rId29" Type="http://schemas.openxmlformats.org/officeDocument/2006/relationships/oleObject" Target="embeddings/oleObject5.bin"/><Relationship Id="rId11" Type="http://schemas.openxmlformats.org/officeDocument/2006/relationships/image" Target="media/image7.png"/><Relationship Id="rId24" Type="http://schemas.openxmlformats.org/officeDocument/2006/relationships/image" Target="media/image16.wmf"/><Relationship Id="rId32" Type="http://schemas.openxmlformats.org/officeDocument/2006/relationships/image" Target="media/image20.wmf"/><Relationship Id="rId37" Type="http://schemas.openxmlformats.org/officeDocument/2006/relationships/oleObject" Target="embeddings/oleObject11.bin"/><Relationship Id="rId40" Type="http://schemas.openxmlformats.org/officeDocument/2006/relationships/oleObject" Target="embeddings/oleObject14.bin"/><Relationship Id="rId45" Type="http://schemas.openxmlformats.org/officeDocument/2006/relationships/image" Target="media/image22.PNG"/><Relationship Id="rId53" Type="http://schemas.openxmlformats.org/officeDocument/2006/relationships/image" Target="media/image26.PNG"/><Relationship Id="rId58" Type="http://schemas.openxmlformats.org/officeDocument/2006/relationships/image" Target="media/image280.JPG"/><Relationship Id="rId66" Type="http://schemas.openxmlformats.org/officeDocument/2006/relationships/image" Target="media/image33.emf"/><Relationship Id="rId5" Type="http://schemas.openxmlformats.org/officeDocument/2006/relationships/webSettings" Target="webSettings.xml"/><Relationship Id="rId61" Type="http://schemas.openxmlformats.org/officeDocument/2006/relationships/image" Target="media/image30.png"/><Relationship Id="rId19" Type="http://schemas.openxmlformats.org/officeDocument/2006/relationships/image" Target="media/image13.PNG"/><Relationship Id="rId14" Type="http://schemas.openxmlformats.org/officeDocument/2006/relationships/image" Target="media/image10.jpeg"/><Relationship Id="rId22" Type="http://schemas.openxmlformats.org/officeDocument/2006/relationships/image" Target="media/image15.wmf"/><Relationship Id="rId27" Type="http://schemas.openxmlformats.org/officeDocument/2006/relationships/oleObject" Target="embeddings/oleObject4.bin"/><Relationship Id="rId30" Type="http://schemas.openxmlformats.org/officeDocument/2006/relationships/image" Target="media/image19.wmf"/><Relationship Id="rId35" Type="http://schemas.openxmlformats.org/officeDocument/2006/relationships/oleObject" Target="embeddings/oleObject9.bin"/><Relationship Id="rId43" Type="http://schemas.openxmlformats.org/officeDocument/2006/relationships/image" Target="media/image21.png"/><Relationship Id="rId48" Type="http://schemas.openxmlformats.org/officeDocument/2006/relationships/image" Target="media/image230.PNG"/><Relationship Id="rId56" Type="http://schemas.openxmlformats.org/officeDocument/2006/relationships/image" Target="media/image270.PNG"/><Relationship Id="rId64" Type="http://schemas.openxmlformats.org/officeDocument/2006/relationships/image" Target="media/image310.png"/><Relationship Id="rId69" Type="http://schemas.openxmlformats.org/officeDocument/2006/relationships/theme" Target="theme/theme1.xml"/><Relationship Id="rId8" Type="http://schemas.openxmlformats.org/officeDocument/2006/relationships/image" Target="media/image4.png"/><Relationship Id="rId51" Type="http://schemas.openxmlformats.org/officeDocument/2006/relationships/image" Target="media/image25.PNG"/><Relationship Id="rId3" Type="http://schemas.microsoft.com/office/2007/relationships/stylesWithEffects" Target="stylesWithEffects.xml"/><Relationship Id="rId12" Type="http://schemas.openxmlformats.org/officeDocument/2006/relationships/image" Target="media/image8.png"/><Relationship Id="rId17" Type="http://schemas.openxmlformats.org/officeDocument/2006/relationships/image" Target="media/image12.PNG"/><Relationship Id="rId25" Type="http://schemas.openxmlformats.org/officeDocument/2006/relationships/oleObject" Target="embeddings/oleObject3.bin"/><Relationship Id="rId33" Type="http://schemas.openxmlformats.org/officeDocument/2006/relationships/oleObject" Target="embeddings/oleObject7.bin"/><Relationship Id="rId38" Type="http://schemas.openxmlformats.org/officeDocument/2006/relationships/oleObject" Target="embeddings/oleObject12.bin"/><Relationship Id="rId46" Type="http://schemas.openxmlformats.org/officeDocument/2006/relationships/image" Target="media/image220.PNG"/><Relationship Id="rId59" Type="http://schemas.openxmlformats.org/officeDocument/2006/relationships/image" Target="media/image29.PNG"/><Relationship Id="rId67" Type="http://schemas.openxmlformats.org/officeDocument/2006/relationships/image" Target="media/image330.emf"/><Relationship Id="rId20" Type="http://schemas.openxmlformats.org/officeDocument/2006/relationships/image" Target="media/image14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60.PNG"/><Relationship Id="rId62" Type="http://schemas.openxmlformats.org/officeDocument/2006/relationships/image" Target="media/image300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5" Type="http://schemas.openxmlformats.org/officeDocument/2006/relationships/image" Target="media/image10.PNG"/><Relationship Id="rId23" Type="http://schemas.openxmlformats.org/officeDocument/2006/relationships/oleObject" Target="embeddings/oleObject2.bin"/><Relationship Id="rId28" Type="http://schemas.openxmlformats.org/officeDocument/2006/relationships/image" Target="media/image18.wmf"/><Relationship Id="rId36" Type="http://schemas.openxmlformats.org/officeDocument/2006/relationships/oleObject" Target="embeddings/oleObject10.bin"/><Relationship Id="rId49" Type="http://schemas.openxmlformats.org/officeDocument/2006/relationships/image" Target="media/image24.PNG"/><Relationship Id="rId57" Type="http://schemas.openxmlformats.org/officeDocument/2006/relationships/image" Target="media/image28.JPG"/><Relationship Id="rId10" Type="http://schemas.openxmlformats.org/officeDocument/2006/relationships/image" Target="media/image6.png"/><Relationship Id="rId31" Type="http://schemas.openxmlformats.org/officeDocument/2006/relationships/oleObject" Target="embeddings/oleObject6.bin"/><Relationship Id="rId44" Type="http://schemas.openxmlformats.org/officeDocument/2006/relationships/image" Target="media/image210.png"/><Relationship Id="rId52" Type="http://schemas.openxmlformats.org/officeDocument/2006/relationships/image" Target="media/image250.PNG"/><Relationship Id="rId60" Type="http://schemas.openxmlformats.org/officeDocument/2006/relationships/image" Target="media/image290.PNG"/><Relationship Id="rId65" Type="http://schemas.openxmlformats.org/officeDocument/2006/relationships/image" Target="media/image32.jpeg"/><Relationship Id="rId4" Type="http://schemas.openxmlformats.org/officeDocument/2006/relationships/settings" Target="settings.xml"/><Relationship Id="rId9" Type="http://schemas.openxmlformats.org/officeDocument/2006/relationships/image" Target="media/image5.png"/><Relationship Id="rId13" Type="http://schemas.openxmlformats.org/officeDocument/2006/relationships/image" Target="media/image9.jpeg"/><Relationship Id="rId18" Type="http://schemas.openxmlformats.org/officeDocument/2006/relationships/image" Target="media/image120.PNG"/><Relationship Id="rId39" Type="http://schemas.openxmlformats.org/officeDocument/2006/relationships/oleObject" Target="embeddings/oleObject13.bin"/><Relationship Id="rId34" Type="http://schemas.openxmlformats.org/officeDocument/2006/relationships/oleObject" Target="embeddings/oleObject8.bin"/><Relationship Id="rId50" Type="http://schemas.openxmlformats.org/officeDocument/2006/relationships/image" Target="media/image240.PNG"/><Relationship Id="rId55" Type="http://schemas.openxmlformats.org/officeDocument/2006/relationships/image" Target="media/image27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4</Pages>
  <Words>251</Words>
  <Characters>1381</Characters>
  <Application>Microsoft Office Word</Application>
  <DocSecurity>0</DocSecurity>
  <Lines>11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-H</dc:creator>
  <cp:lastModifiedBy>A-H</cp:lastModifiedBy>
  <cp:revision>2</cp:revision>
  <cp:lastPrinted>2019-04-04T12:47:00Z</cp:lastPrinted>
  <dcterms:created xsi:type="dcterms:W3CDTF">2019-05-02T14:30:00Z</dcterms:created>
  <dcterms:modified xsi:type="dcterms:W3CDTF">2019-05-02T14:30:00Z</dcterms:modified>
</cp:coreProperties>
</file>